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401" r:id="rId2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FF6000"/>
    <a:srgbClr val="FF00FF"/>
    <a:srgbClr val="3399FF"/>
    <a:srgbClr val="FFCCFF"/>
    <a:srgbClr val="FFCA21"/>
    <a:srgbClr val="F5F5F5"/>
    <a:srgbClr val="FFFF99"/>
    <a:srgbClr val="FF66FF"/>
    <a:srgbClr val="ADDB7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7DD75B9C-6915-4560-BB0F-856886988734}" v="49" dt="2024-04-09T00:10:50.838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中等深淺樣式 4 - 輔色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inimized">
    <p:restoredLeft sz="10296" autoAdjust="0"/>
    <p:restoredTop sz="23077" autoAdjust="0"/>
  </p:normalViewPr>
  <p:slideViewPr>
    <p:cSldViewPr snapToGrid="0">
      <p:cViewPr varScale="1">
        <p:scale>
          <a:sx n="18" d="100"/>
          <a:sy n="18" d="100"/>
        </p:scale>
        <p:origin x="2716" y="32"/>
      </p:cViewPr>
      <p:guideLst>
        <p:guide pos="3840"/>
        <p:guide orient="horz" pos="2160"/>
      </p:guideLst>
    </p:cSldViewPr>
  </p:slideViewPr>
  <p:notesTextViewPr>
    <p:cViewPr>
      <p:scale>
        <a:sx n="125" d="100"/>
        <a:sy n="125" d="100"/>
      </p:scale>
      <p:origin x="0" y="-5536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microsoft.com/office/2016/11/relationships/changesInfo" Target="changesInfos/changesInfo1.xml"/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Relationship Id="rId9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代數白痴 顧" userId="316db6a4f7ef8138" providerId="LiveId" clId="{3A4F5B29-B235-4105-BA9E-D77662F0B9A1}"/>
    <pc:docChg chg="custSel modSld">
      <pc:chgData name="代數白痴 顧" userId="316db6a4f7ef8138" providerId="LiveId" clId="{3A4F5B29-B235-4105-BA9E-D77662F0B9A1}" dt="2023-08-21T01:15:44.065" v="2893"/>
      <pc:docMkLst>
        <pc:docMk/>
      </pc:docMkLst>
      <pc:sldChg chg="addSp delSp modSp mod modTransition modAnim modNotesTx">
        <pc:chgData name="代數白痴 顧" userId="316db6a4f7ef8138" providerId="LiveId" clId="{3A4F5B29-B235-4105-BA9E-D77662F0B9A1}" dt="2023-08-21T01:15:44.065" v="2891"/>
        <pc:sldMkLst>
          <pc:docMk/>
          <pc:sldMk cId="754667137" sldId="386"/>
        </pc:sldMkLst>
        <pc:spChg chg="add mod">
          <ac:chgData name="代數白痴 顧" userId="316db6a4f7ef8138" providerId="LiveId" clId="{3A4F5B29-B235-4105-BA9E-D77662F0B9A1}" dt="2023-08-21T01:02:31.380" v="325" actId="1036"/>
          <ac:spMkLst>
            <pc:docMk/>
            <pc:sldMk cId="754667137" sldId="386"/>
            <ac:spMk id="6" creationId="{E57991AD-AF5A-5DAB-1FC1-D4F2A4499E47}"/>
          </ac:spMkLst>
        </pc:spChg>
        <pc:spChg chg="mod">
          <ac:chgData name="代數白痴 顧" userId="316db6a4f7ef8138" providerId="LiveId" clId="{3A4F5B29-B235-4105-BA9E-D77662F0B9A1}" dt="2023-08-21T00:59:33.849" v="256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A4F5B29-B235-4105-BA9E-D77662F0B9A1}" dt="2023-08-21T00:57:30.900" v="204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A4F5B29-B235-4105-BA9E-D77662F0B9A1}" dt="2023-08-21T01:13:57.475" v="2774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3A4F5B29-B235-4105-BA9E-D77662F0B9A1}" dt="2023-08-21T00:58:14.725" v="222" actId="20577"/>
          <ac:spMkLst>
            <pc:docMk/>
            <pc:sldMk cId="754667137" sldId="386"/>
            <ac:spMk id="101" creationId="{665D392D-19FC-71B5-434C-0ABBBC91FB85}"/>
          </ac:spMkLst>
        </pc:spChg>
        <pc:picChg chg="add mod">
          <ac:chgData name="代數白痴 顧" userId="316db6a4f7ef8138" providerId="LiveId" clId="{3A4F5B29-B235-4105-BA9E-D77662F0B9A1}" dt="2023-08-21T00:57:45.159" v="216" actId="1035"/>
          <ac:picMkLst>
            <pc:docMk/>
            <pc:sldMk cId="754667137" sldId="386"/>
            <ac:picMk id="5" creationId="{D83FD19A-348B-AF10-C630-722FBF41D9D8}"/>
          </ac:picMkLst>
        </pc:picChg>
        <pc:cxnChg chg="del">
          <ac:chgData name="代數白痴 顧" userId="316db6a4f7ef8138" providerId="LiveId" clId="{3A4F5B29-B235-4105-BA9E-D77662F0B9A1}" dt="2023-08-21T01:14:50.757" v="2881" actId="478"/>
          <ac:cxnSpMkLst>
            <pc:docMk/>
            <pc:sldMk cId="754667137" sldId="386"/>
            <ac:cxnSpMk id="3" creationId="{B94FEDC2-0CA5-31AC-C2E1-FDBE1697F254}"/>
          </ac:cxnSpMkLst>
        </pc:cxnChg>
        <pc:cxnChg chg="del">
          <ac:chgData name="代數白痴 顧" userId="316db6a4f7ef8138" providerId="LiveId" clId="{3A4F5B29-B235-4105-BA9E-D77662F0B9A1}" dt="2023-08-21T01:14:51.917" v="2882" actId="478"/>
          <ac:cxnSpMkLst>
            <pc:docMk/>
            <pc:sldMk cId="754667137" sldId="386"/>
            <ac:cxnSpMk id="4" creationId="{429E2247-0303-26A0-3495-21943F2A7823}"/>
          </ac:cxnSpMkLst>
        </pc:cxnChg>
      </pc:sldChg>
      <pc:sldChg chg="modTransition">
        <pc:chgData name="代數白痴 顧" userId="316db6a4f7ef8138" providerId="LiveId" clId="{3A4F5B29-B235-4105-BA9E-D77662F0B9A1}" dt="2023-08-21T01:15:44.065" v="2893"/>
        <pc:sldMkLst>
          <pc:docMk/>
          <pc:sldMk cId="731354489" sldId="387"/>
        </pc:sldMkLst>
      </pc:sldChg>
      <pc:sldChg chg="modTransition">
        <pc:chgData name="代數白痴 顧" userId="316db6a4f7ef8138" providerId="LiveId" clId="{3A4F5B29-B235-4105-BA9E-D77662F0B9A1}" dt="2023-08-21T01:15:44.065" v="2892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3A4F5B29-B235-4105-BA9E-D77662F0B9A1}" dt="2023-08-21T01:15:44.065" v="2890"/>
        <pc:sldMkLst>
          <pc:docMk/>
          <pc:sldMk cId="151402070" sldId="390"/>
        </pc:sldMkLst>
        <pc:spChg chg="mod">
          <ac:chgData name="代數白痴 顧" userId="316db6a4f7ef8138" providerId="LiveId" clId="{3A4F5B29-B235-4105-BA9E-D77662F0B9A1}" dt="2023-08-21T00:54:30.561" v="27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4F20B61E-ED31-4ED1-B1CB-53FDB45B9688}"/>
    <pc:docChg chg="undo custSel delSld modSld">
      <pc:chgData name="代數白痴 顧" userId="316db6a4f7ef8138" providerId="LiveId" clId="{4F20B61E-ED31-4ED1-B1CB-53FDB45B9688}" dt="2023-08-12T03:16:32.008" v="1391" actId="1036"/>
      <pc:docMkLst>
        <pc:docMk/>
      </pc:docMkLst>
      <pc:sldChg chg="del">
        <pc:chgData name="代數白痴 顧" userId="316db6a4f7ef8138" providerId="LiveId" clId="{4F20B61E-ED31-4ED1-B1CB-53FDB45B9688}" dt="2023-08-11T07:11:20.124" v="0" actId="2696"/>
        <pc:sldMkLst>
          <pc:docMk/>
          <pc:sldMk cId="2873434386" sldId="379"/>
        </pc:sldMkLst>
      </pc:sldChg>
      <pc:sldChg chg="modSp mod modNotesTx">
        <pc:chgData name="代數白痴 顧" userId="316db6a4f7ef8138" providerId="LiveId" clId="{4F20B61E-ED31-4ED1-B1CB-53FDB45B9688}" dt="2023-08-11T07:45:41.546" v="1304" actId="20577"/>
        <pc:sldMkLst>
          <pc:docMk/>
          <pc:sldMk cId="371298532" sldId="385"/>
        </pc:sldMkLst>
        <pc:spChg chg="mod">
          <ac:chgData name="代數白痴 顧" userId="316db6a4f7ef8138" providerId="LiveId" clId="{4F20B61E-ED31-4ED1-B1CB-53FDB45B9688}" dt="2023-08-11T07:45:25.592" v="1248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4F20B61E-ED31-4ED1-B1CB-53FDB45B9688}" dt="2023-08-11T07:46:40.958" v="1305" actId="115"/>
        <pc:sldMkLst>
          <pc:docMk/>
          <pc:sldMk cId="754667137" sldId="386"/>
        </pc:sldMkLst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7" creationId="{D0EF1200-F697-BF75-21BF-99B2F4A19159}"/>
          </ac:spMkLst>
        </pc:spChg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8" creationId="{13541535-746E-D914-4CB0-FFCD0E6B7D30}"/>
          </ac:spMkLst>
        </pc:spChg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9" creationId="{B2A784E1-9DA8-61BC-3BAE-0E838930AA16}"/>
          </ac:spMkLst>
        </pc:spChg>
        <pc:spChg chg="mod">
          <ac:chgData name="代數白痴 顧" userId="316db6a4f7ef8138" providerId="LiveId" clId="{4F20B61E-ED31-4ED1-B1CB-53FDB45B9688}" dt="2023-08-11T07:46:40.958" v="1305" actId="115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1T07:16:08.266" v="323" actId="1036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4F20B61E-ED31-4ED1-B1CB-53FDB45B9688}" dt="2023-08-11T07:16:08.266" v="323" actId="1036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4F20B61E-ED31-4ED1-B1CB-53FDB45B9688}" dt="2023-08-11T07:16:30.281" v="327" actId="94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1T07:16:21.753" v="326" actId="20577"/>
          <ac:spMkLst>
            <pc:docMk/>
            <pc:sldMk cId="754667137" sldId="386"/>
            <ac:spMk id="101" creationId="{665D392D-19FC-71B5-434C-0ABBBC91FB85}"/>
          </ac:spMkLst>
        </pc:spChg>
        <pc:graphicFrameChg chg="add del">
          <ac:chgData name="代數白痴 顧" userId="316db6a4f7ef8138" providerId="LiveId" clId="{4F20B61E-ED31-4ED1-B1CB-53FDB45B9688}" dt="2023-08-11T07:13:12.579" v="6"/>
          <ac:graphicFrameMkLst>
            <pc:docMk/>
            <pc:sldMk cId="754667137" sldId="386"/>
            <ac:graphicFrameMk id="5" creationId="{37833360-F1C9-25C4-636C-937423010058}"/>
          </ac:graphicFrameMkLst>
        </pc:graphicFrameChg>
        <pc:graphicFrameChg chg="add del">
          <ac:chgData name="代數白痴 顧" userId="316db6a4f7ef8138" providerId="LiveId" clId="{4F20B61E-ED31-4ED1-B1CB-53FDB45B9688}" dt="2023-08-11T07:13:12.579" v="6"/>
          <ac:graphicFrameMkLst>
            <pc:docMk/>
            <pc:sldMk cId="754667137" sldId="386"/>
            <ac:graphicFrameMk id="6" creationId="{47773992-A70C-3019-3F58-DB591B41D163}"/>
          </ac:graphicFrameMkLst>
        </pc:graphicFrameChg>
        <pc:picChg chg="del">
          <ac:chgData name="代數白痴 顧" userId="316db6a4f7ef8138" providerId="LiveId" clId="{4F20B61E-ED31-4ED1-B1CB-53FDB45B9688}" dt="2023-08-11T07:11:28.245" v="1" actId="478"/>
          <ac:picMkLst>
            <pc:docMk/>
            <pc:sldMk cId="754667137" sldId="386"/>
            <ac:picMk id="2050" creationId="{794F7D14-7B2A-1ED1-BB45-4856DD9634C1}"/>
          </ac:picMkLst>
        </pc:picChg>
        <pc:cxnChg chg="mod">
          <ac:chgData name="代數白痴 顧" userId="316db6a4f7ef8138" providerId="LiveId" clId="{4F20B61E-ED31-4ED1-B1CB-53FDB45B9688}" dt="2023-08-11T07:16:08.266" v="323" actId="1036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modSp mod">
        <pc:chgData name="代數白痴 顧" userId="316db6a4f7ef8138" providerId="LiveId" clId="{4F20B61E-ED31-4ED1-B1CB-53FDB45B9688}" dt="2023-08-11T07:37:02.687" v="419" actId="207"/>
        <pc:sldMkLst>
          <pc:docMk/>
          <pc:sldMk cId="731354489" sldId="387"/>
        </pc:sldMkLst>
        <pc:spChg chg="mod">
          <ac:chgData name="代數白痴 顧" userId="316db6a4f7ef8138" providerId="LiveId" clId="{4F20B61E-ED31-4ED1-B1CB-53FDB45B9688}" dt="2023-08-11T07:37:02.687" v="419" actId="20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5" creationId="{FD9877AB-90D9-85AC-8B35-7C59154D6CA1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6" creationId="{7A8B1BF8-834A-95B0-07DE-5087C19188C0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1T07:36:57.053" v="418" actId="20577"/>
          <ac:spMkLst>
            <pc:docMk/>
            <pc:sldMk cId="731354489" sldId="387"/>
            <ac:spMk id="101" creationId="{665D392D-19FC-71B5-434C-0ABBBC91FB85}"/>
          </ac:spMkLst>
        </pc:spChg>
        <pc:cxnChg chg="mod">
          <ac:chgData name="代數白痴 顧" userId="316db6a4f7ef8138" providerId="LiveId" clId="{4F20B61E-ED31-4ED1-B1CB-53FDB45B9688}" dt="2023-08-11T07:36:39.376" v="401" actId="1036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delSp modSp mod">
        <pc:chgData name="代數白痴 顧" userId="316db6a4f7ef8138" providerId="LiveId" clId="{4F20B61E-ED31-4ED1-B1CB-53FDB45B9688}" dt="2023-08-12T03:16:32.008" v="1391" actId="1036"/>
        <pc:sldMkLst>
          <pc:docMk/>
          <pc:sldMk cId="3686676960" sldId="388"/>
        </pc:sldMkLst>
        <pc:spChg chg="mod">
          <ac:chgData name="代數白痴 顧" userId="316db6a4f7ef8138" providerId="LiveId" clId="{4F20B61E-ED31-4ED1-B1CB-53FDB45B9688}" dt="2023-08-12T03:16:00.441" v="1352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2T03:16:14.351" v="1353" actId="948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2T03:16:32.008" v="1391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4F20B61E-ED31-4ED1-B1CB-53FDB45B9688}" dt="2023-08-12T03:16:21.419" v="1374" actId="1035"/>
          <ac:grpSpMkLst>
            <pc:docMk/>
            <pc:sldMk cId="3686676960" sldId="388"/>
            <ac:grpSpMk id="5" creationId="{4BAA3B68-1C7B-0A3C-CDE3-3D592655F73E}"/>
          </ac:grpSpMkLst>
        </pc:grpChg>
        <pc:picChg chg="del mod">
          <ac:chgData name="代數白痴 顧" userId="316db6a4f7ef8138" providerId="LiveId" clId="{4F20B61E-ED31-4ED1-B1CB-53FDB45B9688}" dt="2023-08-11T07:38:43.405" v="457" actId="478"/>
          <ac:picMkLst>
            <pc:docMk/>
            <pc:sldMk cId="3686676960" sldId="388"/>
            <ac:picMk id="6" creationId="{E8BD243C-81E3-BE53-9D4D-51A1C3F24BE7}"/>
          </ac:picMkLst>
        </pc:picChg>
      </pc:sldChg>
      <pc:sldChg chg="del">
        <pc:chgData name="代數白痴 顧" userId="316db6a4f7ef8138" providerId="LiveId" clId="{4F20B61E-ED31-4ED1-B1CB-53FDB45B9688}" dt="2023-08-11T07:16:40.735" v="329" actId="2696"/>
        <pc:sldMkLst>
          <pc:docMk/>
          <pc:sldMk cId="3837981058" sldId="389"/>
        </pc:sldMkLst>
      </pc:sldChg>
      <pc:sldChg chg="del">
        <pc:chgData name="代數白痴 顧" userId="316db6a4f7ef8138" providerId="LiveId" clId="{4F20B61E-ED31-4ED1-B1CB-53FDB45B9688}" dt="2023-08-11T07:16:37.796" v="328" actId="2696"/>
        <pc:sldMkLst>
          <pc:docMk/>
          <pc:sldMk cId="2141944949" sldId="390"/>
        </pc:sldMkLst>
      </pc:sldChg>
      <pc:sldChg chg="del">
        <pc:chgData name="代數白痴 顧" userId="316db6a4f7ef8138" providerId="LiveId" clId="{4F20B61E-ED31-4ED1-B1CB-53FDB45B9688}" dt="2023-08-11T07:34:37.689" v="330" actId="2696"/>
        <pc:sldMkLst>
          <pc:docMk/>
          <pc:sldMk cId="3176852412" sldId="391"/>
        </pc:sldMkLst>
      </pc:sldChg>
    </pc:docChg>
  </pc:docChgLst>
  <pc:docChgLst>
    <pc:chgData name="代數白痴 顧" userId="316db6a4f7ef8138" providerId="LiveId" clId="{7DD75B9C-6915-4560-BB0F-856886988734}"/>
    <pc:docChg chg="undo custSel addSld delSld modSld">
      <pc:chgData name="代數白痴 顧" userId="316db6a4f7ef8138" providerId="LiveId" clId="{7DD75B9C-6915-4560-BB0F-856886988734}" dt="2024-04-09T00:10:55.025" v="1529" actId="2696"/>
      <pc:docMkLst>
        <pc:docMk/>
      </pc:docMkLst>
      <pc:sldChg chg="addSp delSp modSp mod modTransition setBg">
        <pc:chgData name="代數白痴 顧" userId="316db6a4f7ef8138" providerId="LiveId" clId="{7DD75B9C-6915-4560-BB0F-856886988734}" dt="2024-04-09T00:10:50.838" v="1528" actId="164"/>
        <pc:sldMkLst>
          <pc:docMk/>
          <pc:sldMk cId="1143498520" sldId="401"/>
        </pc:sldMkLst>
        <pc:spChg chg="mod">
          <ac:chgData name="代數白痴 顧" userId="316db6a4f7ef8138" providerId="LiveId" clId="{7DD75B9C-6915-4560-BB0F-856886988734}" dt="2024-04-08T00:07:02.522" v="726" actId="1076"/>
          <ac:spMkLst>
            <pc:docMk/>
            <pc:sldMk cId="1143498520" sldId="401"/>
            <ac:spMk id="6" creationId="{CEEB7751-993F-9058-CC83-7E99352B29AD}"/>
          </ac:spMkLst>
        </pc:spChg>
        <pc:spChg chg="add mod">
          <ac:chgData name="代數白痴 顧" userId="316db6a4f7ef8138" providerId="LiveId" clId="{7DD75B9C-6915-4560-BB0F-856886988734}" dt="2024-04-09T00:10:50.838" v="1528" actId="164"/>
          <ac:spMkLst>
            <pc:docMk/>
            <pc:sldMk cId="1143498520" sldId="401"/>
            <ac:spMk id="7" creationId="{1B118F27-34D2-0266-A9F6-784BED953698}"/>
          </ac:spMkLst>
        </pc:spChg>
        <pc:spChg chg="del">
          <ac:chgData name="代數白痴 顧" userId="316db6a4f7ef8138" providerId="LiveId" clId="{7DD75B9C-6915-4560-BB0F-856886988734}" dt="2024-04-08T00:01:26.652" v="1" actId="478"/>
          <ac:spMkLst>
            <pc:docMk/>
            <pc:sldMk cId="1143498520" sldId="401"/>
            <ac:spMk id="7" creationId="{1BE328BD-3CA7-D00D-2CF6-286E7FCFDD1E}"/>
          </ac:spMkLst>
        </pc:spChg>
        <pc:spChg chg="del">
          <ac:chgData name="代數白痴 顧" userId="316db6a4f7ef8138" providerId="LiveId" clId="{7DD75B9C-6915-4560-BB0F-856886988734}" dt="2024-04-08T00:01:26.652" v="1" actId="478"/>
          <ac:spMkLst>
            <pc:docMk/>
            <pc:sldMk cId="1143498520" sldId="401"/>
            <ac:spMk id="9" creationId="{D1BF9842-4110-D4A4-69D5-81C81DF5BC8E}"/>
          </ac:spMkLst>
        </pc:spChg>
        <pc:spChg chg="add mod">
          <ac:chgData name="代數白痴 顧" userId="316db6a4f7ef8138" providerId="LiveId" clId="{7DD75B9C-6915-4560-BB0F-856886988734}" dt="2024-04-09T00:10:50.838" v="1528" actId="164"/>
          <ac:spMkLst>
            <pc:docMk/>
            <pc:sldMk cId="1143498520" sldId="401"/>
            <ac:spMk id="17" creationId="{748D350E-8F94-518F-A707-587183F8C063}"/>
          </ac:spMkLst>
        </pc:spChg>
        <pc:spChg chg="add del mod">
          <ac:chgData name="代數白痴 顧" userId="316db6a4f7ef8138" providerId="LiveId" clId="{7DD75B9C-6915-4560-BB0F-856886988734}" dt="2024-04-08T00:09:50.653" v="908" actId="478"/>
          <ac:spMkLst>
            <pc:docMk/>
            <pc:sldMk cId="1143498520" sldId="401"/>
            <ac:spMk id="17" creationId="{B7B78203-DB5D-0A64-B687-9853A4C421B4}"/>
          </ac:spMkLst>
        </pc:spChg>
        <pc:spChg chg="add del mod">
          <ac:chgData name="代數白痴 顧" userId="316db6a4f7ef8138" providerId="LiveId" clId="{7DD75B9C-6915-4560-BB0F-856886988734}" dt="2024-04-08T00:09:48.199" v="907" actId="478"/>
          <ac:spMkLst>
            <pc:docMk/>
            <pc:sldMk cId="1143498520" sldId="401"/>
            <ac:spMk id="18" creationId="{9DADB023-FEB0-69CC-5858-8FE70618C51A}"/>
          </ac:spMkLst>
        </pc:spChg>
        <pc:spChg chg="add mod">
          <ac:chgData name="代數白痴 顧" userId="316db6a4f7ef8138" providerId="LiveId" clId="{7DD75B9C-6915-4560-BB0F-856886988734}" dt="2024-04-09T00:10:50.838" v="1528" actId="164"/>
          <ac:spMkLst>
            <pc:docMk/>
            <pc:sldMk cId="1143498520" sldId="401"/>
            <ac:spMk id="18" creationId="{B69FDB49-B2D0-445A-938B-9480E0555D1E}"/>
          </ac:spMkLst>
        </pc:spChg>
        <pc:spChg chg="del">
          <ac:chgData name="代數白痴 顧" userId="316db6a4f7ef8138" providerId="LiveId" clId="{7DD75B9C-6915-4560-BB0F-856886988734}" dt="2024-04-08T00:01:26.652" v="1" actId="478"/>
          <ac:spMkLst>
            <pc:docMk/>
            <pc:sldMk cId="1143498520" sldId="401"/>
            <ac:spMk id="19" creationId="{59B54E3F-D685-D6AF-51C0-7F5C4CBA3220}"/>
          </ac:spMkLst>
        </pc:spChg>
        <pc:spChg chg="add mod">
          <ac:chgData name="代數白痴 顧" userId="316db6a4f7ef8138" providerId="LiveId" clId="{7DD75B9C-6915-4560-BB0F-856886988734}" dt="2024-04-09T00:10:50.838" v="1528" actId="164"/>
          <ac:spMkLst>
            <pc:docMk/>
            <pc:sldMk cId="1143498520" sldId="401"/>
            <ac:spMk id="19" creationId="{864B274C-1F2C-FB88-55B3-E4C6ADB8CD51}"/>
          </ac:spMkLst>
        </pc:spChg>
        <pc:spChg chg="add mod">
          <ac:chgData name="代數白痴 顧" userId="316db6a4f7ef8138" providerId="LiveId" clId="{7DD75B9C-6915-4560-BB0F-856886988734}" dt="2024-04-09T00:10:50.838" v="1528" actId="164"/>
          <ac:spMkLst>
            <pc:docMk/>
            <pc:sldMk cId="1143498520" sldId="401"/>
            <ac:spMk id="20" creationId="{F85C7242-4D17-2EB0-90A8-FF1641EBAD43}"/>
          </ac:spMkLst>
        </pc:spChg>
        <pc:spChg chg="add mod">
          <ac:chgData name="代數白痴 顧" userId="316db6a4f7ef8138" providerId="LiveId" clId="{7DD75B9C-6915-4560-BB0F-856886988734}" dt="2024-04-09T00:10:50.838" v="1528" actId="164"/>
          <ac:spMkLst>
            <pc:docMk/>
            <pc:sldMk cId="1143498520" sldId="401"/>
            <ac:spMk id="21" creationId="{B445A6D0-8F5F-9676-E4EC-FBA59AAA097A}"/>
          </ac:spMkLst>
        </pc:spChg>
        <pc:spChg chg="add mod">
          <ac:chgData name="代數白痴 顧" userId="316db6a4f7ef8138" providerId="LiveId" clId="{7DD75B9C-6915-4560-BB0F-856886988734}" dt="2024-04-08T00:14:26.686" v="933" actId="164"/>
          <ac:spMkLst>
            <pc:docMk/>
            <pc:sldMk cId="1143498520" sldId="401"/>
            <ac:spMk id="22" creationId="{C0846FB3-69CC-624D-1CE8-244B0964BB75}"/>
          </ac:spMkLst>
        </pc:spChg>
        <pc:spChg chg="add mod">
          <ac:chgData name="代數白痴 顧" userId="316db6a4f7ef8138" providerId="LiveId" clId="{7DD75B9C-6915-4560-BB0F-856886988734}" dt="2024-04-09T00:10:50.838" v="1528" actId="164"/>
          <ac:spMkLst>
            <pc:docMk/>
            <pc:sldMk cId="1143498520" sldId="401"/>
            <ac:spMk id="22" creationId="{CEF43903-390D-3DC9-D869-A86075D15E45}"/>
          </ac:spMkLst>
        </pc:spChg>
        <pc:spChg chg="mod">
          <ac:chgData name="代數白痴 顧" userId="316db6a4f7ef8138" providerId="LiveId" clId="{7DD75B9C-6915-4560-BB0F-856886988734}" dt="2024-04-08T23:52:24.059" v="1095" actId="20577"/>
          <ac:spMkLst>
            <pc:docMk/>
            <pc:sldMk cId="1143498520" sldId="401"/>
            <ac:spMk id="23" creationId="{3851CD1E-8037-4C3B-D89A-8BB0433A7809}"/>
          </ac:spMkLst>
        </pc:spChg>
        <pc:spChg chg="add mod ord">
          <ac:chgData name="代數白痴 顧" userId="316db6a4f7ef8138" providerId="LiveId" clId="{7DD75B9C-6915-4560-BB0F-856886988734}" dt="2024-04-08T00:14:26.686" v="933" actId="164"/>
          <ac:spMkLst>
            <pc:docMk/>
            <pc:sldMk cId="1143498520" sldId="401"/>
            <ac:spMk id="24" creationId="{2C30A6F8-B62A-CC00-7F87-EFD968A7058B}"/>
          </ac:spMkLst>
        </pc:spChg>
        <pc:spChg chg="add mod">
          <ac:chgData name="代數白痴 顧" userId="316db6a4f7ef8138" providerId="LiveId" clId="{7DD75B9C-6915-4560-BB0F-856886988734}" dt="2024-04-09T00:06:31.707" v="1206"/>
          <ac:spMkLst>
            <pc:docMk/>
            <pc:sldMk cId="1143498520" sldId="401"/>
            <ac:spMk id="25" creationId="{615076C7-B623-01DB-D7C8-73070881E6A5}"/>
          </ac:spMkLst>
        </pc:spChg>
        <pc:spChg chg="add mod ord">
          <ac:chgData name="代數白痴 顧" userId="316db6a4f7ef8138" providerId="LiveId" clId="{7DD75B9C-6915-4560-BB0F-856886988734}" dt="2024-04-08T00:14:26.686" v="933" actId="164"/>
          <ac:spMkLst>
            <pc:docMk/>
            <pc:sldMk cId="1143498520" sldId="401"/>
            <ac:spMk id="25" creationId="{737D52F9-214E-5594-82A7-52E3F32738C9}"/>
          </ac:spMkLst>
        </pc:spChg>
        <pc:spChg chg="add mod">
          <ac:chgData name="代數白痴 顧" userId="316db6a4f7ef8138" providerId="LiveId" clId="{7DD75B9C-6915-4560-BB0F-856886988734}" dt="2024-04-08T23:51:47.009" v="1047" actId="1076"/>
          <ac:spMkLst>
            <pc:docMk/>
            <pc:sldMk cId="1143498520" sldId="401"/>
            <ac:spMk id="27" creationId="{3CE99412-7712-4E21-1CE3-2554CAB8CABC}"/>
          </ac:spMkLst>
        </pc:spChg>
        <pc:spChg chg="add mod">
          <ac:chgData name="代數白痴 顧" userId="316db6a4f7ef8138" providerId="LiveId" clId="{7DD75B9C-6915-4560-BB0F-856886988734}" dt="2024-04-08T23:51:47.009" v="1047" actId="1076"/>
          <ac:spMkLst>
            <pc:docMk/>
            <pc:sldMk cId="1143498520" sldId="401"/>
            <ac:spMk id="28" creationId="{3DA45E6E-E187-A293-6B85-AC41195230DA}"/>
          </ac:spMkLst>
        </pc:spChg>
        <pc:spChg chg="add mod">
          <ac:chgData name="代數白痴 顧" userId="316db6a4f7ef8138" providerId="LiveId" clId="{7DD75B9C-6915-4560-BB0F-856886988734}" dt="2024-04-08T23:51:47.009" v="1047" actId="1076"/>
          <ac:spMkLst>
            <pc:docMk/>
            <pc:sldMk cId="1143498520" sldId="401"/>
            <ac:spMk id="29" creationId="{8C2072CB-678D-8F69-5168-7E6C5A23E754}"/>
          </ac:spMkLst>
        </pc:spChg>
        <pc:spChg chg="add mod">
          <ac:chgData name="代數白痴 顧" userId="316db6a4f7ef8138" providerId="LiveId" clId="{7DD75B9C-6915-4560-BB0F-856886988734}" dt="2024-04-08T23:51:47.009" v="1047" actId="1076"/>
          <ac:spMkLst>
            <pc:docMk/>
            <pc:sldMk cId="1143498520" sldId="401"/>
            <ac:spMk id="30" creationId="{531135D4-7AE9-43B0-8728-195C28D46A31}"/>
          </ac:spMkLst>
        </pc:spChg>
        <pc:spChg chg="mod topLvl">
          <ac:chgData name="代數白痴 顧" userId="316db6a4f7ef8138" providerId="LiveId" clId="{7DD75B9C-6915-4560-BB0F-856886988734}" dt="2024-04-09T00:10:50.838" v="1528" actId="164"/>
          <ac:spMkLst>
            <pc:docMk/>
            <pc:sldMk cId="1143498520" sldId="401"/>
            <ac:spMk id="32" creationId="{15D3285B-914E-EDF2-DB39-B36D1986482F}"/>
          </ac:spMkLst>
        </pc:spChg>
        <pc:spChg chg="mod topLvl">
          <ac:chgData name="代數白痴 顧" userId="316db6a4f7ef8138" providerId="LiveId" clId="{7DD75B9C-6915-4560-BB0F-856886988734}" dt="2024-04-09T00:10:50.838" v="1528" actId="164"/>
          <ac:spMkLst>
            <pc:docMk/>
            <pc:sldMk cId="1143498520" sldId="401"/>
            <ac:spMk id="33" creationId="{2F88E5CA-BEA4-43A0-8025-356970170B41}"/>
          </ac:spMkLst>
        </pc:spChg>
        <pc:spChg chg="add del mod">
          <ac:chgData name="代數白痴 顧" userId="316db6a4f7ef8138" providerId="LiveId" clId="{7DD75B9C-6915-4560-BB0F-856886988734}" dt="2024-04-08T00:16:47.329" v="964" actId="478"/>
          <ac:spMkLst>
            <pc:docMk/>
            <pc:sldMk cId="1143498520" sldId="401"/>
            <ac:spMk id="37" creationId="{B88B0DFB-5E1C-DB23-15B5-6AB636829E3F}"/>
          </ac:spMkLst>
        </pc:spChg>
        <pc:spChg chg="add mod">
          <ac:chgData name="代數白痴 顧" userId="316db6a4f7ef8138" providerId="LiveId" clId="{7DD75B9C-6915-4560-BB0F-856886988734}" dt="2024-04-08T23:51:47.009" v="1047" actId="1076"/>
          <ac:spMkLst>
            <pc:docMk/>
            <pc:sldMk cId="1143498520" sldId="401"/>
            <ac:spMk id="39" creationId="{7ABE7BE5-D626-3EBD-CBFC-8306C3FFB070}"/>
          </ac:spMkLst>
        </pc:spChg>
        <pc:spChg chg="mod topLvl">
          <ac:chgData name="代數白痴 顧" userId="316db6a4f7ef8138" providerId="LiveId" clId="{7DD75B9C-6915-4560-BB0F-856886988734}" dt="2024-04-09T00:10:50.838" v="1528" actId="164"/>
          <ac:spMkLst>
            <pc:docMk/>
            <pc:sldMk cId="1143498520" sldId="401"/>
            <ac:spMk id="40" creationId="{F7EB9583-4E62-A6B4-08CF-A94C2FDC03B8}"/>
          </ac:spMkLst>
        </pc:spChg>
        <pc:spChg chg="mod topLvl">
          <ac:chgData name="代數白痴 顧" userId="316db6a4f7ef8138" providerId="LiveId" clId="{7DD75B9C-6915-4560-BB0F-856886988734}" dt="2024-04-09T00:10:50.838" v="1528" actId="164"/>
          <ac:spMkLst>
            <pc:docMk/>
            <pc:sldMk cId="1143498520" sldId="401"/>
            <ac:spMk id="42" creationId="{B98EE984-B88B-357D-7C70-57BF6D7A35DB}"/>
          </ac:spMkLst>
        </pc:spChg>
        <pc:spChg chg="del mod topLvl">
          <ac:chgData name="代數白痴 顧" userId="316db6a4f7ef8138" providerId="LiveId" clId="{7DD75B9C-6915-4560-BB0F-856886988734}" dt="2024-04-08T00:01:34.707" v="3" actId="478"/>
          <ac:spMkLst>
            <pc:docMk/>
            <pc:sldMk cId="1143498520" sldId="401"/>
            <ac:spMk id="53" creationId="{9278E2B9-4517-901A-26D9-F1A6611AD7D9}"/>
          </ac:spMkLst>
        </pc:spChg>
        <pc:spChg chg="del mod topLvl">
          <ac:chgData name="代數白痴 顧" userId="316db6a4f7ef8138" providerId="LiveId" clId="{7DD75B9C-6915-4560-BB0F-856886988734}" dt="2024-04-08T00:01:34.707" v="3" actId="478"/>
          <ac:spMkLst>
            <pc:docMk/>
            <pc:sldMk cId="1143498520" sldId="401"/>
            <ac:spMk id="54" creationId="{E93FCD0F-1112-CB3D-8882-3D4646AA7B38}"/>
          </ac:spMkLst>
        </pc:spChg>
        <pc:spChg chg="del mod topLvl">
          <ac:chgData name="代數白痴 顧" userId="316db6a4f7ef8138" providerId="LiveId" clId="{7DD75B9C-6915-4560-BB0F-856886988734}" dt="2024-04-08T00:01:34.707" v="3" actId="478"/>
          <ac:spMkLst>
            <pc:docMk/>
            <pc:sldMk cId="1143498520" sldId="401"/>
            <ac:spMk id="55" creationId="{08C0E316-4D88-79E7-97BE-46CF320BC44C}"/>
          </ac:spMkLst>
        </pc:spChg>
        <pc:spChg chg="del mod topLvl">
          <ac:chgData name="代數白痴 顧" userId="316db6a4f7ef8138" providerId="LiveId" clId="{7DD75B9C-6915-4560-BB0F-856886988734}" dt="2024-04-08T00:01:34.707" v="3" actId="478"/>
          <ac:spMkLst>
            <pc:docMk/>
            <pc:sldMk cId="1143498520" sldId="401"/>
            <ac:spMk id="56" creationId="{89BD40E0-8807-DBC7-2DCC-7686008F333B}"/>
          </ac:spMkLst>
        </pc:spChg>
        <pc:spChg chg="del">
          <ac:chgData name="代數白痴 顧" userId="316db6a4f7ef8138" providerId="LiveId" clId="{7DD75B9C-6915-4560-BB0F-856886988734}" dt="2024-04-08T00:01:26.652" v="1" actId="478"/>
          <ac:spMkLst>
            <pc:docMk/>
            <pc:sldMk cId="1143498520" sldId="401"/>
            <ac:spMk id="63" creationId="{41DAB81A-8351-681A-5958-BBBAC1F3069C}"/>
          </ac:spMkLst>
        </pc:spChg>
        <pc:spChg chg="del">
          <ac:chgData name="代數白痴 顧" userId="316db6a4f7ef8138" providerId="LiveId" clId="{7DD75B9C-6915-4560-BB0F-856886988734}" dt="2024-04-08T00:01:26.652" v="1" actId="478"/>
          <ac:spMkLst>
            <pc:docMk/>
            <pc:sldMk cId="1143498520" sldId="401"/>
            <ac:spMk id="64" creationId="{C7F71C8F-9D74-9EE4-0514-DD3DFAD5C545}"/>
          </ac:spMkLst>
        </pc:spChg>
        <pc:spChg chg="del">
          <ac:chgData name="代數白痴 顧" userId="316db6a4f7ef8138" providerId="LiveId" clId="{7DD75B9C-6915-4560-BB0F-856886988734}" dt="2024-04-08T00:01:26.652" v="1" actId="478"/>
          <ac:spMkLst>
            <pc:docMk/>
            <pc:sldMk cId="1143498520" sldId="401"/>
            <ac:spMk id="66" creationId="{A699F353-936A-9881-7582-D1CF5F816D01}"/>
          </ac:spMkLst>
        </pc:spChg>
        <pc:spChg chg="del mod topLvl">
          <ac:chgData name="代數白痴 顧" userId="316db6a4f7ef8138" providerId="LiveId" clId="{7DD75B9C-6915-4560-BB0F-856886988734}" dt="2024-04-08T00:01:34.707" v="3" actId="478"/>
          <ac:spMkLst>
            <pc:docMk/>
            <pc:sldMk cId="1143498520" sldId="401"/>
            <ac:spMk id="70" creationId="{DE704270-288B-20ED-E0C4-34C0301E0040}"/>
          </ac:spMkLst>
        </pc:spChg>
        <pc:spChg chg="del">
          <ac:chgData name="代數白痴 顧" userId="316db6a4f7ef8138" providerId="LiveId" clId="{7DD75B9C-6915-4560-BB0F-856886988734}" dt="2024-04-08T00:01:26.652" v="1" actId="478"/>
          <ac:spMkLst>
            <pc:docMk/>
            <pc:sldMk cId="1143498520" sldId="401"/>
            <ac:spMk id="72" creationId="{DD9B2A2D-799C-282A-6D67-4B00BC063D1B}"/>
          </ac:spMkLst>
        </pc:spChg>
        <pc:spChg chg="del">
          <ac:chgData name="代數白痴 顧" userId="316db6a4f7ef8138" providerId="LiveId" clId="{7DD75B9C-6915-4560-BB0F-856886988734}" dt="2024-04-08T00:01:26.652" v="1" actId="478"/>
          <ac:spMkLst>
            <pc:docMk/>
            <pc:sldMk cId="1143498520" sldId="401"/>
            <ac:spMk id="73" creationId="{2FDFF4E1-7E57-0D6F-76DF-9B875BAF9D45}"/>
          </ac:spMkLst>
        </pc:spChg>
        <pc:spChg chg="del">
          <ac:chgData name="代數白痴 顧" userId="316db6a4f7ef8138" providerId="LiveId" clId="{7DD75B9C-6915-4560-BB0F-856886988734}" dt="2024-04-08T00:01:26.652" v="1" actId="478"/>
          <ac:spMkLst>
            <pc:docMk/>
            <pc:sldMk cId="1143498520" sldId="401"/>
            <ac:spMk id="74" creationId="{A0D48E75-4B6B-3464-4C22-11D2BC54D380}"/>
          </ac:spMkLst>
        </pc:spChg>
        <pc:spChg chg="del">
          <ac:chgData name="代數白痴 顧" userId="316db6a4f7ef8138" providerId="LiveId" clId="{7DD75B9C-6915-4560-BB0F-856886988734}" dt="2024-04-08T00:01:26.652" v="1" actId="478"/>
          <ac:spMkLst>
            <pc:docMk/>
            <pc:sldMk cId="1143498520" sldId="401"/>
            <ac:spMk id="75" creationId="{053F73CB-E9E6-8A88-9E28-7FBEA205BF75}"/>
          </ac:spMkLst>
        </pc:spChg>
        <pc:spChg chg="del">
          <ac:chgData name="代數白痴 顧" userId="316db6a4f7ef8138" providerId="LiveId" clId="{7DD75B9C-6915-4560-BB0F-856886988734}" dt="2024-04-08T00:01:26.652" v="1" actId="478"/>
          <ac:spMkLst>
            <pc:docMk/>
            <pc:sldMk cId="1143498520" sldId="401"/>
            <ac:spMk id="76" creationId="{AD36D16D-39EA-37C4-C963-CFEE2A48EB71}"/>
          </ac:spMkLst>
        </pc:spChg>
        <pc:spChg chg="del mod topLvl">
          <ac:chgData name="代數白痴 顧" userId="316db6a4f7ef8138" providerId="LiveId" clId="{7DD75B9C-6915-4560-BB0F-856886988734}" dt="2024-04-08T00:01:34.707" v="3" actId="478"/>
          <ac:spMkLst>
            <pc:docMk/>
            <pc:sldMk cId="1143498520" sldId="401"/>
            <ac:spMk id="79" creationId="{A6FBC89D-5FCE-8A25-03E8-D0D5F24C5D02}"/>
          </ac:spMkLst>
        </pc:spChg>
        <pc:spChg chg="del mod topLvl">
          <ac:chgData name="代數白痴 顧" userId="316db6a4f7ef8138" providerId="LiveId" clId="{7DD75B9C-6915-4560-BB0F-856886988734}" dt="2024-04-08T00:01:34.707" v="3" actId="478"/>
          <ac:spMkLst>
            <pc:docMk/>
            <pc:sldMk cId="1143498520" sldId="401"/>
            <ac:spMk id="80" creationId="{71BDBBED-AE64-722C-C995-74474039E84A}"/>
          </ac:spMkLst>
        </pc:spChg>
        <pc:spChg chg="del mod topLvl">
          <ac:chgData name="代數白痴 顧" userId="316db6a4f7ef8138" providerId="LiveId" clId="{7DD75B9C-6915-4560-BB0F-856886988734}" dt="2024-04-08T00:01:34.707" v="3" actId="478"/>
          <ac:spMkLst>
            <pc:docMk/>
            <pc:sldMk cId="1143498520" sldId="401"/>
            <ac:spMk id="81" creationId="{41DE1479-8935-9543-640A-1F8126B2B777}"/>
          </ac:spMkLst>
        </pc:spChg>
        <pc:spChg chg="del mod topLvl">
          <ac:chgData name="代數白痴 顧" userId="316db6a4f7ef8138" providerId="LiveId" clId="{7DD75B9C-6915-4560-BB0F-856886988734}" dt="2024-04-08T00:01:34.707" v="3" actId="478"/>
          <ac:spMkLst>
            <pc:docMk/>
            <pc:sldMk cId="1143498520" sldId="401"/>
            <ac:spMk id="83" creationId="{DD318016-994F-01DF-7DCC-044901F405DB}"/>
          </ac:spMkLst>
        </pc:spChg>
        <pc:spChg chg="add mod ord">
          <ac:chgData name="代數白痴 顧" userId="316db6a4f7ef8138" providerId="LiveId" clId="{7DD75B9C-6915-4560-BB0F-856886988734}" dt="2024-04-08T23:51:47.009" v="1047" actId="1076"/>
          <ac:spMkLst>
            <pc:docMk/>
            <pc:sldMk cId="1143498520" sldId="401"/>
            <ac:spMk id="98" creationId="{0ABD4EF9-25C3-BF6E-4196-7D9F1085D185}"/>
          </ac:spMkLst>
        </pc:spChg>
        <pc:spChg chg="add mod ord">
          <ac:chgData name="代數白痴 顧" userId="316db6a4f7ef8138" providerId="LiveId" clId="{7DD75B9C-6915-4560-BB0F-856886988734}" dt="2024-04-08T23:51:47.009" v="1047" actId="1076"/>
          <ac:spMkLst>
            <pc:docMk/>
            <pc:sldMk cId="1143498520" sldId="401"/>
            <ac:spMk id="99" creationId="{94089072-DD48-1653-6C5D-0B238781D17A}"/>
          </ac:spMkLst>
        </pc:spChg>
        <pc:grpChg chg="add del mod">
          <ac:chgData name="代數白痴 顧" userId="316db6a4f7ef8138" providerId="LiveId" clId="{7DD75B9C-6915-4560-BB0F-856886988734}" dt="2024-04-08T00:16:54.617" v="969" actId="478"/>
          <ac:grpSpMkLst>
            <pc:docMk/>
            <pc:sldMk cId="1143498520" sldId="401"/>
            <ac:grpSpMk id="26" creationId="{968D93DD-D40C-089E-C7F9-C1130392ED7E}"/>
          </ac:grpSpMkLst>
        </pc:grpChg>
        <pc:grpChg chg="add mod">
          <ac:chgData name="代數白痴 顧" userId="316db6a4f7ef8138" providerId="LiveId" clId="{7DD75B9C-6915-4560-BB0F-856886988734}" dt="2024-04-09T00:10:50.838" v="1528" actId="164"/>
          <ac:grpSpMkLst>
            <pc:docMk/>
            <pc:sldMk cId="1143498520" sldId="401"/>
            <ac:grpSpMk id="34" creationId="{5FFD84DE-E3FC-3999-9649-7CAE95AE0521}"/>
          </ac:grpSpMkLst>
        </pc:grpChg>
        <pc:grpChg chg="del">
          <ac:chgData name="代數白痴 顧" userId="316db6a4f7ef8138" providerId="LiveId" clId="{7DD75B9C-6915-4560-BB0F-856886988734}" dt="2024-04-08T00:01:32.595" v="2" actId="165"/>
          <ac:grpSpMkLst>
            <pc:docMk/>
            <pc:sldMk cId="1143498520" sldId="401"/>
            <ac:grpSpMk id="88" creationId="{B6432FDA-903F-BCBF-BD60-4339DABD7316}"/>
          </ac:grpSpMkLst>
        </pc:grpChg>
        <pc:graphicFrameChg chg="add mod">
          <ac:chgData name="代數白痴 顧" userId="316db6a4f7ef8138" providerId="LiveId" clId="{7DD75B9C-6915-4560-BB0F-856886988734}" dt="2024-04-08T00:06:58.700" v="724" actId="1036"/>
          <ac:graphicFrameMkLst>
            <pc:docMk/>
            <pc:sldMk cId="1143498520" sldId="401"/>
            <ac:graphicFrameMk id="4" creationId="{F3F01E6D-0588-2668-E671-22D3EB6277A3}"/>
          </ac:graphicFrameMkLst>
        </pc:graphicFrameChg>
        <pc:graphicFrameChg chg="add mod">
          <ac:chgData name="代數白痴 顧" userId="316db6a4f7ef8138" providerId="LiveId" clId="{7DD75B9C-6915-4560-BB0F-856886988734}" dt="2024-04-08T00:05:03.516" v="465" actId="1038"/>
          <ac:graphicFrameMkLst>
            <pc:docMk/>
            <pc:sldMk cId="1143498520" sldId="401"/>
            <ac:graphicFrameMk id="5" creationId="{CFAA26D1-C3FF-3741-F185-8B84C3E5F88B}"/>
          </ac:graphicFrameMkLst>
        </pc:graphicFrameChg>
        <pc:graphicFrameChg chg="add mod">
          <ac:chgData name="代數白痴 顧" userId="316db6a4f7ef8138" providerId="LiveId" clId="{7DD75B9C-6915-4560-BB0F-856886988734}" dt="2024-04-08T00:05:30.665" v="518" actId="1037"/>
          <ac:graphicFrameMkLst>
            <pc:docMk/>
            <pc:sldMk cId="1143498520" sldId="401"/>
            <ac:graphicFrameMk id="10" creationId="{9E474C4D-3E46-0538-D941-FBBF8397B190}"/>
          </ac:graphicFrameMkLst>
        </pc:graphicFrameChg>
        <pc:graphicFrameChg chg="add mod">
          <ac:chgData name="代數白痴 顧" userId="316db6a4f7ef8138" providerId="LiveId" clId="{7DD75B9C-6915-4560-BB0F-856886988734}" dt="2024-04-08T00:06:04.513" v="579" actId="1037"/>
          <ac:graphicFrameMkLst>
            <pc:docMk/>
            <pc:sldMk cId="1143498520" sldId="401"/>
            <ac:graphicFrameMk id="11" creationId="{A873E6F0-01C8-EF7D-0CEC-A2B433A09F13}"/>
          </ac:graphicFrameMkLst>
        </pc:graphicFrameChg>
        <pc:graphicFrameChg chg="add mod">
          <ac:chgData name="代數白痴 顧" userId="316db6a4f7ef8138" providerId="LiveId" clId="{7DD75B9C-6915-4560-BB0F-856886988734}" dt="2024-04-08T00:06:31.395" v="628" actId="1038"/>
          <ac:graphicFrameMkLst>
            <pc:docMk/>
            <pc:sldMk cId="1143498520" sldId="401"/>
            <ac:graphicFrameMk id="13" creationId="{E02F9D41-46C3-3CD2-57CD-619B7669213D}"/>
          </ac:graphicFrameMkLst>
        </pc:graphicFrameChg>
        <pc:graphicFrameChg chg="add mod">
          <ac:chgData name="代數白痴 顧" userId="316db6a4f7ef8138" providerId="LiveId" clId="{7DD75B9C-6915-4560-BB0F-856886988734}" dt="2024-04-09T00:10:50.838" v="1528" actId="164"/>
          <ac:graphicFrameMkLst>
            <pc:docMk/>
            <pc:sldMk cId="1143498520" sldId="401"/>
            <ac:graphicFrameMk id="26" creationId="{057D6F8E-438D-A70B-4CC2-4CDA35993D32}"/>
          </ac:graphicFrameMkLst>
        </pc:graphicFrameChg>
        <pc:graphicFrameChg chg="add mod">
          <ac:chgData name="代數白痴 顧" userId="316db6a4f7ef8138" providerId="LiveId" clId="{7DD75B9C-6915-4560-BB0F-856886988734}" dt="2024-04-09T00:10:50.838" v="1528" actId="164"/>
          <ac:graphicFrameMkLst>
            <pc:docMk/>
            <pc:sldMk cId="1143498520" sldId="401"/>
            <ac:graphicFrameMk id="31" creationId="{1F31CE51-7F11-1414-1757-6C413E7D6890}"/>
          </ac:graphicFrameMkLst>
        </pc:graphicFrameChg>
        <pc:graphicFrameChg chg="del mod topLvl">
          <ac:chgData name="代數白痴 顧" userId="316db6a4f7ef8138" providerId="LiveId" clId="{7DD75B9C-6915-4560-BB0F-856886988734}" dt="2024-04-09T00:05:39.018" v="1151" actId="478"/>
          <ac:graphicFrameMkLst>
            <pc:docMk/>
            <pc:sldMk cId="1143498520" sldId="401"/>
            <ac:graphicFrameMk id="84" creationId="{FF204146-E71E-F180-33DF-4AB4744AFB95}"/>
          </ac:graphicFrameMkLst>
        </pc:graphicFrameChg>
        <pc:graphicFrameChg chg="del mod topLvl">
          <ac:chgData name="代數白痴 顧" userId="316db6a4f7ef8138" providerId="LiveId" clId="{7DD75B9C-6915-4560-BB0F-856886988734}" dt="2024-04-09T00:05:42.408" v="1154" actId="478"/>
          <ac:graphicFrameMkLst>
            <pc:docMk/>
            <pc:sldMk cId="1143498520" sldId="401"/>
            <ac:graphicFrameMk id="85" creationId="{D9DBCDFE-4B36-1AFC-CB24-202A44DD5101}"/>
          </ac:graphicFrameMkLst>
        </pc:graphicFrameChg>
        <pc:graphicFrameChg chg="del mod topLvl">
          <ac:chgData name="代數白痴 顧" userId="316db6a4f7ef8138" providerId="LiveId" clId="{7DD75B9C-6915-4560-BB0F-856886988734}" dt="2024-04-09T00:05:41.471" v="1153" actId="478"/>
          <ac:graphicFrameMkLst>
            <pc:docMk/>
            <pc:sldMk cId="1143498520" sldId="401"/>
            <ac:graphicFrameMk id="86" creationId="{69049608-61DC-7AE5-DD7A-731D95D3100D}"/>
          </ac:graphicFrameMkLst>
        </pc:graphicFrameChg>
        <pc:graphicFrameChg chg="del mod topLvl">
          <ac:chgData name="代數白痴 顧" userId="316db6a4f7ef8138" providerId="LiveId" clId="{7DD75B9C-6915-4560-BB0F-856886988734}" dt="2024-04-09T00:05:40.799" v="1152" actId="478"/>
          <ac:graphicFrameMkLst>
            <pc:docMk/>
            <pc:sldMk cId="1143498520" sldId="401"/>
            <ac:graphicFrameMk id="87" creationId="{8C873201-FEEF-89A5-B6BA-F7100BA33B92}"/>
          </ac:graphicFrameMkLst>
        </pc:graphicFrameChg>
        <pc:picChg chg="add del mod">
          <ac:chgData name="代數白痴 顧" userId="316db6a4f7ef8138" providerId="LiveId" clId="{7DD75B9C-6915-4560-BB0F-856886988734}" dt="2024-04-09T00:01:42.071" v="1112" actId="478"/>
          <ac:picMkLst>
            <pc:docMk/>
            <pc:sldMk cId="1143498520" sldId="401"/>
            <ac:picMk id="3" creationId="{A701A5B6-1157-DE8B-F7F6-33A087B8FE6E}"/>
          </ac:picMkLst>
        </pc:picChg>
        <pc:picChg chg="add del mod">
          <ac:chgData name="代數白痴 顧" userId="316db6a4f7ef8138" providerId="LiveId" clId="{7DD75B9C-6915-4560-BB0F-856886988734}" dt="2024-04-08T00:09:07.750" v="897" actId="478"/>
          <ac:picMkLst>
            <pc:docMk/>
            <pc:sldMk cId="1143498520" sldId="401"/>
            <ac:picMk id="16" creationId="{3CAC7147-6A49-9DFA-E512-209DACED5738}"/>
          </ac:picMkLst>
        </pc:picChg>
        <pc:picChg chg="add del mod">
          <ac:chgData name="代數白痴 顧" userId="316db6a4f7ef8138" providerId="LiveId" clId="{7DD75B9C-6915-4560-BB0F-856886988734}" dt="2024-04-08T00:13:17.386" v="918" actId="478"/>
          <ac:picMkLst>
            <pc:docMk/>
            <pc:sldMk cId="1143498520" sldId="401"/>
            <ac:picMk id="21" creationId="{483A843F-0C0A-81E8-1B58-491D349C0ED7}"/>
          </ac:picMkLst>
        </pc:picChg>
        <pc:inkChg chg="add del">
          <ac:chgData name="代數白痴 顧" userId="316db6a4f7ef8138" providerId="LiveId" clId="{7DD75B9C-6915-4560-BB0F-856886988734}" dt="2024-04-09T00:10:25.891" v="1516" actId="478"/>
          <ac:inkMkLst>
            <pc:docMk/>
            <pc:sldMk cId="1143498520" sldId="401"/>
            <ac:inkMk id="24" creationId="{C3D5E2A9-43C2-1B4A-2A69-BB386BB432CB}"/>
          </ac:inkMkLst>
        </pc:inkChg>
        <pc:cxnChg chg="del">
          <ac:chgData name="代數白痴 顧" userId="316db6a4f7ef8138" providerId="LiveId" clId="{7DD75B9C-6915-4560-BB0F-856886988734}" dt="2024-04-08T00:07:30.493" v="887" actId="478"/>
          <ac:cxnSpMkLst>
            <pc:docMk/>
            <pc:sldMk cId="1143498520" sldId="401"/>
            <ac:cxnSpMk id="2" creationId="{D42F1000-A590-FED6-294D-D137485E41F3}"/>
          </ac:cxnSpMkLst>
        </pc:cxnChg>
        <pc:cxnChg chg="del">
          <ac:chgData name="代數白痴 顧" userId="316db6a4f7ef8138" providerId="LiveId" clId="{7DD75B9C-6915-4560-BB0F-856886988734}" dt="2024-04-08T00:07:30.493" v="887" actId="478"/>
          <ac:cxnSpMkLst>
            <pc:docMk/>
            <pc:sldMk cId="1143498520" sldId="401"/>
            <ac:cxnSpMk id="3" creationId="{2807AFE4-A76E-4AC0-3F12-A4E632407625}"/>
          </ac:cxnSpMkLst>
        </pc:cxnChg>
        <pc:cxnChg chg="del">
          <ac:chgData name="代數白痴 顧" userId="316db6a4f7ef8138" providerId="LiveId" clId="{7DD75B9C-6915-4560-BB0F-856886988734}" dt="2024-04-08T00:07:32.144" v="888" actId="478"/>
          <ac:cxnSpMkLst>
            <pc:docMk/>
            <pc:sldMk cId="1143498520" sldId="401"/>
            <ac:cxnSpMk id="8" creationId="{727EC008-7B29-19B6-DCDF-9DFC3B3998F0}"/>
          </ac:cxnSpMkLst>
        </pc:cxnChg>
        <pc:cxnChg chg="add del mod">
          <ac:chgData name="代數白痴 顧" userId="316db6a4f7ef8138" providerId="LiveId" clId="{7DD75B9C-6915-4560-BB0F-856886988734}" dt="2024-04-09T00:04:09.819" v="1143" actId="478"/>
          <ac:cxnSpMkLst>
            <pc:docMk/>
            <pc:sldMk cId="1143498520" sldId="401"/>
            <ac:cxnSpMk id="9" creationId="{87E1AC00-7FCA-2638-0D44-C28AB04D5A3C}"/>
          </ac:cxnSpMkLst>
        </pc:cxnChg>
        <pc:cxnChg chg="mod">
          <ac:chgData name="代數白痴 顧" userId="316db6a4f7ef8138" providerId="LiveId" clId="{7DD75B9C-6915-4560-BB0F-856886988734}" dt="2024-04-08T00:07:43.263" v="889" actId="692"/>
          <ac:cxnSpMkLst>
            <pc:docMk/>
            <pc:sldMk cId="1143498520" sldId="401"/>
            <ac:cxnSpMk id="12" creationId="{DE64D72F-440B-4CDA-6AE6-928811122BE8}"/>
          </ac:cxnSpMkLst>
        </pc:cxnChg>
        <pc:cxnChg chg="mod">
          <ac:chgData name="代數白痴 顧" userId="316db6a4f7ef8138" providerId="LiveId" clId="{7DD75B9C-6915-4560-BB0F-856886988734}" dt="2024-04-08T00:07:51.442" v="890" actId="692"/>
          <ac:cxnSpMkLst>
            <pc:docMk/>
            <pc:sldMk cId="1143498520" sldId="401"/>
            <ac:cxnSpMk id="15" creationId="{3A1B136E-9A96-618D-DE4D-50E0879EDAFD}"/>
          </ac:cxnSpMkLst>
        </pc:cxnChg>
        <pc:cxnChg chg="add del mod">
          <ac:chgData name="代數白痴 顧" userId="316db6a4f7ef8138" providerId="LiveId" clId="{7DD75B9C-6915-4560-BB0F-856886988734}" dt="2024-04-08T00:16:53.291" v="968" actId="478"/>
          <ac:cxnSpMkLst>
            <pc:docMk/>
            <pc:sldMk cId="1143498520" sldId="401"/>
            <ac:cxnSpMk id="34" creationId="{5717076D-AF28-7E4B-C5B7-B61771C4F0B1}"/>
          </ac:cxnSpMkLst>
        </pc:cxnChg>
        <pc:cxnChg chg="mod topLvl">
          <ac:chgData name="代數白痴 顧" userId="316db6a4f7ef8138" providerId="LiveId" clId="{7DD75B9C-6915-4560-BB0F-856886988734}" dt="2024-04-09T00:10:50.838" v="1528" actId="164"/>
          <ac:cxnSpMkLst>
            <pc:docMk/>
            <pc:sldMk cId="1143498520" sldId="401"/>
            <ac:cxnSpMk id="38" creationId="{AE414443-3C49-3988-9C2E-57504222C4F3}"/>
          </ac:cxnSpMkLst>
        </pc:cxnChg>
        <pc:cxnChg chg="del">
          <ac:chgData name="代數白痴 顧" userId="316db6a4f7ef8138" providerId="LiveId" clId="{7DD75B9C-6915-4560-BB0F-856886988734}" dt="2024-04-08T00:01:26.652" v="1" actId="478"/>
          <ac:cxnSpMkLst>
            <pc:docMk/>
            <pc:sldMk cId="1143498520" sldId="401"/>
            <ac:cxnSpMk id="41" creationId="{83975415-7561-7AD8-5D4B-6B730C9C53BC}"/>
          </ac:cxnSpMkLst>
        </pc:cxnChg>
        <pc:cxnChg chg="add mod">
          <ac:chgData name="代數白痴 顧" userId="316db6a4f7ef8138" providerId="LiveId" clId="{7DD75B9C-6915-4560-BB0F-856886988734}" dt="2024-04-08T23:51:47.009" v="1047" actId="1076"/>
          <ac:cxnSpMkLst>
            <pc:docMk/>
            <pc:sldMk cId="1143498520" sldId="401"/>
            <ac:cxnSpMk id="44" creationId="{A6D93D95-838C-8E03-ABF1-B3834A020224}"/>
          </ac:cxnSpMkLst>
        </pc:cxnChg>
        <pc:cxnChg chg="add mod">
          <ac:chgData name="代數白痴 顧" userId="316db6a4f7ef8138" providerId="LiveId" clId="{7DD75B9C-6915-4560-BB0F-856886988734}" dt="2024-04-08T23:51:47.009" v="1047" actId="1076"/>
          <ac:cxnSpMkLst>
            <pc:docMk/>
            <pc:sldMk cId="1143498520" sldId="401"/>
            <ac:cxnSpMk id="46" creationId="{167E01E8-F5FE-AD66-C4B7-8F715D96E99C}"/>
          </ac:cxnSpMkLst>
        </pc:cxnChg>
        <pc:cxnChg chg="del">
          <ac:chgData name="代數白痴 顧" userId="316db6a4f7ef8138" providerId="LiveId" clId="{7DD75B9C-6915-4560-BB0F-856886988734}" dt="2024-04-08T00:01:26.652" v="1" actId="478"/>
          <ac:cxnSpMkLst>
            <pc:docMk/>
            <pc:sldMk cId="1143498520" sldId="401"/>
            <ac:cxnSpMk id="48" creationId="{A2288AB3-5A3E-AC91-0F0A-88DD38F3E11B}"/>
          </ac:cxnSpMkLst>
        </pc:cxnChg>
        <pc:cxnChg chg="add mod">
          <ac:chgData name="代數白痴 顧" userId="316db6a4f7ef8138" providerId="LiveId" clId="{7DD75B9C-6915-4560-BB0F-856886988734}" dt="2024-04-08T23:51:47.009" v="1047" actId="1076"/>
          <ac:cxnSpMkLst>
            <pc:docMk/>
            <pc:sldMk cId="1143498520" sldId="401"/>
            <ac:cxnSpMk id="49" creationId="{CB412F9A-E456-0EAF-4E9C-184B214D1A10}"/>
          </ac:cxnSpMkLst>
        </pc:cxnChg>
        <pc:cxnChg chg="add mod">
          <ac:chgData name="代數白痴 顧" userId="316db6a4f7ef8138" providerId="LiveId" clId="{7DD75B9C-6915-4560-BB0F-856886988734}" dt="2024-04-08T23:51:47.009" v="1047" actId="1076"/>
          <ac:cxnSpMkLst>
            <pc:docMk/>
            <pc:sldMk cId="1143498520" sldId="401"/>
            <ac:cxnSpMk id="51" creationId="{AF750A92-3123-6446-C6DA-28CFB5FF7BB3}"/>
          </ac:cxnSpMkLst>
        </pc:cxnChg>
        <pc:cxnChg chg="del mod">
          <ac:chgData name="代數白痴 顧" userId="316db6a4f7ef8138" providerId="LiveId" clId="{7DD75B9C-6915-4560-BB0F-856886988734}" dt="2024-04-08T00:01:26.652" v="1" actId="478"/>
          <ac:cxnSpMkLst>
            <pc:docMk/>
            <pc:sldMk cId="1143498520" sldId="401"/>
            <ac:cxnSpMk id="52" creationId="{4BF554F3-17AF-3BDF-1106-AF3BFEE1B66D}"/>
          </ac:cxnSpMkLst>
        </pc:cxnChg>
        <pc:cxnChg chg="mod topLvl">
          <ac:chgData name="代數白痴 顧" userId="316db6a4f7ef8138" providerId="LiveId" clId="{7DD75B9C-6915-4560-BB0F-856886988734}" dt="2024-04-09T00:10:50.838" v="1528" actId="164"/>
          <ac:cxnSpMkLst>
            <pc:docMk/>
            <pc:sldMk cId="1143498520" sldId="401"/>
            <ac:cxnSpMk id="58" creationId="{251957BE-BA3F-FFF9-B714-E5502F7BDB5F}"/>
          </ac:cxnSpMkLst>
        </pc:cxnChg>
        <pc:cxnChg chg="mod topLvl">
          <ac:chgData name="代數白痴 顧" userId="316db6a4f7ef8138" providerId="LiveId" clId="{7DD75B9C-6915-4560-BB0F-856886988734}" dt="2024-04-09T00:10:50.838" v="1528" actId="164"/>
          <ac:cxnSpMkLst>
            <pc:docMk/>
            <pc:sldMk cId="1143498520" sldId="401"/>
            <ac:cxnSpMk id="59" creationId="{CAB7ED6E-7A7C-9BC5-FD08-0FF9B85FA78F}"/>
          </ac:cxnSpMkLst>
        </pc:cxnChg>
        <pc:cxnChg chg="mod topLvl">
          <ac:chgData name="代數白痴 顧" userId="316db6a4f7ef8138" providerId="LiveId" clId="{7DD75B9C-6915-4560-BB0F-856886988734}" dt="2024-04-09T00:10:50.838" v="1528" actId="164"/>
          <ac:cxnSpMkLst>
            <pc:docMk/>
            <pc:sldMk cId="1143498520" sldId="401"/>
            <ac:cxnSpMk id="60" creationId="{81393F70-36CE-20D6-93D8-7021D86D8957}"/>
          </ac:cxnSpMkLst>
        </pc:cxnChg>
        <pc:cxnChg chg="del mod topLvl">
          <ac:chgData name="代數白痴 顧" userId="316db6a4f7ef8138" providerId="LiveId" clId="{7DD75B9C-6915-4560-BB0F-856886988734}" dt="2024-04-09T00:07:24.003" v="1212" actId="478"/>
          <ac:cxnSpMkLst>
            <pc:docMk/>
            <pc:sldMk cId="1143498520" sldId="401"/>
            <ac:cxnSpMk id="61" creationId="{3A84A0B0-3A07-1097-84AA-E6AAFF8B9F94}"/>
          </ac:cxnSpMkLst>
        </pc:cxnChg>
        <pc:cxnChg chg="add mod">
          <ac:chgData name="代數白痴 顧" userId="316db6a4f7ef8138" providerId="LiveId" clId="{7DD75B9C-6915-4560-BB0F-856886988734}" dt="2024-04-08T23:51:47.009" v="1047" actId="1076"/>
          <ac:cxnSpMkLst>
            <pc:docMk/>
            <pc:sldMk cId="1143498520" sldId="401"/>
            <ac:cxnSpMk id="67" creationId="{4D92E497-BBA7-6F87-2D42-1D12104EB292}"/>
          </ac:cxnSpMkLst>
        </pc:cxnChg>
        <pc:cxnChg chg="add del mod">
          <ac:chgData name="代數白痴 顧" userId="316db6a4f7ef8138" providerId="LiveId" clId="{7DD75B9C-6915-4560-BB0F-856886988734}" dt="2024-04-08T00:19:54.660" v="994" actId="478"/>
          <ac:cxnSpMkLst>
            <pc:docMk/>
            <pc:sldMk cId="1143498520" sldId="401"/>
            <ac:cxnSpMk id="77" creationId="{59BE855C-D5C4-DB88-B6AF-3679C638D739}"/>
          </ac:cxnSpMkLst>
        </pc:cxnChg>
        <pc:cxnChg chg="add mod">
          <ac:chgData name="代數白痴 顧" userId="316db6a4f7ef8138" providerId="LiveId" clId="{7DD75B9C-6915-4560-BB0F-856886988734}" dt="2024-04-08T23:51:47.009" v="1047" actId="1076"/>
          <ac:cxnSpMkLst>
            <pc:docMk/>
            <pc:sldMk cId="1143498520" sldId="401"/>
            <ac:cxnSpMk id="82" creationId="{6989155E-1059-A945-909E-CF002FD11755}"/>
          </ac:cxnSpMkLst>
        </pc:cxnChg>
        <pc:cxnChg chg="add mod">
          <ac:chgData name="代數白痴 顧" userId="316db6a4f7ef8138" providerId="LiveId" clId="{7DD75B9C-6915-4560-BB0F-856886988734}" dt="2024-04-08T23:51:47.009" v="1047" actId="1076"/>
          <ac:cxnSpMkLst>
            <pc:docMk/>
            <pc:sldMk cId="1143498520" sldId="401"/>
            <ac:cxnSpMk id="94" creationId="{6C0BF9BB-3D8D-D78F-6035-0830157F7A40}"/>
          </ac:cxnSpMkLst>
        </pc:cxnChg>
        <pc:cxnChg chg="add mod">
          <ac:chgData name="代數白痴 顧" userId="316db6a4f7ef8138" providerId="LiveId" clId="{7DD75B9C-6915-4560-BB0F-856886988734}" dt="2024-04-08T23:51:47.009" v="1047" actId="1076"/>
          <ac:cxnSpMkLst>
            <pc:docMk/>
            <pc:sldMk cId="1143498520" sldId="401"/>
            <ac:cxnSpMk id="96" creationId="{C2C2C1EE-C5F5-26B6-D166-B6CAD9091299}"/>
          </ac:cxnSpMkLst>
        </pc:cxnChg>
      </pc:sldChg>
      <pc:sldChg chg="delSp modSp add del modTransition">
        <pc:chgData name="代數白痴 顧" userId="316db6a4f7ef8138" providerId="LiveId" clId="{7DD75B9C-6915-4560-BB0F-856886988734}" dt="2024-04-09T00:10:55.025" v="1529" actId="2696"/>
        <pc:sldMkLst>
          <pc:docMk/>
          <pc:sldMk cId="2813514432" sldId="402"/>
        </pc:sldMkLst>
        <pc:spChg chg="mod topLvl">
          <ac:chgData name="代數白痴 顧" userId="316db6a4f7ef8138" providerId="LiveId" clId="{7DD75B9C-6915-4560-BB0F-856886988734}" dt="2024-04-09T00:01:56.115" v="1114" actId="165"/>
          <ac:spMkLst>
            <pc:docMk/>
            <pc:sldMk cId="2813514432" sldId="402"/>
            <ac:spMk id="32" creationId="{15D3285B-914E-EDF2-DB39-B36D1986482F}"/>
          </ac:spMkLst>
        </pc:spChg>
        <pc:spChg chg="mod topLvl">
          <ac:chgData name="代數白痴 顧" userId="316db6a4f7ef8138" providerId="LiveId" clId="{7DD75B9C-6915-4560-BB0F-856886988734}" dt="2024-04-09T00:01:56.115" v="1114" actId="165"/>
          <ac:spMkLst>
            <pc:docMk/>
            <pc:sldMk cId="2813514432" sldId="402"/>
            <ac:spMk id="33" creationId="{2F88E5CA-BEA4-43A0-8025-356970170B41}"/>
          </ac:spMkLst>
        </pc:spChg>
        <pc:spChg chg="mod topLvl">
          <ac:chgData name="代數白痴 顧" userId="316db6a4f7ef8138" providerId="LiveId" clId="{7DD75B9C-6915-4560-BB0F-856886988734}" dt="2024-04-09T00:01:56.115" v="1114" actId="165"/>
          <ac:spMkLst>
            <pc:docMk/>
            <pc:sldMk cId="2813514432" sldId="402"/>
            <ac:spMk id="40" creationId="{F7EB9583-4E62-A6B4-08CF-A94C2FDC03B8}"/>
          </ac:spMkLst>
        </pc:spChg>
        <pc:spChg chg="mod topLvl">
          <ac:chgData name="代數白痴 顧" userId="316db6a4f7ef8138" providerId="LiveId" clId="{7DD75B9C-6915-4560-BB0F-856886988734}" dt="2024-04-09T00:01:56.115" v="1114" actId="165"/>
          <ac:spMkLst>
            <pc:docMk/>
            <pc:sldMk cId="2813514432" sldId="402"/>
            <ac:spMk id="42" creationId="{B98EE984-B88B-357D-7C70-57BF6D7A35DB}"/>
          </ac:spMkLst>
        </pc:spChg>
        <pc:spChg chg="mod topLvl">
          <ac:chgData name="代數白痴 顧" userId="316db6a4f7ef8138" providerId="LiveId" clId="{7DD75B9C-6915-4560-BB0F-856886988734}" dt="2024-04-09T00:01:56.115" v="1114" actId="165"/>
          <ac:spMkLst>
            <pc:docMk/>
            <pc:sldMk cId="2813514432" sldId="402"/>
            <ac:spMk id="53" creationId="{9278E2B9-4517-901A-26D9-F1A6611AD7D9}"/>
          </ac:spMkLst>
        </pc:spChg>
        <pc:spChg chg="mod topLvl">
          <ac:chgData name="代數白痴 顧" userId="316db6a4f7ef8138" providerId="LiveId" clId="{7DD75B9C-6915-4560-BB0F-856886988734}" dt="2024-04-09T00:01:56.115" v="1114" actId="165"/>
          <ac:spMkLst>
            <pc:docMk/>
            <pc:sldMk cId="2813514432" sldId="402"/>
            <ac:spMk id="54" creationId="{E93FCD0F-1112-CB3D-8882-3D4646AA7B38}"/>
          </ac:spMkLst>
        </pc:spChg>
        <pc:spChg chg="mod topLvl">
          <ac:chgData name="代數白痴 顧" userId="316db6a4f7ef8138" providerId="LiveId" clId="{7DD75B9C-6915-4560-BB0F-856886988734}" dt="2024-04-09T00:01:56.115" v="1114" actId="165"/>
          <ac:spMkLst>
            <pc:docMk/>
            <pc:sldMk cId="2813514432" sldId="402"/>
            <ac:spMk id="55" creationId="{08C0E316-4D88-79E7-97BE-46CF320BC44C}"/>
          </ac:spMkLst>
        </pc:spChg>
        <pc:spChg chg="mod topLvl">
          <ac:chgData name="代數白痴 顧" userId="316db6a4f7ef8138" providerId="LiveId" clId="{7DD75B9C-6915-4560-BB0F-856886988734}" dt="2024-04-09T00:01:56.115" v="1114" actId="165"/>
          <ac:spMkLst>
            <pc:docMk/>
            <pc:sldMk cId="2813514432" sldId="402"/>
            <ac:spMk id="56" creationId="{89BD40E0-8807-DBC7-2DCC-7686008F333B}"/>
          </ac:spMkLst>
        </pc:spChg>
        <pc:spChg chg="mod topLvl">
          <ac:chgData name="代數白痴 顧" userId="316db6a4f7ef8138" providerId="LiveId" clId="{7DD75B9C-6915-4560-BB0F-856886988734}" dt="2024-04-09T00:01:56.115" v="1114" actId="165"/>
          <ac:spMkLst>
            <pc:docMk/>
            <pc:sldMk cId="2813514432" sldId="402"/>
            <ac:spMk id="70" creationId="{DE704270-288B-20ED-E0C4-34C0301E0040}"/>
          </ac:spMkLst>
        </pc:spChg>
        <pc:spChg chg="mod topLvl">
          <ac:chgData name="代數白痴 顧" userId="316db6a4f7ef8138" providerId="LiveId" clId="{7DD75B9C-6915-4560-BB0F-856886988734}" dt="2024-04-09T00:01:56.115" v="1114" actId="165"/>
          <ac:spMkLst>
            <pc:docMk/>
            <pc:sldMk cId="2813514432" sldId="402"/>
            <ac:spMk id="79" creationId="{A6FBC89D-5FCE-8A25-03E8-D0D5F24C5D02}"/>
          </ac:spMkLst>
        </pc:spChg>
        <pc:spChg chg="mod topLvl">
          <ac:chgData name="代數白痴 顧" userId="316db6a4f7ef8138" providerId="LiveId" clId="{7DD75B9C-6915-4560-BB0F-856886988734}" dt="2024-04-09T00:01:56.115" v="1114" actId="165"/>
          <ac:spMkLst>
            <pc:docMk/>
            <pc:sldMk cId="2813514432" sldId="402"/>
            <ac:spMk id="80" creationId="{71BDBBED-AE64-722C-C995-74474039E84A}"/>
          </ac:spMkLst>
        </pc:spChg>
        <pc:spChg chg="mod topLvl">
          <ac:chgData name="代數白痴 顧" userId="316db6a4f7ef8138" providerId="LiveId" clId="{7DD75B9C-6915-4560-BB0F-856886988734}" dt="2024-04-09T00:01:56.115" v="1114" actId="165"/>
          <ac:spMkLst>
            <pc:docMk/>
            <pc:sldMk cId="2813514432" sldId="402"/>
            <ac:spMk id="81" creationId="{41DE1479-8935-9543-640A-1F8126B2B777}"/>
          </ac:spMkLst>
        </pc:spChg>
        <pc:spChg chg="mod topLvl">
          <ac:chgData name="代數白痴 顧" userId="316db6a4f7ef8138" providerId="LiveId" clId="{7DD75B9C-6915-4560-BB0F-856886988734}" dt="2024-04-09T00:01:56.115" v="1114" actId="165"/>
          <ac:spMkLst>
            <pc:docMk/>
            <pc:sldMk cId="2813514432" sldId="402"/>
            <ac:spMk id="83" creationId="{DD318016-994F-01DF-7DCC-044901F405DB}"/>
          </ac:spMkLst>
        </pc:spChg>
        <pc:grpChg chg="del">
          <ac:chgData name="代數白痴 顧" userId="316db6a4f7ef8138" providerId="LiveId" clId="{7DD75B9C-6915-4560-BB0F-856886988734}" dt="2024-04-09T00:01:56.115" v="1114" actId="165"/>
          <ac:grpSpMkLst>
            <pc:docMk/>
            <pc:sldMk cId="2813514432" sldId="402"/>
            <ac:grpSpMk id="88" creationId="{B6432FDA-903F-BCBF-BD60-4339DABD7316}"/>
          </ac:grpSpMkLst>
        </pc:grpChg>
        <pc:graphicFrameChg chg="mod topLvl">
          <ac:chgData name="代數白痴 顧" userId="316db6a4f7ef8138" providerId="LiveId" clId="{7DD75B9C-6915-4560-BB0F-856886988734}" dt="2024-04-09T00:01:56.115" v="1114" actId="165"/>
          <ac:graphicFrameMkLst>
            <pc:docMk/>
            <pc:sldMk cId="2813514432" sldId="402"/>
            <ac:graphicFrameMk id="84" creationId="{FF204146-E71E-F180-33DF-4AB4744AFB95}"/>
          </ac:graphicFrameMkLst>
        </pc:graphicFrameChg>
        <pc:graphicFrameChg chg="mod topLvl">
          <ac:chgData name="代數白痴 顧" userId="316db6a4f7ef8138" providerId="LiveId" clId="{7DD75B9C-6915-4560-BB0F-856886988734}" dt="2024-04-09T00:01:56.115" v="1114" actId="165"/>
          <ac:graphicFrameMkLst>
            <pc:docMk/>
            <pc:sldMk cId="2813514432" sldId="402"/>
            <ac:graphicFrameMk id="85" creationId="{D9DBCDFE-4B36-1AFC-CB24-202A44DD5101}"/>
          </ac:graphicFrameMkLst>
        </pc:graphicFrameChg>
        <pc:graphicFrameChg chg="mod topLvl">
          <ac:chgData name="代數白痴 顧" userId="316db6a4f7ef8138" providerId="LiveId" clId="{7DD75B9C-6915-4560-BB0F-856886988734}" dt="2024-04-09T00:01:56.115" v="1114" actId="165"/>
          <ac:graphicFrameMkLst>
            <pc:docMk/>
            <pc:sldMk cId="2813514432" sldId="402"/>
            <ac:graphicFrameMk id="86" creationId="{69049608-61DC-7AE5-DD7A-731D95D3100D}"/>
          </ac:graphicFrameMkLst>
        </pc:graphicFrameChg>
        <pc:graphicFrameChg chg="mod topLvl">
          <ac:chgData name="代數白痴 顧" userId="316db6a4f7ef8138" providerId="LiveId" clId="{7DD75B9C-6915-4560-BB0F-856886988734}" dt="2024-04-09T00:01:56.115" v="1114" actId="165"/>
          <ac:graphicFrameMkLst>
            <pc:docMk/>
            <pc:sldMk cId="2813514432" sldId="402"/>
            <ac:graphicFrameMk id="87" creationId="{8C873201-FEEF-89A5-B6BA-F7100BA33B92}"/>
          </ac:graphicFrameMkLst>
        </pc:graphicFrameChg>
        <pc:cxnChg chg="mod topLvl">
          <ac:chgData name="代數白痴 顧" userId="316db6a4f7ef8138" providerId="LiveId" clId="{7DD75B9C-6915-4560-BB0F-856886988734}" dt="2024-04-09T00:01:56.115" v="1114" actId="165"/>
          <ac:cxnSpMkLst>
            <pc:docMk/>
            <pc:sldMk cId="2813514432" sldId="402"/>
            <ac:cxnSpMk id="38" creationId="{AE414443-3C49-3988-9C2E-57504222C4F3}"/>
          </ac:cxnSpMkLst>
        </pc:cxnChg>
        <pc:cxnChg chg="mod topLvl">
          <ac:chgData name="代數白痴 顧" userId="316db6a4f7ef8138" providerId="LiveId" clId="{7DD75B9C-6915-4560-BB0F-856886988734}" dt="2024-04-09T00:01:56.115" v="1114" actId="165"/>
          <ac:cxnSpMkLst>
            <pc:docMk/>
            <pc:sldMk cId="2813514432" sldId="402"/>
            <ac:cxnSpMk id="58" creationId="{251957BE-BA3F-FFF9-B714-E5502F7BDB5F}"/>
          </ac:cxnSpMkLst>
        </pc:cxnChg>
        <pc:cxnChg chg="mod topLvl">
          <ac:chgData name="代數白痴 顧" userId="316db6a4f7ef8138" providerId="LiveId" clId="{7DD75B9C-6915-4560-BB0F-856886988734}" dt="2024-04-09T00:01:56.115" v="1114" actId="165"/>
          <ac:cxnSpMkLst>
            <pc:docMk/>
            <pc:sldMk cId="2813514432" sldId="402"/>
            <ac:cxnSpMk id="59" creationId="{CAB7ED6E-7A7C-9BC5-FD08-0FF9B85FA78F}"/>
          </ac:cxnSpMkLst>
        </pc:cxnChg>
        <pc:cxnChg chg="mod topLvl">
          <ac:chgData name="代數白痴 顧" userId="316db6a4f7ef8138" providerId="LiveId" clId="{7DD75B9C-6915-4560-BB0F-856886988734}" dt="2024-04-09T00:01:56.115" v="1114" actId="165"/>
          <ac:cxnSpMkLst>
            <pc:docMk/>
            <pc:sldMk cId="2813514432" sldId="402"/>
            <ac:cxnSpMk id="60" creationId="{81393F70-36CE-20D6-93D8-7021D86D8957}"/>
          </ac:cxnSpMkLst>
        </pc:cxnChg>
        <pc:cxnChg chg="mod topLvl">
          <ac:chgData name="代數白痴 顧" userId="316db6a4f7ef8138" providerId="LiveId" clId="{7DD75B9C-6915-4560-BB0F-856886988734}" dt="2024-04-09T00:01:56.115" v="1114" actId="165"/>
          <ac:cxnSpMkLst>
            <pc:docMk/>
            <pc:sldMk cId="2813514432" sldId="402"/>
            <ac:cxnSpMk id="61" creationId="{3A84A0B0-3A07-1097-84AA-E6AAFF8B9F94}"/>
          </ac:cxnSpMkLst>
        </pc:cxnChg>
      </pc:sldChg>
    </pc:docChg>
  </pc:docChgLst>
  <pc:docChgLst>
    <pc:chgData name="代數白痴 顧" userId="316db6a4f7ef8138" providerId="LiveId" clId="{D104867C-9455-43AE-AB32-23C3E6643204}"/>
    <pc:docChg chg="undo custSel modSld">
      <pc:chgData name="代數白痴 顧" userId="316db6a4f7ef8138" providerId="LiveId" clId="{D104867C-9455-43AE-AB32-23C3E6643204}" dt="2023-08-24T07:01:24.629" v="2157"/>
      <pc:docMkLst>
        <pc:docMk/>
      </pc:docMkLst>
      <pc:sldChg chg="modTransition">
        <pc:chgData name="代數白痴 顧" userId="316db6a4f7ef8138" providerId="LiveId" clId="{D104867C-9455-43AE-AB32-23C3E6643204}" dt="2023-08-24T07:01:24.629" v="2155"/>
        <pc:sldMkLst>
          <pc:docMk/>
          <pc:sldMk cId="754667137" sldId="386"/>
        </pc:sldMkLst>
      </pc:sldChg>
      <pc:sldChg chg="delSp modSp mod modTransition modNotesTx">
        <pc:chgData name="代數白痴 顧" userId="316db6a4f7ef8138" providerId="LiveId" clId="{D104867C-9455-43AE-AB32-23C3E6643204}" dt="2023-08-24T07:01:24.628" v="2154"/>
        <pc:sldMkLst>
          <pc:docMk/>
          <pc:sldMk cId="731354489" sldId="387"/>
        </pc:sldMkLst>
        <pc:spChg chg="mod">
          <ac:chgData name="代數白痴 顧" userId="316db6a4f7ef8138" providerId="LiveId" clId="{D104867C-9455-43AE-AB32-23C3E6643204}" dt="2023-08-24T06:50:19.964" v="410" actId="3064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D104867C-9455-43AE-AB32-23C3E6643204}" dt="2023-08-24T06:48:48.247" v="329" actId="20577"/>
          <ac:spMkLst>
            <pc:docMk/>
            <pc:sldMk cId="731354489" sldId="387"/>
            <ac:spMk id="8" creationId="{B6ED230F-2DF2-F6E8-D04C-F2C879EF0BB8}"/>
          </ac:spMkLst>
        </pc:spChg>
        <pc:spChg chg="mod">
          <ac:chgData name="代數白痴 顧" userId="316db6a4f7ef8138" providerId="LiveId" clId="{D104867C-9455-43AE-AB32-23C3E6643204}" dt="2023-08-24T06:53:20.430" v="577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D104867C-9455-43AE-AB32-23C3E6643204}" dt="2023-08-24T06:48:25.498" v="299" actId="947"/>
          <ac:spMkLst>
            <pc:docMk/>
            <pc:sldMk cId="731354489" sldId="387"/>
            <ac:spMk id="60" creationId="{90ECAF3B-FFFF-A531-AFBE-31708C7D891C}"/>
          </ac:spMkLst>
        </pc:spChg>
        <pc:inkChg chg="del">
          <ac:chgData name="代數白痴 顧" userId="316db6a4f7ef8138" providerId="LiveId" clId="{D104867C-9455-43AE-AB32-23C3E6643204}" dt="2023-08-24T06:45:46.332" v="83" actId="478"/>
          <ac:inkMkLst>
            <pc:docMk/>
            <pc:sldMk cId="731354489" sldId="387"/>
            <ac:inkMk id="14" creationId="{CAFDA1A6-A045-8272-D103-3852EF0F5443}"/>
          </ac:inkMkLst>
        </pc:inkChg>
      </pc:sldChg>
      <pc:sldChg chg="modTransition">
        <pc:chgData name="代數白痴 顧" userId="316db6a4f7ef8138" providerId="LiveId" clId="{D104867C-9455-43AE-AB32-23C3E6643204}" dt="2023-08-24T07:01:24.629" v="2156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D104867C-9455-43AE-AB32-23C3E6643204}" dt="2023-08-24T07:01:24.628" v="2153"/>
        <pc:sldMkLst>
          <pc:docMk/>
          <pc:sldMk cId="151402070" sldId="390"/>
        </pc:sldMkLst>
        <pc:spChg chg="mod">
          <ac:chgData name="代數白痴 顧" userId="316db6a4f7ef8138" providerId="LiveId" clId="{D104867C-9455-43AE-AB32-23C3E6643204}" dt="2023-08-24T06:45:24.074" v="50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Transition">
        <pc:chgData name="代數白痴 顧" userId="316db6a4f7ef8138" providerId="LiveId" clId="{D104867C-9455-43AE-AB32-23C3E6643204}" dt="2023-08-24T07:01:24.629" v="2157"/>
        <pc:sldMkLst>
          <pc:docMk/>
          <pc:sldMk cId="3878279706" sldId="391"/>
        </pc:sldMkLst>
      </pc:sldChg>
    </pc:docChg>
  </pc:docChgLst>
  <pc:docChgLst>
    <pc:chgData name="代數白痴 顧" userId="316db6a4f7ef8138" providerId="LiveId" clId="{020238DC-914E-448E-ACBB-B993CE97EE75}"/>
    <pc:docChg chg="undo custSel modSld sldOrd">
      <pc:chgData name="代數白痴 顧" userId="316db6a4f7ef8138" providerId="LiveId" clId="{020238DC-914E-448E-ACBB-B993CE97EE75}" dt="2023-09-18T07:50:28.362" v="1845" actId="113"/>
      <pc:docMkLst>
        <pc:docMk/>
      </pc:docMkLst>
      <pc:sldChg chg="addSp delSp modSp mod">
        <pc:chgData name="代數白痴 顧" userId="316db6a4f7ef8138" providerId="LiveId" clId="{020238DC-914E-448E-ACBB-B993CE97EE75}" dt="2023-09-18T07:50:05.255" v="1842" actId="20577"/>
        <pc:sldMkLst>
          <pc:docMk/>
          <pc:sldMk cId="754667137" sldId="386"/>
        </pc:sldMkLst>
        <pc:spChg chg="add mod">
          <ac:chgData name="代數白痴 顧" userId="316db6a4f7ef8138" providerId="LiveId" clId="{020238DC-914E-448E-ACBB-B993CE97EE75}" dt="2023-09-18T07:43:13.859" v="1669" actId="1076"/>
          <ac:spMkLst>
            <pc:docMk/>
            <pc:sldMk cId="754667137" sldId="386"/>
            <ac:spMk id="8" creationId="{0DB31CC7-9EB6-B8CE-E147-C73EDF7079C4}"/>
          </ac:spMkLst>
        </pc:spChg>
        <pc:spChg chg="add mod">
          <ac:chgData name="代數白痴 顧" userId="316db6a4f7ef8138" providerId="LiveId" clId="{020238DC-914E-448E-ACBB-B993CE97EE75}" dt="2023-09-18T07:43:13.859" v="1669" actId="1076"/>
          <ac:spMkLst>
            <pc:docMk/>
            <pc:sldMk cId="754667137" sldId="386"/>
            <ac:spMk id="9" creationId="{1D86AD7B-3265-33DA-C554-60EC32D308FA}"/>
          </ac:spMkLst>
        </pc:spChg>
        <pc:spChg chg="add mod">
          <ac:chgData name="代數白痴 顧" userId="316db6a4f7ef8138" providerId="LiveId" clId="{020238DC-914E-448E-ACBB-B993CE97EE75}" dt="2023-09-18T07:44:28.196" v="1700" actId="1037"/>
          <ac:spMkLst>
            <pc:docMk/>
            <pc:sldMk cId="754667137" sldId="386"/>
            <ac:spMk id="10" creationId="{26786C2D-381F-2616-6CB4-430D2178F38B}"/>
          </ac:spMkLst>
        </pc:spChg>
        <pc:spChg chg="add mod">
          <ac:chgData name="代數白痴 顧" userId="316db6a4f7ef8138" providerId="LiveId" clId="{020238DC-914E-448E-ACBB-B993CE97EE75}" dt="2023-09-18T07:44:47.275" v="1702" actId="1076"/>
          <ac:spMkLst>
            <pc:docMk/>
            <pc:sldMk cId="754667137" sldId="386"/>
            <ac:spMk id="11" creationId="{3A5C5E40-65B7-99EC-0AFB-F809FFAA4EDC}"/>
          </ac:spMkLst>
        </pc:spChg>
        <pc:spChg chg="add mod">
          <ac:chgData name="代數白痴 顧" userId="316db6a4f7ef8138" providerId="LiveId" clId="{020238DC-914E-448E-ACBB-B993CE97EE75}" dt="2023-09-18T07:44:56.482" v="1705" actId="20577"/>
          <ac:spMkLst>
            <pc:docMk/>
            <pc:sldMk cId="754667137" sldId="386"/>
            <ac:spMk id="12" creationId="{301BAB38-CF58-05B8-E264-E5F8C768D372}"/>
          </ac:spMkLst>
        </pc:spChg>
        <pc:spChg chg="add mod">
          <ac:chgData name="代數白痴 顧" userId="316db6a4f7ef8138" providerId="LiveId" clId="{020238DC-914E-448E-ACBB-B993CE97EE75}" dt="2023-09-18T07:45:22.603" v="1713" actId="1035"/>
          <ac:spMkLst>
            <pc:docMk/>
            <pc:sldMk cId="754667137" sldId="386"/>
            <ac:spMk id="13" creationId="{22E2BC7F-16FC-5DCD-0E98-B372566EC48B}"/>
          </ac:spMkLst>
        </pc:spChg>
        <pc:spChg chg="add mod">
          <ac:chgData name="代數白痴 顧" userId="316db6a4f7ef8138" providerId="LiveId" clId="{020238DC-914E-448E-ACBB-B993CE97EE75}" dt="2023-09-18T07:45:40.420" v="1726" actId="1037"/>
          <ac:spMkLst>
            <pc:docMk/>
            <pc:sldMk cId="754667137" sldId="386"/>
            <ac:spMk id="14" creationId="{CD562854-C6F7-CFE6-DDA3-C1EB721C14BC}"/>
          </ac:spMkLst>
        </pc:spChg>
        <pc:spChg chg="add mod">
          <ac:chgData name="代數白痴 顧" userId="316db6a4f7ef8138" providerId="LiveId" clId="{020238DC-914E-448E-ACBB-B993CE97EE75}" dt="2023-09-18T07:46:05.039" v="1736" actId="1035"/>
          <ac:spMkLst>
            <pc:docMk/>
            <pc:sldMk cId="754667137" sldId="386"/>
            <ac:spMk id="15" creationId="{39D9D7CD-60EC-2690-7381-33341A835CEE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6" creationId="{87D334EF-6A81-81DF-A7B2-C6C778C46937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7" creationId="{9E599298-1559-42CF-12A1-33D7126C7929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8" creationId="{CBDC4F46-4256-0812-65D0-E6E174CB7891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9" creationId="{B07816E4-853B-2119-E703-013F9B3666CD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20" creationId="{BB4E3D4D-B837-64A0-6629-9F0DD617FE57}"/>
          </ac:spMkLst>
        </pc:spChg>
        <pc:spChg chg="add mod">
          <ac:chgData name="代數白痴 顧" userId="316db6a4f7ef8138" providerId="LiveId" clId="{020238DC-914E-448E-ACBB-B993CE97EE75}" dt="2023-09-18T07:46:47.770" v="1743" actId="1076"/>
          <ac:spMkLst>
            <pc:docMk/>
            <pc:sldMk cId="754667137" sldId="386"/>
            <ac:spMk id="21" creationId="{E5F035B8-03BB-01C6-5700-37734FE4F51B}"/>
          </ac:spMkLst>
        </pc:spChg>
        <pc:spChg chg="add mod">
          <ac:chgData name="代數白痴 顧" userId="316db6a4f7ef8138" providerId="LiveId" clId="{020238DC-914E-448E-ACBB-B993CE97EE75}" dt="2023-09-18T07:47:09.003" v="1753" actId="1036"/>
          <ac:spMkLst>
            <pc:docMk/>
            <pc:sldMk cId="754667137" sldId="386"/>
            <ac:spMk id="22" creationId="{E92FBBA6-3A9C-17EC-DC43-B8AA3EF274F5}"/>
          </ac:spMkLst>
        </pc:spChg>
        <pc:spChg chg="mod">
          <ac:chgData name="代數白痴 顧" userId="316db6a4f7ef8138" providerId="LiveId" clId="{020238DC-914E-448E-ACBB-B993CE97EE75}" dt="2023-09-18T07:37:01.914" v="895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020238DC-914E-448E-ACBB-B993CE97EE75}" dt="2023-09-18T07:47:20.602" v="1759" actId="1037"/>
          <ac:spMkLst>
            <pc:docMk/>
            <pc:sldMk cId="754667137" sldId="386"/>
            <ac:spMk id="24" creationId="{42AD7D4B-3630-1EDD-1992-5BDF1A7192E2}"/>
          </ac:spMkLst>
        </pc:spChg>
        <pc:spChg chg="add mod">
          <ac:chgData name="代數白痴 顧" userId="316db6a4f7ef8138" providerId="LiveId" clId="{020238DC-914E-448E-ACBB-B993CE97EE75}" dt="2023-09-18T07:47:47.265" v="1774" actId="1038"/>
          <ac:spMkLst>
            <pc:docMk/>
            <pc:sldMk cId="754667137" sldId="386"/>
            <ac:spMk id="25" creationId="{3A0CD06A-6A2C-83F6-7BBE-5ACDEA0CAB34}"/>
          </ac:spMkLst>
        </pc:spChg>
        <pc:spChg chg="add mod">
          <ac:chgData name="代數白痴 顧" userId="316db6a4f7ef8138" providerId="LiveId" clId="{020238DC-914E-448E-ACBB-B993CE97EE75}" dt="2023-09-18T07:47:32.451" v="1761" actId="1076"/>
          <ac:spMkLst>
            <pc:docMk/>
            <pc:sldMk cId="754667137" sldId="386"/>
            <ac:spMk id="26" creationId="{181CD530-8FB2-B8FB-751E-906F317038F0}"/>
          </ac:spMkLst>
        </pc:spChg>
        <pc:spChg chg="add mod">
          <ac:chgData name="代數白痴 顧" userId="316db6a4f7ef8138" providerId="LiveId" clId="{020238DC-914E-448E-ACBB-B993CE97EE75}" dt="2023-09-18T07:47:32.451" v="1761" actId="1076"/>
          <ac:spMkLst>
            <pc:docMk/>
            <pc:sldMk cId="754667137" sldId="386"/>
            <ac:spMk id="27" creationId="{8B0D90C6-07F7-B47C-DE3A-1319C94F81B0}"/>
          </ac:spMkLst>
        </pc:spChg>
        <pc:spChg chg="add mod">
          <ac:chgData name="代數白痴 顧" userId="316db6a4f7ef8138" providerId="LiveId" clId="{020238DC-914E-448E-ACBB-B993CE97EE75}" dt="2023-09-18T07:48:25.380" v="1792" actId="1036"/>
          <ac:spMkLst>
            <pc:docMk/>
            <pc:sldMk cId="754667137" sldId="386"/>
            <ac:spMk id="28" creationId="{B9453204-D690-6D20-5D5E-05B4F252EBDA}"/>
          </ac:spMkLst>
        </pc:spChg>
        <pc:spChg chg="add mod">
          <ac:chgData name="代數白痴 顧" userId="316db6a4f7ef8138" providerId="LiveId" clId="{020238DC-914E-448E-ACBB-B993CE97EE75}" dt="2023-09-18T07:48:20.417" v="1788" actId="1037"/>
          <ac:spMkLst>
            <pc:docMk/>
            <pc:sldMk cId="754667137" sldId="386"/>
            <ac:spMk id="29" creationId="{F80B722F-722F-5E77-F136-8F4AA1B3100F}"/>
          </ac:spMkLst>
        </pc:spChg>
        <pc:spChg chg="add mod">
          <ac:chgData name="代數白痴 顧" userId="316db6a4f7ef8138" providerId="LiveId" clId="{020238DC-914E-448E-ACBB-B993CE97EE75}" dt="2023-09-18T07:48:09.995" v="1780" actId="1036"/>
          <ac:spMkLst>
            <pc:docMk/>
            <pc:sldMk cId="754667137" sldId="386"/>
            <ac:spMk id="30" creationId="{D699D318-1359-4262-1BC9-D393D27F4A92}"/>
          </ac:spMkLst>
        </pc:spChg>
        <pc:spChg chg="add mod">
          <ac:chgData name="代數白痴 顧" userId="316db6a4f7ef8138" providerId="LiveId" clId="{020238DC-914E-448E-ACBB-B993CE97EE75}" dt="2023-09-18T07:49:00.355" v="1807" actId="1076"/>
          <ac:spMkLst>
            <pc:docMk/>
            <pc:sldMk cId="754667137" sldId="386"/>
            <ac:spMk id="31" creationId="{3914C3B6-23D1-9A69-46B6-ECCCC3810DC6}"/>
          </ac:spMkLst>
        </pc:spChg>
        <pc:spChg chg="add mod">
          <ac:chgData name="代數白痴 顧" userId="316db6a4f7ef8138" providerId="LiveId" clId="{020238DC-914E-448E-ACBB-B993CE97EE75}" dt="2023-09-18T07:49:21.611" v="1819" actId="1037"/>
          <ac:spMkLst>
            <pc:docMk/>
            <pc:sldMk cId="754667137" sldId="386"/>
            <ac:spMk id="32" creationId="{BE8CBEA7-A367-5CAD-A0CC-0DA15FE56F04}"/>
          </ac:spMkLst>
        </pc:spChg>
        <pc:spChg chg="add mod">
          <ac:chgData name="代數白痴 顧" userId="316db6a4f7ef8138" providerId="LiveId" clId="{020238DC-914E-448E-ACBB-B993CE97EE75}" dt="2023-09-18T07:49:34.928" v="1832" actId="20577"/>
          <ac:spMkLst>
            <pc:docMk/>
            <pc:sldMk cId="754667137" sldId="386"/>
            <ac:spMk id="33" creationId="{BC3AAEF1-BDCD-4400-BBA5-108D814FB07A}"/>
          </ac:spMkLst>
        </pc:spChg>
        <pc:spChg chg="add mod">
          <ac:chgData name="代數白痴 顧" userId="316db6a4f7ef8138" providerId="LiveId" clId="{020238DC-914E-448E-ACBB-B993CE97EE75}" dt="2023-09-18T07:50:05.255" v="1842" actId="20577"/>
          <ac:spMkLst>
            <pc:docMk/>
            <pc:sldMk cId="754667137" sldId="386"/>
            <ac:spMk id="34" creationId="{B10894B9-9B5F-611E-96F3-0B7CAB915F4B}"/>
          </ac:spMkLst>
        </pc:spChg>
        <pc:spChg chg="mod">
          <ac:chgData name="代數白痴 顧" userId="316db6a4f7ef8138" providerId="LiveId" clId="{020238DC-914E-448E-ACBB-B993CE97EE75}" dt="2023-09-18T07:42:34.002" v="1661" actId="113"/>
          <ac:spMkLst>
            <pc:docMk/>
            <pc:sldMk cId="754667137" sldId="386"/>
            <ac:spMk id="60" creationId="{90ECAF3B-FFFF-A531-AFBE-31708C7D891C}"/>
          </ac:spMkLst>
        </pc:spChg>
        <pc:grpChg chg="del">
          <ac:chgData name="代數白痴 顧" userId="316db6a4f7ef8138" providerId="LiveId" clId="{020238DC-914E-448E-ACBB-B993CE97EE75}" dt="2023-09-18T07:41:56.061" v="1659" actId="478"/>
          <ac:grpSpMkLst>
            <pc:docMk/>
            <pc:sldMk cId="754667137" sldId="386"/>
            <ac:grpSpMk id="2" creationId="{46021E24-AA17-FC5B-46A5-98AF2520B5B1}"/>
          </ac:grpSpMkLst>
        </pc:grpChg>
      </pc:sldChg>
      <pc:sldChg chg="modSp mod ord">
        <pc:chgData name="代數白痴 顧" userId="316db6a4f7ef8138" providerId="LiveId" clId="{020238DC-914E-448E-ACBB-B993CE97EE75}" dt="2023-09-18T07:50:28.362" v="1845" actId="113"/>
        <pc:sldMkLst>
          <pc:docMk/>
          <pc:sldMk cId="731354489" sldId="387"/>
        </pc:sldMkLst>
        <pc:spChg chg="mod">
          <ac:chgData name="代數白痴 顧" userId="316db6a4f7ef8138" providerId="LiveId" clId="{020238DC-914E-448E-ACBB-B993CE97EE75}" dt="2023-09-18T07:35:21.180" v="85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020238DC-914E-448E-ACBB-B993CE97EE75}" dt="2023-09-18T07:35:30.164" v="854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020238DC-914E-448E-ACBB-B993CE97EE75}" dt="2023-09-18T07:32:19.771" v="548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020238DC-914E-448E-ACBB-B993CE97EE75}" dt="2023-09-18T07:50:28.362" v="1845" actId="113"/>
          <ac:spMkLst>
            <pc:docMk/>
            <pc:sldMk cId="731354489" sldId="387"/>
            <ac:spMk id="60" creationId="{90ECAF3B-FFFF-A531-AFBE-31708C7D891C}"/>
          </ac:spMkLst>
        </pc:spChg>
      </pc:sldChg>
      <pc:sldChg chg="modSp mod modNotesTx">
        <pc:chgData name="代數白痴 顧" userId="316db6a4f7ef8138" providerId="LiveId" clId="{020238DC-914E-448E-ACBB-B993CE97EE75}" dt="2023-09-18T06:50:21.328" v="43" actId="20577"/>
        <pc:sldMkLst>
          <pc:docMk/>
          <pc:sldMk cId="151402070" sldId="390"/>
        </pc:sldMkLst>
        <pc:spChg chg="mod">
          <ac:chgData name="代數白痴 顧" userId="316db6a4f7ef8138" providerId="LiveId" clId="{020238DC-914E-448E-ACBB-B993CE97EE75}" dt="2023-09-18T06:50:08.260" v="10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">
        <pc:chgData name="代數白痴 顧" userId="316db6a4f7ef8138" providerId="LiveId" clId="{020238DC-914E-448E-ACBB-B993CE97EE75}" dt="2023-09-18T06:56:00.010" v="523" actId="20577"/>
        <pc:sldMkLst>
          <pc:docMk/>
          <pc:sldMk cId="2267038628" sldId="392"/>
        </pc:sldMkLst>
        <pc:spChg chg="mod">
          <ac:chgData name="代數白痴 顧" userId="316db6a4f7ef8138" providerId="LiveId" clId="{020238DC-914E-448E-ACBB-B993CE97EE75}" dt="2023-09-18T06:56:00.010" v="523" actId="2057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020238DC-914E-448E-ACBB-B993CE97EE75}" dt="2023-09-18T06:55:23.667" v="505" actId="113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020238DC-914E-448E-ACBB-B993CE97EE75}" dt="2023-09-18T06:51:06.508" v="81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020238DC-914E-448E-ACBB-B993CE97EE75}" dt="2023-09-18T06:55:54.562" v="521" actId="20577"/>
          <ac:spMkLst>
            <pc:docMk/>
            <pc:sldMk cId="2267038628" sldId="392"/>
            <ac:spMk id="60" creationId="{90ECAF3B-FFFF-A531-AFBE-31708C7D891C}"/>
          </ac:spMkLst>
        </pc:spChg>
      </pc:sldChg>
    </pc:docChg>
  </pc:docChgLst>
  <pc:docChgLst>
    <pc:chgData name="代數白痴 顧" userId="316db6a4f7ef8138" providerId="LiveId" clId="{3F37DFEF-68E3-4F52-A80B-166E5D1623F3}"/>
    <pc:docChg chg="undo custSel addSld modSld">
      <pc:chgData name="代數白痴 顧" userId="316db6a4f7ef8138" providerId="LiveId" clId="{3F37DFEF-68E3-4F52-A80B-166E5D1623F3}" dt="2024-03-14T02:04:43.661" v="5063" actId="20577"/>
      <pc:docMkLst>
        <pc:docMk/>
      </pc:docMkLst>
      <pc:sldChg chg="addSp delSp mod">
        <pc:chgData name="代數白痴 顧" userId="316db6a4f7ef8138" providerId="LiveId" clId="{3F37DFEF-68E3-4F52-A80B-166E5D1623F3}" dt="2024-03-13T01:28:15.785" v="3" actId="22"/>
        <pc:sldMkLst>
          <pc:docMk/>
          <pc:sldMk cId="2794326291" sldId="398"/>
        </pc:sldMkLst>
        <pc:spChg chg="del">
          <ac:chgData name="代數白痴 顧" userId="316db6a4f7ef8138" providerId="LiveId" clId="{3F37DFEF-68E3-4F52-A80B-166E5D1623F3}" dt="2024-03-13T01:28:02.379" v="2" actId="478"/>
          <ac:spMkLst>
            <pc:docMk/>
            <pc:sldMk cId="2794326291" sldId="398"/>
            <ac:spMk id="6" creationId="{CEEB7751-993F-9058-CC83-7E99352B29AD}"/>
          </ac:spMkLst>
        </pc:spChg>
        <pc:spChg chg="del">
          <ac:chgData name="代數白痴 顧" userId="316db6a4f7ef8138" providerId="LiveId" clId="{3F37DFEF-68E3-4F52-A80B-166E5D1623F3}" dt="2024-03-13T01:28:00.384" v="1" actId="478"/>
          <ac:spMkLst>
            <pc:docMk/>
            <pc:sldMk cId="2794326291" sldId="398"/>
            <ac:spMk id="16" creationId="{2130F8BB-A07A-6C9D-654B-D9EC58896D64}"/>
          </ac:spMkLst>
        </pc:spChg>
        <pc:spChg chg="del">
          <ac:chgData name="代數白痴 顧" userId="316db6a4f7ef8138" providerId="LiveId" clId="{3F37DFEF-68E3-4F52-A80B-166E5D1623F3}" dt="2024-03-13T01:28:00.384" v="1" actId="478"/>
          <ac:spMkLst>
            <pc:docMk/>
            <pc:sldMk cId="2794326291" sldId="398"/>
            <ac:spMk id="17" creationId="{E1175831-59A8-DC76-463C-1FD0B9C16AFF}"/>
          </ac:spMkLst>
        </pc:spChg>
        <pc:spChg chg="del">
          <ac:chgData name="代數白痴 顧" userId="316db6a4f7ef8138" providerId="LiveId" clId="{3F37DFEF-68E3-4F52-A80B-166E5D1623F3}" dt="2024-03-13T01:28:00.384" v="1" actId="478"/>
          <ac:spMkLst>
            <pc:docMk/>
            <pc:sldMk cId="2794326291" sldId="398"/>
            <ac:spMk id="18" creationId="{C9CF139F-0711-1421-E4B2-1B299B3C1C78}"/>
          </ac:spMkLst>
        </pc:spChg>
        <pc:spChg chg="del">
          <ac:chgData name="代數白痴 顧" userId="316db6a4f7ef8138" providerId="LiveId" clId="{3F37DFEF-68E3-4F52-A80B-166E5D1623F3}" dt="2024-03-13T01:28:00.384" v="1" actId="478"/>
          <ac:spMkLst>
            <pc:docMk/>
            <pc:sldMk cId="2794326291" sldId="398"/>
            <ac:spMk id="20" creationId="{5FC3F09B-B464-0099-3299-489D79FCE3EE}"/>
          </ac:spMkLst>
        </pc:spChg>
        <pc:spChg chg="del">
          <ac:chgData name="代數白痴 顧" userId="316db6a4f7ef8138" providerId="LiveId" clId="{3F37DFEF-68E3-4F52-A80B-166E5D1623F3}" dt="2024-03-13T01:28:00.384" v="1" actId="478"/>
          <ac:spMkLst>
            <pc:docMk/>
            <pc:sldMk cId="2794326291" sldId="398"/>
            <ac:spMk id="21" creationId="{9AA532CC-20D0-46AE-7EDE-4CA5C3CF5D29}"/>
          </ac:spMkLst>
        </pc:spChg>
        <pc:spChg chg="del">
          <ac:chgData name="代數白痴 顧" userId="316db6a4f7ef8138" providerId="LiveId" clId="{3F37DFEF-68E3-4F52-A80B-166E5D1623F3}" dt="2024-03-13T01:28:00.384" v="1" actId="478"/>
          <ac:spMkLst>
            <pc:docMk/>
            <pc:sldMk cId="2794326291" sldId="398"/>
            <ac:spMk id="24" creationId="{1739CD10-027E-C518-E8A1-AE631F963D21}"/>
          </ac:spMkLst>
        </pc:spChg>
        <pc:spChg chg="del">
          <ac:chgData name="代數白痴 顧" userId="316db6a4f7ef8138" providerId="LiveId" clId="{3F37DFEF-68E3-4F52-A80B-166E5D1623F3}" dt="2024-03-13T01:28:00.384" v="1" actId="478"/>
          <ac:spMkLst>
            <pc:docMk/>
            <pc:sldMk cId="2794326291" sldId="398"/>
            <ac:spMk id="25" creationId="{50034D18-845F-931F-0599-02274530ACB5}"/>
          </ac:spMkLst>
        </pc:spChg>
        <pc:spChg chg="del">
          <ac:chgData name="代數白痴 顧" userId="316db6a4f7ef8138" providerId="LiveId" clId="{3F37DFEF-68E3-4F52-A80B-166E5D1623F3}" dt="2024-03-13T01:28:00.384" v="1" actId="478"/>
          <ac:spMkLst>
            <pc:docMk/>
            <pc:sldMk cId="2794326291" sldId="398"/>
            <ac:spMk id="26" creationId="{3B4BABF0-B319-6E3A-4785-A2479862FF32}"/>
          </ac:spMkLst>
        </pc:spChg>
        <pc:spChg chg="del">
          <ac:chgData name="代數白痴 顧" userId="316db6a4f7ef8138" providerId="LiveId" clId="{3F37DFEF-68E3-4F52-A80B-166E5D1623F3}" dt="2024-03-13T01:28:00.384" v="1" actId="478"/>
          <ac:spMkLst>
            <pc:docMk/>
            <pc:sldMk cId="2794326291" sldId="398"/>
            <ac:spMk id="27" creationId="{0DD5AF0C-E514-A8C1-FE50-9FE806D143AF}"/>
          </ac:spMkLst>
        </pc:spChg>
        <pc:grpChg chg="del">
          <ac:chgData name="代數白痴 顧" userId="316db6a4f7ef8138" providerId="LiveId" clId="{3F37DFEF-68E3-4F52-A80B-166E5D1623F3}" dt="2024-03-13T01:28:00.384" v="1" actId="478"/>
          <ac:grpSpMkLst>
            <pc:docMk/>
            <pc:sldMk cId="2794326291" sldId="398"/>
            <ac:grpSpMk id="35" creationId="{B20B0CB1-4E77-7371-0814-8F3D976734F1}"/>
          </ac:grpSpMkLst>
        </pc:grpChg>
        <pc:picChg chg="add">
          <ac:chgData name="代數白痴 顧" userId="316db6a4f7ef8138" providerId="LiveId" clId="{3F37DFEF-68E3-4F52-A80B-166E5D1623F3}" dt="2024-03-13T01:28:15.785" v="3" actId="22"/>
          <ac:picMkLst>
            <pc:docMk/>
            <pc:sldMk cId="2794326291" sldId="398"/>
            <ac:picMk id="5" creationId="{C4FF9D4D-6933-FEB2-317B-8152AA0BFCAD}"/>
          </ac:picMkLst>
        </pc:picChg>
        <pc:cxnChg chg="del">
          <ac:chgData name="代數白痴 顧" userId="316db6a4f7ef8138" providerId="LiveId" clId="{3F37DFEF-68E3-4F52-A80B-166E5D1623F3}" dt="2024-03-13T01:28:00.384" v="1" actId="478"/>
          <ac:cxnSpMkLst>
            <pc:docMk/>
            <pc:sldMk cId="2794326291" sldId="398"/>
            <ac:cxnSpMk id="3" creationId="{9676DABF-5DED-BDF4-3D43-482D5D413517}"/>
          </ac:cxnSpMkLst>
        </pc:cxnChg>
        <pc:cxnChg chg="del">
          <ac:chgData name="代數白痴 顧" userId="316db6a4f7ef8138" providerId="LiveId" clId="{3F37DFEF-68E3-4F52-A80B-166E5D1623F3}" dt="2024-03-13T01:28:00.384" v="1" actId="478"/>
          <ac:cxnSpMkLst>
            <pc:docMk/>
            <pc:sldMk cId="2794326291" sldId="398"/>
            <ac:cxnSpMk id="4" creationId="{04A15181-3794-594B-950C-ED8C8BC47273}"/>
          </ac:cxnSpMkLst>
        </pc:cxnChg>
        <pc:cxnChg chg="del">
          <ac:chgData name="代數白痴 顧" userId="316db6a4f7ef8138" providerId="LiveId" clId="{3F37DFEF-68E3-4F52-A80B-166E5D1623F3}" dt="2024-03-13T01:28:00.384" v="1" actId="478"/>
          <ac:cxnSpMkLst>
            <pc:docMk/>
            <pc:sldMk cId="2794326291" sldId="398"/>
            <ac:cxnSpMk id="7" creationId="{62BAFDD5-B072-8D71-785D-76F659510C47}"/>
          </ac:cxnSpMkLst>
        </pc:cxnChg>
        <pc:cxnChg chg="del">
          <ac:chgData name="代數白痴 顧" userId="316db6a4f7ef8138" providerId="LiveId" clId="{3F37DFEF-68E3-4F52-A80B-166E5D1623F3}" dt="2024-03-13T01:28:00.384" v="1" actId="478"/>
          <ac:cxnSpMkLst>
            <pc:docMk/>
            <pc:sldMk cId="2794326291" sldId="398"/>
            <ac:cxnSpMk id="9" creationId="{F4A1F73F-BE58-F262-BD2B-CEA6A92FFFD5}"/>
          </ac:cxnSpMkLst>
        </pc:cxnChg>
        <pc:cxnChg chg="del">
          <ac:chgData name="代數白痴 顧" userId="316db6a4f7ef8138" providerId="LiveId" clId="{3F37DFEF-68E3-4F52-A80B-166E5D1623F3}" dt="2024-03-13T01:28:00.384" v="1" actId="478"/>
          <ac:cxnSpMkLst>
            <pc:docMk/>
            <pc:sldMk cId="2794326291" sldId="398"/>
            <ac:cxnSpMk id="10" creationId="{DCBCF2DA-C1F6-BEE4-C284-8FBDD75A62A2}"/>
          </ac:cxnSpMkLst>
        </pc:cxnChg>
        <pc:cxnChg chg="del">
          <ac:chgData name="代數白痴 顧" userId="316db6a4f7ef8138" providerId="LiveId" clId="{3F37DFEF-68E3-4F52-A80B-166E5D1623F3}" dt="2024-03-13T01:28:00.384" v="1" actId="478"/>
          <ac:cxnSpMkLst>
            <pc:docMk/>
            <pc:sldMk cId="2794326291" sldId="398"/>
            <ac:cxnSpMk id="11" creationId="{2A4BDCBD-7AD9-FDBA-1408-DA495B67E5BB}"/>
          </ac:cxnSpMkLst>
        </pc:cxnChg>
        <pc:cxnChg chg="del">
          <ac:chgData name="代數白痴 顧" userId="316db6a4f7ef8138" providerId="LiveId" clId="{3F37DFEF-68E3-4F52-A80B-166E5D1623F3}" dt="2024-03-13T01:28:00.384" v="1" actId="478"/>
          <ac:cxnSpMkLst>
            <pc:docMk/>
            <pc:sldMk cId="2794326291" sldId="398"/>
            <ac:cxnSpMk id="12" creationId="{6068FA5D-89E3-3243-5041-FAADB04B31E1}"/>
          </ac:cxnSpMkLst>
        </pc:cxnChg>
        <pc:cxnChg chg="del">
          <ac:chgData name="代數白痴 顧" userId="316db6a4f7ef8138" providerId="LiveId" clId="{3F37DFEF-68E3-4F52-A80B-166E5D1623F3}" dt="2024-03-13T01:28:00.384" v="1" actId="478"/>
          <ac:cxnSpMkLst>
            <pc:docMk/>
            <pc:sldMk cId="2794326291" sldId="398"/>
            <ac:cxnSpMk id="13" creationId="{FD150363-DFE0-A24A-48DF-666F16D58BF5}"/>
          </ac:cxnSpMkLst>
        </pc:cxnChg>
      </pc:sldChg>
      <pc:sldChg chg="add modNotesTx">
        <pc:chgData name="代數白痴 顧" userId="316db6a4f7ef8138" providerId="LiveId" clId="{3F37DFEF-68E3-4F52-A80B-166E5D1623F3}" dt="2024-03-14T02:04:43.661" v="5063" actId="20577"/>
        <pc:sldMkLst>
          <pc:docMk/>
          <pc:sldMk cId="3174299720" sldId="399"/>
        </pc:sldMkLst>
      </pc:sldChg>
    </pc:docChg>
  </pc:docChgLst>
  <pc:docChgLst>
    <pc:chgData name="代數白痴 顧" userId="316db6a4f7ef8138" providerId="LiveId" clId="{34602AC6-7908-4AA6-8A84-5DE526909E7B}"/>
    <pc:docChg chg="undo custSel modSld">
      <pc:chgData name="代數白痴 顧" userId="316db6a4f7ef8138" providerId="LiveId" clId="{34602AC6-7908-4AA6-8A84-5DE526909E7B}" dt="2023-09-24T14:01:30.811" v="648" actId="20577"/>
      <pc:docMkLst>
        <pc:docMk/>
      </pc:docMkLst>
      <pc:sldChg chg="addSp delSp modSp mod delAnim">
        <pc:chgData name="代數白痴 顧" userId="316db6a4f7ef8138" providerId="LiveId" clId="{34602AC6-7908-4AA6-8A84-5DE526909E7B}" dt="2023-09-24T14:01:30.811" v="648" actId="20577"/>
        <pc:sldMkLst>
          <pc:docMk/>
          <pc:sldMk cId="754667137" sldId="386"/>
        </pc:sldMkLst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1" creationId="{4637389F-039F-5359-547D-FB39F8385123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2" creationId="{AB78436B-4651-D5AD-543D-B6F604EDFFA0}"/>
          </ac:spMkLst>
        </pc:spChg>
        <pc:spChg chg="mod">
          <ac:chgData name="代數白痴 顧" userId="316db6a4f7ef8138" providerId="LiveId" clId="{34602AC6-7908-4AA6-8A84-5DE526909E7B}" dt="2023-09-24T13:46:18.712" v="640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4" creationId="{88F8513B-1ED2-3139-3C8D-4D4BB26FA167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5" creationId="{AA243613-DFF5-E442-F8BD-354616883C83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6" creationId="{9FE57BA0-A912-215E-8553-A01A33D9256C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7" creationId="{BE6C63F3-C2C5-B476-B765-5E5D499338BF}"/>
          </ac:spMkLst>
        </pc:spChg>
        <pc:spChg chg="mod">
          <ac:chgData name="代數白痴 顧" userId="316db6a4f7ef8138" providerId="LiveId" clId="{34602AC6-7908-4AA6-8A84-5DE526909E7B}" dt="2023-09-24T14:01:30.811" v="648" actId="20577"/>
          <ac:spMkLst>
            <pc:docMk/>
            <pc:sldMk cId="754667137" sldId="386"/>
            <ac:spMk id="60" creationId="{90ECAF3B-FFFF-A531-AFBE-31708C7D891C}"/>
          </ac:spMkLst>
        </pc:spChg>
        <pc:grpChg chg="del">
          <ac:chgData name="代數白痴 顧" userId="316db6a4f7ef8138" providerId="LiveId" clId="{34602AC6-7908-4AA6-8A84-5DE526909E7B}" dt="2023-09-24T01:44:02.754" v="27" actId="478"/>
          <ac:grpSpMkLst>
            <pc:docMk/>
            <pc:sldMk cId="754667137" sldId="386"/>
            <ac:grpSpMk id="43" creationId="{DB552136-D29E-EDA2-89A1-0DBF11CE3420}"/>
          </ac:grpSpMkLst>
        </pc:grpChg>
        <pc:graphicFrameChg chg="add mod">
          <ac:chgData name="代數白痴 顧" userId="316db6a4f7ef8138" providerId="LiveId" clId="{34602AC6-7908-4AA6-8A84-5DE526909E7B}" dt="2023-09-24T13:44:16.879" v="457" actId="1038"/>
          <ac:graphicFrameMkLst>
            <pc:docMk/>
            <pc:sldMk cId="754667137" sldId="386"/>
            <ac:graphicFrameMk id="2" creationId="{56FFFF16-1404-C4B4-340E-EC6C7348E2ED}"/>
          </ac:graphicFrameMkLst>
        </pc:graphicFrameChg>
        <pc:graphicFrameChg chg="add del">
          <ac:chgData name="代數白痴 顧" userId="316db6a4f7ef8138" providerId="LiveId" clId="{34602AC6-7908-4AA6-8A84-5DE526909E7B}" dt="2023-09-24T01:44:17.159" v="30" actId="478"/>
          <ac:graphicFrameMkLst>
            <pc:docMk/>
            <pc:sldMk cId="754667137" sldId="386"/>
            <ac:graphicFrameMk id="2" creationId="{BC59AAED-E4F9-D1D1-66B7-C0665BCCA384}"/>
          </ac:graphicFrameMkLst>
        </pc:graphicFrameChg>
        <pc:graphicFrameChg chg="add mod">
          <ac:chgData name="代數白痴 顧" userId="316db6a4f7ef8138" providerId="LiveId" clId="{34602AC6-7908-4AA6-8A84-5DE526909E7B}" dt="2023-09-24T13:44:41.728" v="586" actId="1038"/>
          <ac:graphicFrameMkLst>
            <pc:docMk/>
            <pc:sldMk cId="754667137" sldId="386"/>
            <ac:graphicFrameMk id="3" creationId="{5B1E56A4-F662-6771-E081-92DF5C55BF95}"/>
          </ac:graphicFrameMkLst>
        </pc:graphicFrameChg>
        <pc:graphicFrameChg chg="del">
          <ac:chgData name="代數白痴 顧" userId="316db6a4f7ef8138" providerId="LiveId" clId="{34602AC6-7908-4AA6-8A84-5DE526909E7B}" dt="2023-09-24T01:44:17.159" v="30" actId="478"/>
          <ac:graphicFrameMkLst>
            <pc:docMk/>
            <pc:sldMk cId="754667137" sldId="386"/>
            <ac:graphicFrameMk id="14" creationId="{49512D5C-6014-99C4-3E01-7B791DE5ADC2}"/>
          </ac:graphicFrameMkLst>
        </pc:graphicFrameChg>
        <pc:graphicFrameChg chg="del">
          <ac:chgData name="代數白痴 顧" userId="316db6a4f7ef8138" providerId="LiveId" clId="{34602AC6-7908-4AA6-8A84-5DE526909E7B}" dt="2023-09-24T01:44:17.159" v="30" actId="478"/>
          <ac:graphicFrameMkLst>
            <pc:docMk/>
            <pc:sldMk cId="754667137" sldId="386"/>
            <ac:graphicFrameMk id="16" creationId="{804DFCA3-9D6D-1E83-31A8-A2699FEDDEEF}"/>
          </ac:graphicFrameMkLst>
        </pc:graphicFrameChg>
        <pc:picChg chg="add mod">
          <ac:chgData name="代數白痴 顧" userId="316db6a4f7ef8138" providerId="LiveId" clId="{34602AC6-7908-4AA6-8A84-5DE526909E7B}" dt="2023-09-24T13:45:26.712" v="609" actId="1076"/>
          <ac:picMkLst>
            <pc:docMk/>
            <pc:sldMk cId="754667137" sldId="386"/>
            <ac:picMk id="4" creationId="{6738B2A8-B331-98AB-143F-1C50038BCA7C}"/>
          </ac:picMkLst>
        </pc:picChg>
        <pc:picChg chg="del">
          <ac:chgData name="代數白痴 顧" userId="316db6a4f7ef8138" providerId="LiveId" clId="{34602AC6-7908-4AA6-8A84-5DE526909E7B}" dt="2023-09-24T01:43:59.754" v="26" actId="478"/>
          <ac:picMkLst>
            <pc:docMk/>
            <pc:sldMk cId="754667137" sldId="386"/>
            <ac:picMk id="20" creationId="{05B00E74-0EFA-1A16-8548-1ABA9F5DE776}"/>
          </ac:picMkLst>
        </pc:picChg>
        <pc:cxnChg chg="add del">
          <ac:chgData name="代數白痴 顧" userId="316db6a4f7ef8138" providerId="LiveId" clId="{34602AC6-7908-4AA6-8A84-5DE526909E7B}" dt="2023-09-24T01:46:13.011" v="371" actId="478"/>
          <ac:cxnSpMkLst>
            <pc:docMk/>
            <pc:sldMk cId="754667137" sldId="386"/>
            <ac:cxnSpMk id="3" creationId="{6A286D77-4CAA-9C16-A506-28BBD1EC5CD3}"/>
          </ac:cxnSpMkLst>
        </pc:cxnChg>
        <pc:cxnChg chg="add del">
          <ac:chgData name="代數白痴 顧" userId="316db6a4f7ef8138" providerId="LiveId" clId="{34602AC6-7908-4AA6-8A84-5DE526909E7B}" dt="2023-09-24T01:46:13.011" v="371" actId="478"/>
          <ac:cxnSpMkLst>
            <pc:docMk/>
            <pc:sldMk cId="754667137" sldId="386"/>
            <ac:cxnSpMk id="5" creationId="{1384F47A-8CF6-5821-3B3E-3FF3D57DE0F9}"/>
          </ac:cxnSpMkLst>
        </pc:cxnChg>
        <pc:cxnChg chg="add del">
          <ac:chgData name="代數白痴 顧" userId="316db6a4f7ef8138" providerId="LiveId" clId="{34602AC6-7908-4AA6-8A84-5DE526909E7B}" dt="2023-09-24T01:46:13.011" v="371" actId="478"/>
          <ac:cxnSpMkLst>
            <pc:docMk/>
            <pc:sldMk cId="754667137" sldId="386"/>
            <ac:cxnSpMk id="6" creationId="{B20D77E5-8111-71B0-A0BD-12C4F06B6565}"/>
          </ac:cxnSpMkLst>
        </pc:cxnChg>
        <pc:cxnChg chg="add del">
          <ac:chgData name="代數白痴 顧" userId="316db6a4f7ef8138" providerId="LiveId" clId="{34602AC6-7908-4AA6-8A84-5DE526909E7B}" dt="2023-09-24T01:46:15.104" v="372" actId="478"/>
          <ac:cxnSpMkLst>
            <pc:docMk/>
            <pc:sldMk cId="754667137" sldId="386"/>
            <ac:cxnSpMk id="8" creationId="{DF86CED7-9CEC-FF3C-1A8D-8E2622439DDD}"/>
          </ac:cxnSpMkLst>
        </pc:cxnChg>
        <pc:cxnChg chg="add del">
          <ac:chgData name="代數白痴 顧" userId="316db6a4f7ef8138" providerId="LiveId" clId="{34602AC6-7908-4AA6-8A84-5DE526909E7B}" dt="2023-09-24T01:44:17.159" v="30" actId="478"/>
          <ac:cxnSpMkLst>
            <pc:docMk/>
            <pc:sldMk cId="754667137" sldId="386"/>
            <ac:cxnSpMk id="11" creationId="{F0AE64F3-518D-B6EA-04FF-D1937CC2A38B}"/>
          </ac:cxnSpMkLst>
        </pc:cxnChg>
        <pc:cxnChg chg="add del">
          <ac:chgData name="代數白痴 顧" userId="316db6a4f7ef8138" providerId="LiveId" clId="{34602AC6-7908-4AA6-8A84-5DE526909E7B}" dt="2023-09-24T01:44:17.159" v="30" actId="478"/>
          <ac:cxnSpMkLst>
            <pc:docMk/>
            <pc:sldMk cId="754667137" sldId="386"/>
            <ac:cxnSpMk id="12" creationId="{26C449C4-CF26-6A41-3A7B-DBCC0F388568}"/>
          </ac:cxnSpMkLst>
        </pc:cxnChg>
        <pc:cxnChg chg="add del mod">
          <ac:chgData name="代數白痴 顧" userId="316db6a4f7ef8138" providerId="LiveId" clId="{34602AC6-7908-4AA6-8A84-5DE526909E7B}" dt="2023-09-24T13:42:45.705" v="410" actId="1037"/>
          <ac:cxnSpMkLst>
            <pc:docMk/>
            <pc:sldMk cId="754667137" sldId="386"/>
            <ac:cxnSpMk id="13" creationId="{C6411A11-EE52-A6B2-5475-181CB77F2E13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47" creationId="{6FCC769F-1246-9E94-7644-F0AAC82CD965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52" creationId="{A749916C-6F43-BF2C-6373-6CB2C391642F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56" creationId="{CB86CEDD-C98A-1E57-5E0B-A6D6B6C3227C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62" creationId="{5D09F3A5-F2BF-9AF2-5F71-D7DCFEE671EF}"/>
          </ac:cxnSpMkLst>
        </pc:cxnChg>
      </pc:sldChg>
      <pc:sldChg chg="modSp mod">
        <pc:chgData name="代數白痴 顧" userId="316db6a4f7ef8138" providerId="LiveId" clId="{34602AC6-7908-4AA6-8A84-5DE526909E7B}" dt="2023-09-24T01:43:53.317" v="25" actId="20577"/>
        <pc:sldMkLst>
          <pc:docMk/>
          <pc:sldMk cId="151402070" sldId="390"/>
        </pc:sldMkLst>
        <pc:spChg chg="mod">
          <ac:chgData name="代數白痴 顧" userId="316db6a4f7ef8138" providerId="LiveId" clId="{34602AC6-7908-4AA6-8A84-5DE526909E7B}" dt="2023-09-24T01:43:53.317" v="25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CE27F6D3-8248-456B-B97D-4BB5E95185E9}"/>
    <pc:docChg chg="undo custSel delSld modSld">
      <pc:chgData name="代數白痴 顧" userId="316db6a4f7ef8138" providerId="LiveId" clId="{CE27F6D3-8248-456B-B97D-4BB5E95185E9}" dt="2023-09-06T04:55:20.627" v="1607"/>
      <pc:docMkLst>
        <pc:docMk/>
      </pc:docMkLst>
      <pc:sldChg chg="modSp mod modTransition modAnim">
        <pc:chgData name="代數白痴 顧" userId="316db6a4f7ef8138" providerId="LiveId" clId="{CE27F6D3-8248-456B-B97D-4BB5E95185E9}" dt="2023-09-06T04:55:20.627" v="1607"/>
        <pc:sldMkLst>
          <pc:docMk/>
          <pc:sldMk cId="754667137" sldId="386"/>
        </pc:sldMkLst>
        <pc:spChg chg="mod">
          <ac:chgData name="代數白痴 顧" userId="316db6a4f7ef8138" providerId="LiveId" clId="{CE27F6D3-8248-456B-B97D-4BB5E95185E9}" dt="2023-09-06T04:41:27.671" v="1079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41:05.379" v="1029" actId="94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CE27F6D3-8248-456B-B97D-4BB5E95185E9}" dt="2023-09-06T04:43:53.293" v="1241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CE27F6D3-8248-456B-B97D-4BB5E95185E9}" dt="2023-09-06T04:44:54.318" v="1247" actId="20577"/>
          <ac:spMkLst>
            <pc:docMk/>
            <pc:sldMk cId="754667137" sldId="386"/>
            <ac:spMk id="101" creationId="{665D392D-19FC-71B5-434C-0ABBBC91FB85}"/>
          </ac:spMkLst>
        </pc:spChg>
      </pc:sldChg>
      <pc:sldChg chg="delSp modSp mod modTransition delAnim">
        <pc:chgData name="代數白痴 顧" userId="316db6a4f7ef8138" providerId="LiveId" clId="{CE27F6D3-8248-456B-B97D-4BB5E95185E9}" dt="2023-09-06T04:43:58.817" v="1243"/>
        <pc:sldMkLst>
          <pc:docMk/>
          <pc:sldMk cId="731354489" sldId="387"/>
        </pc:sldMkLst>
        <pc:spChg chg="mod">
          <ac:chgData name="代數白痴 顧" userId="316db6a4f7ef8138" providerId="LiveId" clId="{CE27F6D3-8248-456B-B97D-4BB5E95185E9}" dt="2023-09-06T04:37:00.283" v="658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CE27F6D3-8248-456B-B97D-4BB5E95185E9}" dt="2023-09-06T04:37:39.565" v="695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33:56.769" v="378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CE27F6D3-8248-456B-B97D-4BB5E95185E9}" dt="2023-09-06T04:30:53.089" v="80" actId="478"/>
          <ac:grpSpMkLst>
            <pc:docMk/>
            <pc:sldMk cId="731354489" sldId="387"/>
            <ac:grpSpMk id="19" creationId="{ABEF7D2E-4144-2E18-E285-7C2E398E8812}"/>
          </ac:grpSpMkLst>
        </pc:grpChg>
      </pc:sldChg>
      <pc:sldChg chg="modSp mod modTransition modNotesTx">
        <pc:chgData name="代數白痴 顧" userId="316db6a4f7ef8138" providerId="LiveId" clId="{CE27F6D3-8248-456B-B97D-4BB5E95185E9}" dt="2023-09-06T04:43:58.815" v="1242"/>
        <pc:sldMkLst>
          <pc:docMk/>
          <pc:sldMk cId="151402070" sldId="390"/>
        </pc:sldMkLst>
        <pc:spChg chg="mod">
          <ac:chgData name="代數白痴 顧" userId="316db6a4f7ef8138" providerId="LiveId" clId="{CE27F6D3-8248-456B-B97D-4BB5E95185E9}" dt="2023-09-06T04:30:16.725" v="3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CE27F6D3-8248-456B-B97D-4BB5E95185E9}" dt="2023-09-06T04:54:25.773" v="1606" actId="20577"/>
        <pc:sldMkLst>
          <pc:docMk/>
          <pc:sldMk cId="2267038628" sldId="392"/>
        </pc:sldMkLst>
        <pc:spChg chg="mod">
          <ac:chgData name="代數白痴 顧" userId="316db6a4f7ef8138" providerId="LiveId" clId="{CE27F6D3-8248-456B-B97D-4BB5E95185E9}" dt="2023-09-06T04:54:19.971" v="1604" actId="94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CE27F6D3-8248-456B-B97D-4BB5E95185E9}" dt="2023-09-06T04:54:25.773" v="1606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CE27F6D3-8248-456B-B97D-4BB5E95185E9}" dt="2023-09-06T04:49:10.769" v="1447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48:57.198" v="1433" actId="20577"/>
          <ac:spMkLst>
            <pc:docMk/>
            <pc:sldMk cId="2267038628" sldId="392"/>
            <ac:spMk id="60" creationId="{90ECAF3B-FFFF-A531-AFBE-31708C7D891C}"/>
          </ac:spMkLst>
        </pc:spChg>
      </pc:sldChg>
      <pc:sldChg chg="del modTransition">
        <pc:chgData name="代數白痴 顧" userId="316db6a4f7ef8138" providerId="LiveId" clId="{CE27F6D3-8248-456B-B97D-4BB5E95185E9}" dt="2023-09-06T04:54:23.103" v="1605" actId="2696"/>
        <pc:sldMkLst>
          <pc:docMk/>
          <pc:sldMk cId="87470267" sldId="393"/>
        </pc:sldMkLst>
      </pc:sldChg>
    </pc:docChg>
  </pc:docChgLst>
  <pc:docChgLst>
    <pc:chgData name="代數白痴 顧" userId="316db6a4f7ef8138" providerId="LiveId" clId="{F16EB538-B155-48B3-9940-6304F2EDD228}"/>
    <pc:docChg chg="undo custSel delSld modSld">
      <pc:chgData name="代數白痴 顧" userId="316db6a4f7ef8138" providerId="LiveId" clId="{F16EB538-B155-48B3-9940-6304F2EDD228}" dt="2023-09-18T01:16:10.255" v="2508" actId="6549"/>
      <pc:docMkLst>
        <pc:docMk/>
      </pc:docMkLst>
      <pc:sldChg chg="addSp delSp modSp mod modTransition">
        <pc:chgData name="代數白痴 顧" userId="316db6a4f7ef8138" providerId="LiveId" clId="{F16EB538-B155-48B3-9940-6304F2EDD228}" dt="2023-09-18T00:49:58.500" v="2380" actId="20577"/>
        <pc:sldMkLst>
          <pc:docMk/>
          <pc:sldMk cId="754667137" sldId="386"/>
        </pc:sldMkLst>
        <pc:spChg chg="mod">
          <ac:chgData name="代數白痴 顧" userId="316db6a4f7ef8138" providerId="LiveId" clId="{F16EB538-B155-48B3-9940-6304F2EDD228}" dt="2023-09-18T00:49:22.088" v="2325" actId="1036"/>
          <ac:spMkLst>
            <pc:docMk/>
            <pc:sldMk cId="754667137" sldId="386"/>
            <ac:spMk id="4" creationId="{E5730BC6-E654-981A-9B87-D7C8F3C79FA3}"/>
          </ac:spMkLst>
        </pc:spChg>
        <pc:spChg chg="mod">
          <ac:chgData name="代數白痴 顧" userId="316db6a4f7ef8138" providerId="LiveId" clId="{F16EB538-B155-48B3-9940-6304F2EDD228}" dt="2023-09-18T00:49:22.088" v="2325" actId="1036"/>
          <ac:spMkLst>
            <pc:docMk/>
            <pc:sldMk cId="754667137" sldId="386"/>
            <ac:spMk id="5" creationId="{CC5A7EF0-FD21-08A9-EADE-48C3EC7D720C}"/>
          </ac:spMkLst>
        </pc:spChg>
        <pc:spChg chg="mod">
          <ac:chgData name="代數白痴 顧" userId="316db6a4f7ef8138" providerId="LiveId" clId="{F16EB538-B155-48B3-9940-6304F2EDD228}" dt="2023-09-18T00:49:22.088" v="2325" actId="1036"/>
          <ac:spMkLst>
            <pc:docMk/>
            <pc:sldMk cId="754667137" sldId="386"/>
            <ac:spMk id="6" creationId="{B284D2DF-84E8-8484-4F12-876A75462028}"/>
          </ac:spMkLst>
        </pc:spChg>
        <pc:spChg chg="mod">
          <ac:chgData name="代數白痴 顧" userId="316db6a4f7ef8138" providerId="LiveId" clId="{F16EB538-B155-48B3-9940-6304F2EDD228}" dt="2023-09-18T00:49:05.187" v="2305" actId="113"/>
          <ac:spMkLst>
            <pc:docMk/>
            <pc:sldMk cId="754667137" sldId="386"/>
            <ac:spMk id="7" creationId="{2B5661D1-55FD-C7DF-C0DB-B44FE431040C}"/>
          </ac:spMkLst>
        </pc:spChg>
        <pc:spChg chg="del">
          <ac:chgData name="代數白痴 顧" userId="316db6a4f7ef8138" providerId="LiveId" clId="{F16EB538-B155-48B3-9940-6304F2EDD228}" dt="2023-09-18T00:42:06.305" v="1495" actId="478"/>
          <ac:spMkLst>
            <pc:docMk/>
            <pc:sldMk cId="754667137" sldId="386"/>
            <ac:spMk id="18" creationId="{66531E10-27A9-F5A1-FAD0-19CECCDB80F9}"/>
          </ac:spMkLst>
        </pc:spChg>
        <pc:spChg chg="del">
          <ac:chgData name="代數白痴 顧" userId="316db6a4f7ef8138" providerId="LiveId" clId="{F16EB538-B155-48B3-9940-6304F2EDD228}" dt="2023-09-18T00:42:05.457" v="1494" actId="478"/>
          <ac:spMkLst>
            <pc:docMk/>
            <pc:sldMk cId="754667137" sldId="386"/>
            <ac:spMk id="19" creationId="{1AE62EED-114F-1275-3DDC-B69DEAACB1B6}"/>
          </ac:spMkLst>
        </pc:spChg>
        <pc:spChg chg="del">
          <ac:chgData name="代數白痴 顧" userId="316db6a4f7ef8138" providerId="LiveId" clId="{F16EB538-B155-48B3-9940-6304F2EDD228}" dt="2023-09-18T00:42:07.459" v="1497" actId="478"/>
          <ac:spMkLst>
            <pc:docMk/>
            <pc:sldMk cId="754667137" sldId="386"/>
            <ac:spMk id="20" creationId="{CCE25FEC-A03E-2BFF-C4CE-3F2E66BD0758}"/>
          </ac:spMkLst>
        </pc:spChg>
        <pc:spChg chg="mod">
          <ac:chgData name="代數白痴 顧" userId="316db6a4f7ef8138" providerId="LiveId" clId="{F16EB538-B155-48B3-9940-6304F2EDD228}" dt="2023-09-18T00:49:58.500" v="238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16EB538-B155-48B3-9940-6304F2EDD228}" dt="2023-09-18T00:49:42.244" v="2355" actId="115"/>
          <ac:spMkLst>
            <pc:docMk/>
            <pc:sldMk cId="754667137" sldId="386"/>
            <ac:spMk id="60" creationId="{90ECAF3B-FFFF-A531-AFBE-31708C7D891C}"/>
          </ac:spMkLst>
        </pc:spChg>
        <pc:grpChg chg="add mod">
          <ac:chgData name="代數白痴 顧" userId="316db6a4f7ef8138" providerId="LiveId" clId="{F16EB538-B155-48B3-9940-6304F2EDD228}" dt="2023-09-18T00:46:23.982" v="2189"/>
          <ac:grpSpMkLst>
            <pc:docMk/>
            <pc:sldMk cId="754667137" sldId="386"/>
            <ac:grpSpMk id="2" creationId="{46021E24-AA17-FC5B-46A5-98AF2520B5B1}"/>
          </ac:grpSpMkLst>
        </pc:grpChg>
        <pc:picChg chg="del">
          <ac:chgData name="代數白痴 顧" userId="316db6a4f7ef8138" providerId="LiveId" clId="{F16EB538-B155-48B3-9940-6304F2EDD228}" dt="2023-09-18T00:42:06.788" v="1496" actId="478"/>
          <ac:picMkLst>
            <pc:docMk/>
            <pc:sldMk cId="754667137" sldId="386"/>
            <ac:picMk id="11" creationId="{351B3F03-F063-A559-E80D-39DF8B30B772}"/>
          </ac:picMkLst>
        </pc:picChg>
        <pc:picChg chg="del">
          <ac:chgData name="代數白痴 顧" userId="316db6a4f7ef8138" providerId="LiveId" clId="{F16EB538-B155-48B3-9940-6304F2EDD228}" dt="2023-09-18T00:42:04.157" v="1492" actId="478"/>
          <ac:picMkLst>
            <pc:docMk/>
            <pc:sldMk cId="754667137" sldId="386"/>
            <ac:picMk id="13" creationId="{F9551756-84C3-55C7-3205-35363A4FBD92}"/>
          </ac:picMkLst>
        </pc:picChg>
        <pc:picChg chg="del">
          <ac:chgData name="代數白痴 顧" userId="316db6a4f7ef8138" providerId="LiveId" clId="{F16EB538-B155-48B3-9940-6304F2EDD228}" dt="2023-09-18T00:42:04.625" v="1493" actId="478"/>
          <ac:picMkLst>
            <pc:docMk/>
            <pc:sldMk cId="754667137" sldId="386"/>
            <ac:picMk id="17" creationId="{5FEC8882-BC5A-61F4-C21C-D0686E1C4681}"/>
          </ac:picMkLst>
        </pc:picChg>
        <pc:cxnChg chg="mod">
          <ac:chgData name="代數白痴 顧" userId="316db6a4f7ef8138" providerId="LiveId" clId="{F16EB538-B155-48B3-9940-6304F2EDD228}" dt="2023-09-18T00:49:22.088" v="2325" actId="1036"/>
          <ac:cxnSpMkLst>
            <pc:docMk/>
            <pc:sldMk cId="754667137" sldId="386"/>
            <ac:cxnSpMk id="3" creationId="{2E82E291-E6A1-F825-348A-313E35BC2936}"/>
          </ac:cxnSpMkLst>
        </pc:cxnChg>
      </pc:sldChg>
      <pc:sldChg chg="modSp mod modTransition">
        <pc:chgData name="代數白痴 顧" userId="316db6a4f7ef8138" providerId="LiveId" clId="{F16EB538-B155-48B3-9940-6304F2EDD228}" dt="2023-09-18T01:00:03.248" v="2473" actId="20577"/>
        <pc:sldMkLst>
          <pc:docMk/>
          <pc:sldMk cId="731354489" sldId="387"/>
        </pc:sldMkLst>
        <pc:spChg chg="mod">
          <ac:chgData name="代數白痴 顧" userId="316db6a4f7ef8138" providerId="LiveId" clId="{F16EB538-B155-48B3-9940-6304F2EDD228}" dt="2023-09-18T00:41:56.047" v="1491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F16EB538-B155-48B3-9940-6304F2EDD228}" dt="2023-09-18T00:41:56.047" v="1491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F16EB538-B155-48B3-9940-6304F2EDD228}" dt="2023-09-18T01:00:03.248" v="247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F16EB538-B155-48B3-9940-6304F2EDD228}" dt="2023-09-18T00:31:05.496" v="798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16EB538-B155-48B3-9940-6304F2EDD228}" dt="2023-09-18T00:35:08.775" v="1192" actId="947"/>
          <ac:spMkLst>
            <pc:docMk/>
            <pc:sldMk cId="731354489" sldId="387"/>
            <ac:spMk id="60" creationId="{90ECAF3B-FFFF-A531-AFBE-31708C7D891C}"/>
          </ac:spMkLst>
        </pc:spChg>
        <pc:cxnChg chg="mod">
          <ac:chgData name="代數白痴 顧" userId="316db6a4f7ef8138" providerId="LiveId" clId="{F16EB538-B155-48B3-9940-6304F2EDD228}" dt="2023-09-18T00:41:46.799" v="1461" actId="1036"/>
          <ac:cxnSpMkLst>
            <pc:docMk/>
            <pc:sldMk cId="731354489" sldId="387"/>
            <ac:cxnSpMk id="6" creationId="{A7B11E46-14D2-3034-B912-07129D071934}"/>
          </ac:cxnSpMkLst>
        </pc:cxnChg>
      </pc:sldChg>
      <pc:sldChg chg="modSp mod modTransition modNotesTx">
        <pc:chgData name="代數白痴 顧" userId="316db6a4f7ef8138" providerId="LiveId" clId="{F16EB538-B155-48B3-9940-6304F2EDD228}" dt="2023-09-18T01:16:10.255" v="2508" actId="6549"/>
        <pc:sldMkLst>
          <pc:docMk/>
          <pc:sldMk cId="151402070" sldId="390"/>
        </pc:sldMkLst>
        <pc:spChg chg="mod">
          <ac:chgData name="代數白痴 顧" userId="316db6a4f7ef8138" providerId="LiveId" clId="{F16EB538-B155-48B3-9940-6304F2EDD228}" dt="2023-09-15T07:35:41.643" v="1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F16EB538-B155-48B3-9940-6304F2EDD228}" dt="2023-09-18T00:36:02.645" v="1194"/>
        <pc:sldMkLst>
          <pc:docMk/>
          <pc:sldMk cId="2267038628" sldId="392"/>
        </pc:sldMkLst>
        <pc:spChg chg="mod">
          <ac:chgData name="代數白痴 顧" userId="316db6a4f7ef8138" providerId="LiveId" clId="{F16EB538-B155-48B3-9940-6304F2EDD228}" dt="2023-09-18T00:25:57.071" v="766" actId="1035"/>
          <ac:spMkLst>
            <pc:docMk/>
            <pc:sldMk cId="2267038628" sldId="392"/>
            <ac:spMk id="6" creationId="{A3EF502E-F5C4-413C-AFDD-06B7D6CFAEAE}"/>
          </ac:spMkLst>
        </pc:spChg>
        <pc:spChg chg="mod">
          <ac:chgData name="代數白痴 顧" userId="316db6a4f7ef8138" providerId="LiveId" clId="{F16EB538-B155-48B3-9940-6304F2EDD228}" dt="2023-09-18T00:25:57.071" v="766" actId="103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F16EB538-B155-48B3-9940-6304F2EDD228}" dt="2023-09-18T00:25:57.071" v="766" actId="1035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F16EB538-B155-48B3-9940-6304F2EDD228}" dt="2023-09-18T00:25:30.461" v="730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F16EB538-B155-48B3-9940-6304F2EDD228}" dt="2023-09-18T00:26:13.379" v="767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F16EB538-B155-48B3-9940-6304F2EDD228}" dt="2023-09-15T07:37:53.820" v="313" actId="113"/>
          <ac:spMkLst>
            <pc:docMk/>
            <pc:sldMk cId="2267038628" sldId="392"/>
            <ac:spMk id="60" creationId="{90ECAF3B-FFFF-A531-AFBE-31708C7D891C}"/>
          </ac:spMkLst>
        </pc:spChg>
        <pc:cxnChg chg="mod">
          <ac:chgData name="代數白痴 顧" userId="316db6a4f7ef8138" providerId="LiveId" clId="{F16EB538-B155-48B3-9940-6304F2EDD228}" dt="2023-09-18T00:25:57.071" v="766" actId="1035"/>
          <ac:cxnSpMkLst>
            <pc:docMk/>
            <pc:sldMk cId="2267038628" sldId="392"/>
            <ac:cxnSpMk id="4" creationId="{83F64235-E818-7663-F7B2-DBAE45A493C5}"/>
          </ac:cxnSpMkLst>
        </pc:cxnChg>
      </pc:sldChg>
      <pc:sldChg chg="addSp delSp del mod modTransition">
        <pc:chgData name="代數白痴 顧" userId="316db6a4f7ef8138" providerId="LiveId" clId="{F16EB538-B155-48B3-9940-6304F2EDD228}" dt="2023-09-18T01:15:48.914" v="2476" actId="2696"/>
        <pc:sldMkLst>
          <pc:docMk/>
          <pc:sldMk cId="1886113160" sldId="393"/>
        </pc:sldMkLst>
        <pc:picChg chg="add del">
          <ac:chgData name="代數白痴 顧" userId="316db6a4f7ef8138" providerId="LiveId" clId="{F16EB538-B155-48B3-9940-6304F2EDD228}" dt="2023-09-18T01:00:06.488" v="2475" actId="478"/>
          <ac:picMkLst>
            <pc:docMk/>
            <pc:sldMk cId="1886113160" sldId="393"/>
            <ac:picMk id="3" creationId="{BEB56310-DCEB-011E-D39D-F9482C220053}"/>
          </ac:picMkLst>
        </pc:picChg>
      </pc:sldChg>
    </pc:docChg>
  </pc:docChgLst>
  <pc:docChgLst>
    <pc:chgData name="代數白痴 顧" userId="316db6a4f7ef8138" providerId="LiveId" clId="{967C1D32-7F5C-417D-BF46-ED84EEC4F444}"/>
    <pc:docChg chg="undo custSel modSld">
      <pc:chgData name="代數白痴 顧" userId="316db6a4f7ef8138" providerId="LiveId" clId="{967C1D32-7F5C-417D-BF46-ED84EEC4F444}" dt="2023-08-14T12:21:35.384" v="980" actId="20577"/>
      <pc:docMkLst>
        <pc:docMk/>
      </pc:docMkLst>
      <pc:sldChg chg="modSp mod modNotesTx">
        <pc:chgData name="代數白痴 顧" userId="316db6a4f7ef8138" providerId="LiveId" clId="{967C1D32-7F5C-417D-BF46-ED84EEC4F444}" dt="2023-08-14T11:59:52.867" v="27" actId="20577"/>
        <pc:sldMkLst>
          <pc:docMk/>
          <pc:sldMk cId="371298532" sldId="385"/>
        </pc:sldMkLst>
        <pc:spChg chg="mod">
          <ac:chgData name="代數白痴 顧" userId="316db6a4f7ef8138" providerId="LiveId" clId="{967C1D32-7F5C-417D-BF46-ED84EEC4F444}" dt="2023-08-14T11:59:42.688" v="8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delSp modSp mod">
        <pc:chgData name="代數白痴 顧" userId="316db6a4f7ef8138" providerId="LiveId" clId="{967C1D32-7F5C-417D-BF46-ED84EEC4F444}" dt="2023-08-14T12:09:03.613" v="224" actId="20577"/>
        <pc:sldMkLst>
          <pc:docMk/>
          <pc:sldMk cId="754667137" sldId="386"/>
        </pc:sldMkLst>
        <pc:spChg chg="mod">
          <ac:chgData name="代數白痴 顧" userId="316db6a4f7ef8138" providerId="LiveId" clId="{967C1D32-7F5C-417D-BF46-ED84EEC4F444}" dt="2023-08-14T12:09:03.613" v="224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967C1D32-7F5C-417D-BF46-ED84EEC4F444}" dt="2023-08-14T12:02:09.352" v="141" actId="14100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08:37.397" v="194" actId="2711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03:46.504" v="192" actId="20577"/>
          <ac:spMkLst>
            <pc:docMk/>
            <pc:sldMk cId="754667137" sldId="386"/>
            <ac:spMk id="101" creationId="{665D392D-19FC-71B5-434C-0ABBBC91FB85}"/>
          </ac:spMkLst>
        </pc:spChg>
        <pc:graphicFrameChg chg="del">
          <ac:chgData name="代數白痴 顧" userId="316db6a4f7ef8138" providerId="LiveId" clId="{967C1D32-7F5C-417D-BF46-ED84EEC4F444}" dt="2023-08-14T12:02:55.723" v="154" actId="478"/>
          <ac:graphicFrameMkLst>
            <pc:docMk/>
            <pc:sldMk cId="754667137" sldId="386"/>
            <ac:graphicFrameMk id="14" creationId="{1E0132E2-45BB-7092-1996-CC09D4DFFC20}"/>
          </ac:graphicFrameMkLst>
        </pc:graphicFrameChg>
        <pc:graphicFrameChg chg="del">
          <ac:chgData name="代數白痴 顧" userId="316db6a4f7ef8138" providerId="LiveId" clId="{967C1D32-7F5C-417D-BF46-ED84EEC4F444}" dt="2023-08-14T12:02:56.820" v="155" actId="478"/>
          <ac:graphicFrameMkLst>
            <pc:docMk/>
            <pc:sldMk cId="754667137" sldId="386"/>
            <ac:graphicFrameMk id="15" creationId="{D122C354-7E48-13E4-ED8F-39F73838A697}"/>
          </ac:graphicFrameMkLst>
        </pc:graphicFrameChg>
      </pc:sldChg>
      <pc:sldChg chg="delSp modSp mod delAnim">
        <pc:chgData name="代數白痴 顧" userId="316db6a4f7ef8138" providerId="LiveId" clId="{967C1D32-7F5C-417D-BF46-ED84EEC4F444}" dt="2023-08-14T12:21:35.384" v="980" actId="20577"/>
        <pc:sldMkLst>
          <pc:docMk/>
          <pc:sldMk cId="731354489" sldId="387"/>
        </pc:sldMkLst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7" creationId="{3DC74343-DDF1-4598-E8CF-EDD929E4B93B}"/>
          </ac:spMkLst>
        </pc:spChg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8" creationId="{9AC55E35-5E7D-64F5-884D-76A296866BBE}"/>
          </ac:spMkLst>
        </pc:spChg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9" creationId="{09ACB39C-ACDD-4272-0F5D-A81A484B736F}"/>
          </ac:spMkLst>
        </pc:spChg>
        <pc:spChg chg="mod">
          <ac:chgData name="代數白痴 顧" userId="316db6a4f7ef8138" providerId="LiveId" clId="{967C1D32-7F5C-417D-BF46-ED84EEC4F444}" dt="2023-08-14T12:21:35.384" v="980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967C1D32-7F5C-417D-BF46-ED84EEC4F444}" dt="2023-08-14T12:17:51.020" v="710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20:25.222" v="923" actId="20577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19:50.994" v="817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967C1D32-7F5C-417D-BF46-ED84EEC4F444}" dt="2023-08-14T12:19:46.209" v="804" actId="1035"/>
          <ac:grpSpMkLst>
            <pc:docMk/>
            <pc:sldMk cId="731354489" sldId="387"/>
            <ac:grpSpMk id="5" creationId="{4BAA3B68-1C7B-0A3C-CDE3-3D592655F73E}"/>
          </ac:grpSpMkLst>
        </pc:grp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2" creationId="{9EA42F19-E06A-4D1A-D18B-6AF2A278A62A}"/>
          </ac:cxnSpMkLst>
        </pc:cxn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6" creationId="{6C03EC8D-3AAC-BEB2-DB20-62327A9D1160}"/>
          </ac:cxnSpMkLst>
        </pc:cxn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11" creationId="{32046121-3942-9320-C51C-EF6DD965DA89}"/>
          </ac:cxnSpMkLst>
        </pc:cxnChg>
      </pc:sldChg>
      <pc:sldChg chg="addSp delSp modSp mod delAnim">
        <pc:chgData name="代數白痴 顧" userId="316db6a4f7ef8138" providerId="LiveId" clId="{967C1D32-7F5C-417D-BF46-ED84EEC4F444}" dt="2023-08-14T12:20:47.196" v="926" actId="1076"/>
        <pc:sldMkLst>
          <pc:docMk/>
          <pc:sldMk cId="3686676960" sldId="388"/>
        </pc:sldMkLst>
        <pc:spChg chg="add mod">
          <ac:chgData name="代數白痴 顧" userId="316db6a4f7ef8138" providerId="LiveId" clId="{967C1D32-7F5C-417D-BF46-ED84EEC4F444}" dt="2023-08-14T12:20:44.004" v="925" actId="1076"/>
          <ac:spMkLst>
            <pc:docMk/>
            <pc:sldMk cId="3686676960" sldId="388"/>
            <ac:spMk id="9" creationId="{F3192138-67B2-1C24-16B7-8D266C5E118B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1" creationId="{F91EF903-DAA2-F710-6D00-B17EF2E33BD7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2" creationId="{5E08ADFD-7F7F-2BD4-8E8B-E3409C3671E2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3" creationId="{B2CDEABD-DEDB-D644-4F71-3BAB561A3AA5}"/>
          </ac:spMkLst>
        </pc:spChg>
        <pc:spChg chg="add mod">
          <ac:chgData name="代數白痴 顧" userId="316db6a4f7ef8138" providerId="LiveId" clId="{967C1D32-7F5C-417D-BF46-ED84EEC4F444}" dt="2023-08-14T12:20:47.196" v="926" actId="1076"/>
          <ac:spMkLst>
            <pc:docMk/>
            <pc:sldMk cId="3686676960" sldId="388"/>
            <ac:spMk id="14" creationId="{CDE7032B-EFBF-8F73-6DE5-94C96F09F5F0}"/>
          </ac:spMkLst>
        </pc:spChg>
        <pc:spChg chg="mod">
          <ac:chgData name="代數白痴 顧" userId="316db6a4f7ef8138" providerId="LiveId" clId="{967C1D32-7F5C-417D-BF46-ED84EEC4F444}" dt="2023-08-14T12:15:26.869" v="664" actId="20577"/>
          <ac:spMkLst>
            <pc:docMk/>
            <pc:sldMk cId="3686676960" sldId="388"/>
            <ac:spMk id="23" creationId="{00000000-0000-0000-0000-000000000000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4" creationId="{07FFE9AB-3110-4046-A2E3-65DDA02A8D8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8" creationId="{8F4B70D8-8CD0-C24B-59F5-0E537D4611FE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9" creationId="{B8796DEF-0928-E764-2D18-7736D6AAE9C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0" creationId="{6788957C-EF76-AAA1-A15C-E91ACB86EC1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1" creationId="{3586E56A-7FD1-0BAE-3DE6-E270049EF89F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2" creationId="{674B3052-BACF-E1D6-59EE-82CDE308107F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3" creationId="{97AA1785-6AFF-B634-4BEA-2BE1EBD49F52}"/>
          </ac:spMkLst>
        </pc:spChg>
        <pc:spChg chg="mod">
          <ac:chgData name="代數白痴 顧" userId="316db6a4f7ef8138" providerId="LiveId" clId="{967C1D32-7F5C-417D-BF46-ED84EEC4F444}" dt="2023-08-14T12:11:43.496" v="402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14:08.420" v="555" actId="113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14:26.795" v="596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967C1D32-7F5C-417D-BF46-ED84EEC4F444}" dt="2023-08-14T12:14:20.670" v="575" actId="1036"/>
          <ac:grpSpMkLst>
            <pc:docMk/>
            <pc:sldMk cId="3686676960" sldId="388"/>
            <ac:grpSpMk id="5" creationId="{4BAA3B68-1C7B-0A3C-CDE3-3D592655F73E}"/>
          </ac:grpSpMkLst>
        </pc:grpChg>
        <pc:graphicFrameChg chg="del">
          <ac:chgData name="代數白痴 顧" userId="316db6a4f7ef8138" providerId="LiveId" clId="{967C1D32-7F5C-417D-BF46-ED84EEC4F444}" dt="2023-08-14T12:09:14.168" v="225" actId="478"/>
          <ac:graphicFrameMkLst>
            <pc:docMk/>
            <pc:sldMk cId="3686676960" sldId="388"/>
            <ac:graphicFrameMk id="6" creationId="{CBB34EDA-89E0-D323-AA2D-E62DD37AD24D}"/>
          </ac:graphicFrameMkLst>
        </pc:graphicFrameChg>
        <pc:picChg chg="add mod">
          <ac:chgData name="代數白痴 顧" userId="316db6a4f7ef8138" providerId="LiveId" clId="{967C1D32-7F5C-417D-BF46-ED84EEC4F444}" dt="2023-08-14T12:20:34.940" v="924" actId="14100"/>
          <ac:picMkLst>
            <pc:docMk/>
            <pc:sldMk cId="3686676960" sldId="388"/>
            <ac:picMk id="7" creationId="{B0F5FD12-3C3C-AC06-6A14-B2BE0D7B9825}"/>
          </ac:picMkLst>
        </pc:pic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8" creationId="{4210B4B4-9DF4-E664-841B-E30286DF5020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0" creationId="{54165C26-67B7-7F88-9831-D29BA831C836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5" creationId="{13EC3642-5E92-91E8-C7C5-811E8AB020D0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9" creationId="{19BDBEA5-2FF3-CD94-1BF6-DD37A571165E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21" creationId="{41F30F0F-7914-1355-065B-38CFD38E7108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26" creationId="{E76473B6-71AB-BB0D-D87E-70D110138CC5}"/>
          </ac:cxnSpMkLst>
        </pc:cxnChg>
      </pc:sldChg>
    </pc:docChg>
  </pc:docChgLst>
  <pc:docChgLst>
    <pc:chgData name="代數白痴 顧" userId="316db6a4f7ef8138" providerId="LiveId" clId="{FF2F3095-821C-47E1-AA82-EFEDBBD8D84B}"/>
    <pc:docChg chg="undo custSel modSld">
      <pc:chgData name="代數白痴 顧" userId="316db6a4f7ef8138" providerId="LiveId" clId="{FF2F3095-821C-47E1-AA82-EFEDBBD8D84B}" dt="2023-09-06T07:50:04.875" v="1746" actId="20577"/>
      <pc:docMkLst>
        <pc:docMk/>
      </pc:docMkLst>
      <pc:sldChg chg="addSp modSp mod modTransition modAnim">
        <pc:chgData name="代數白痴 顧" userId="316db6a4f7ef8138" providerId="LiveId" clId="{FF2F3095-821C-47E1-AA82-EFEDBBD8D84B}" dt="2023-09-06T07:45:15.013" v="1325"/>
        <pc:sldMkLst>
          <pc:docMk/>
          <pc:sldMk cId="754667137" sldId="386"/>
        </pc:sldMkLst>
        <pc:spChg chg="mod">
          <ac:chgData name="代數白痴 顧" userId="316db6a4f7ef8138" providerId="LiveId" clId="{FF2F3095-821C-47E1-AA82-EFEDBBD8D84B}" dt="2023-09-06T07:41:11.658" v="109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38:40.603" v="987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F2F3095-821C-47E1-AA82-EFEDBBD8D84B}" dt="2023-09-06T07:44:01.003" v="1319" actId="20577"/>
          <ac:spMkLst>
            <pc:docMk/>
            <pc:sldMk cId="754667137" sldId="386"/>
            <ac:spMk id="89" creationId="{9E8FE398-ED8E-E5DE-BD50-E0471252FAF6}"/>
          </ac:spMkLst>
        </pc:spChg>
        <pc:grpChg chg="mod">
          <ac:chgData name="代數白痴 顧" userId="316db6a4f7ef8138" providerId="LiveId" clId="{FF2F3095-821C-47E1-AA82-EFEDBBD8D84B}" dt="2023-09-06T07:45:12.355" v="1324" actId="164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FF2F3095-821C-47E1-AA82-EFEDBBD8D84B}" dt="2023-09-06T07:45:12.355" v="1324" actId="164"/>
          <ac:grpSpMkLst>
            <pc:docMk/>
            <pc:sldMk cId="754667137" sldId="386"/>
            <ac:grpSpMk id="7" creationId="{2F048655-EE61-EF8F-145A-AE6D8F871CF8}"/>
          </ac:grpSpMkLst>
        </pc:grpChg>
        <pc:graphicFrameChg chg="add mod">
          <ac:chgData name="代數白痴 顧" userId="316db6a4f7ef8138" providerId="LiveId" clId="{FF2F3095-821C-47E1-AA82-EFEDBBD8D84B}" dt="2023-09-06T07:37:15.246" v="876" actId="1038"/>
          <ac:graphicFrameMkLst>
            <pc:docMk/>
            <pc:sldMk cId="754667137" sldId="386"/>
            <ac:graphicFrameMk id="3" creationId="{85A15C52-0676-83FA-93E0-0895BBAEB0DD}"/>
          </ac:graphicFrameMkLst>
        </pc:graphicFrameChg>
        <pc:graphicFrameChg chg="add mod">
          <ac:chgData name="代數白痴 顧" userId="316db6a4f7ef8138" providerId="LiveId" clId="{FF2F3095-821C-47E1-AA82-EFEDBBD8D84B}" dt="2023-09-06T07:39:17.283" v="1063" actId="1037"/>
          <ac:graphicFrameMkLst>
            <pc:docMk/>
            <pc:sldMk cId="754667137" sldId="386"/>
            <ac:graphicFrameMk id="4" creationId="{B6B88A43-7652-B905-A9F2-8F4084810049}"/>
          </ac:graphicFrameMkLst>
        </pc:graphicFrameChg>
        <pc:graphicFrameChg chg="add mod">
          <ac:chgData name="代數白痴 顧" userId="316db6a4f7ef8138" providerId="LiveId" clId="{FF2F3095-821C-47E1-AA82-EFEDBBD8D84B}" dt="2023-09-06T07:39:20.571" v="1064" actId="1037"/>
          <ac:graphicFrameMkLst>
            <pc:docMk/>
            <pc:sldMk cId="754667137" sldId="386"/>
            <ac:graphicFrameMk id="5" creationId="{5BAB9BED-33AB-8C0B-83A0-6A2DDA5ED028}"/>
          </ac:graphicFrameMkLst>
        </pc:graphicFrameChg>
        <pc:graphicFrameChg chg="add mod">
          <ac:chgData name="代數白痴 顧" userId="316db6a4f7ef8138" providerId="LiveId" clId="{FF2F3095-821C-47E1-AA82-EFEDBBD8D84B}" dt="2023-09-06T07:45:12.355" v="1324" actId="164"/>
          <ac:graphicFrameMkLst>
            <pc:docMk/>
            <pc:sldMk cId="754667137" sldId="386"/>
            <ac:graphicFrameMk id="6" creationId="{225FEE0E-17D3-C4BB-437A-067F43608665}"/>
          </ac:graphicFrameMkLst>
        </pc:graphicFrameChg>
      </pc:sldChg>
      <pc:sldChg chg="addSp delSp modSp mod modTransition">
        <pc:chgData name="代數白痴 顧" userId="316db6a4f7ef8138" providerId="LiveId" clId="{FF2F3095-821C-47E1-AA82-EFEDBBD8D84B}" dt="2023-09-06T07:44:12.630" v="1321"/>
        <pc:sldMkLst>
          <pc:docMk/>
          <pc:sldMk cId="731354489" sldId="387"/>
        </pc:sldMkLst>
        <pc:spChg chg="add del mod">
          <ac:chgData name="代數白痴 顧" userId="316db6a4f7ef8138" providerId="LiveId" clId="{FF2F3095-821C-47E1-AA82-EFEDBBD8D84B}" dt="2023-09-06T07:28:52.838" v="303" actId="478"/>
          <ac:spMkLst>
            <pc:docMk/>
            <pc:sldMk cId="731354489" sldId="387"/>
            <ac:spMk id="2" creationId="{560A0E9D-971F-C7DD-9A47-03747F3A9748}"/>
          </ac:spMkLst>
        </pc:spChg>
        <pc:spChg chg="mod">
          <ac:chgData name="代數白痴 顧" userId="316db6a4f7ef8138" providerId="LiveId" clId="{FF2F3095-821C-47E1-AA82-EFEDBBD8D84B}" dt="2023-09-06T07:32:39.490" v="598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FF2F3095-821C-47E1-AA82-EFEDBBD8D84B}" dt="2023-09-06T07:33:10.617" v="649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30:02.805" v="368" actId="20577"/>
          <ac:spMkLst>
            <pc:docMk/>
            <pc:sldMk cId="731354489" sldId="387"/>
            <ac:spMk id="60" creationId="{90ECAF3B-FFFF-A531-AFBE-31708C7D891C}"/>
          </ac:spMkLst>
        </pc:spChg>
        <pc:graphicFrameChg chg="add del mod">
          <ac:chgData name="代數白痴 顧" userId="316db6a4f7ef8138" providerId="LiveId" clId="{FF2F3095-821C-47E1-AA82-EFEDBBD8D84B}" dt="2023-09-06T07:28:52.838" v="303" actId="478"/>
          <ac:graphicFrameMkLst>
            <pc:docMk/>
            <pc:sldMk cId="731354489" sldId="387"/>
            <ac:graphicFrameMk id="3" creationId="{8DCD41B9-6D48-3754-3F3C-F11B6BCAD7BD}"/>
          </ac:graphicFrameMkLst>
        </pc:graphicFrameChg>
        <pc:graphicFrameChg chg="add mod">
          <ac:chgData name="代數白痴 顧" userId="316db6a4f7ef8138" providerId="LiveId" clId="{FF2F3095-821C-47E1-AA82-EFEDBBD8D84B}" dt="2023-09-06T07:29:25.844" v="309" actId="1035"/>
          <ac:graphicFrameMkLst>
            <pc:docMk/>
            <pc:sldMk cId="731354489" sldId="387"/>
            <ac:graphicFrameMk id="4" creationId="{1B2DB6FC-D5F8-65EE-B16C-7C54EF0B42F0}"/>
          </ac:graphicFrameMkLst>
        </pc:graphicFrameChg>
        <pc:graphicFrameChg chg="add mod">
          <ac:chgData name="代數白痴 顧" userId="316db6a4f7ef8138" providerId="LiveId" clId="{FF2F3095-821C-47E1-AA82-EFEDBBD8D84B}" dt="2023-09-06T07:29:56.547" v="360" actId="1037"/>
          <ac:graphicFrameMkLst>
            <pc:docMk/>
            <pc:sldMk cId="731354489" sldId="387"/>
            <ac:graphicFrameMk id="8" creationId="{762DAC84-C597-047A-7298-3BBB973E85D6}"/>
          </ac:graphicFrameMkLst>
        </pc:graphicFrameChg>
      </pc:sldChg>
      <pc:sldChg chg="modSp mod modTransition modNotesTx">
        <pc:chgData name="代數白痴 顧" userId="316db6a4f7ef8138" providerId="LiveId" clId="{FF2F3095-821C-47E1-AA82-EFEDBBD8D84B}" dt="2023-09-06T07:44:12.629" v="1320"/>
        <pc:sldMkLst>
          <pc:docMk/>
          <pc:sldMk cId="151402070" sldId="390"/>
        </pc:sldMkLst>
        <pc:spChg chg="mod">
          <ac:chgData name="代數白痴 顧" userId="316db6a4f7ef8138" providerId="LiveId" clId="{FF2F3095-821C-47E1-AA82-EFEDBBD8D84B}" dt="2023-09-06T07:23:59.253" v="28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FF2F3095-821C-47E1-AA82-EFEDBBD8D84B}" dt="2023-09-06T07:50:04.875" v="1746" actId="20577"/>
        <pc:sldMkLst>
          <pc:docMk/>
          <pc:sldMk cId="2267038628" sldId="392"/>
        </pc:sldMkLst>
        <pc:spChg chg="mod">
          <ac:chgData name="代數白痴 顧" userId="316db6a4f7ef8138" providerId="LiveId" clId="{FF2F3095-821C-47E1-AA82-EFEDBBD8D84B}" dt="2023-09-06T07:50:04.875" v="1746" actId="2057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FF2F3095-821C-47E1-AA82-EFEDBBD8D84B}" dt="2023-09-06T07:46:10.259" v="1380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48:24.545" v="1614" actId="947"/>
          <ac:spMkLst>
            <pc:docMk/>
            <pc:sldMk cId="2267038628" sldId="392"/>
            <ac:spMk id="60" creationId="{90ECAF3B-FFFF-A531-AFBE-31708C7D891C}"/>
          </ac:spMkLst>
        </pc:spChg>
      </pc:sldChg>
    </pc:docChg>
  </pc:docChgLst>
  <pc:docChgLst>
    <pc:chgData name="代數白痴 顧" userId="316db6a4f7ef8138" providerId="LiveId" clId="{3856FC4E-B98E-4AE9-9752-576D732817E8}"/>
    <pc:docChg chg="undo custSel modSld">
      <pc:chgData name="代數白痴 顧" userId="316db6a4f7ef8138" providerId="LiveId" clId="{3856FC4E-B98E-4AE9-9752-576D732817E8}" dt="2023-08-31T08:41:58.144" v="4467" actId="164"/>
      <pc:docMkLst>
        <pc:docMk/>
      </pc:docMkLst>
      <pc:sldChg chg="addSp delSp modSp mod modTransition modAnim">
        <pc:chgData name="代數白痴 顧" userId="316db6a4f7ef8138" providerId="LiveId" clId="{3856FC4E-B98E-4AE9-9752-576D732817E8}" dt="2023-08-31T08:11:35.061" v="2731" actId="1038"/>
        <pc:sldMkLst>
          <pc:docMk/>
          <pc:sldMk cId="754667137" sldId="386"/>
        </pc:sldMkLst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16" creationId="{786BCFBC-8A23-35E4-F27C-45A373071EC1}"/>
          </ac:spMkLst>
        </pc:spChg>
        <pc:spChg chg="add mod or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17" creationId="{61AE351D-AEA3-6A48-E37B-9FC59E812BF0}"/>
          </ac:spMkLst>
        </pc:spChg>
        <pc:spChg chg="add del mod">
          <ac:chgData name="代數白痴 顧" userId="316db6a4f7ef8138" providerId="LiveId" clId="{3856FC4E-B98E-4AE9-9752-576D732817E8}" dt="2023-08-31T07:55:01.136" v="2553"/>
          <ac:spMkLst>
            <pc:docMk/>
            <pc:sldMk cId="754667137" sldId="386"/>
            <ac:spMk id="18" creationId="{511C2385-B6C9-8458-90B4-FE4A4FD8A24B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1" creationId="{B8680377-98D8-0C74-6FF2-9B3A88B505EF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2" creationId="{50BF37CC-094D-8319-0BD5-BF6D28E75AB1}"/>
          </ac:spMkLst>
        </pc:spChg>
        <pc:spChg chg="mod">
          <ac:chgData name="代數白痴 顧" userId="316db6a4f7ef8138" providerId="LiveId" clId="{3856FC4E-B98E-4AE9-9752-576D732817E8}" dt="2023-08-31T07:46:00.087" v="2038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4" creationId="{7780B507-0DEE-8B0F-FD39-5371E965FFF2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6" creationId="{3647A7E5-7542-73F3-9738-B0B6B46A26DD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28" creationId="{E483C391-0A7B-22AE-91B2-078857029D1B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29" creationId="{9EF408D3-85E3-D87B-5FF5-D5D7B4F1D21B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0" creationId="{66B11835-E2CF-68D0-8D9C-ACBA34A2B680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1" creationId="{D1C9C861-9B4E-CCFB-6A74-49580C3A4E29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2" creationId="{486B9063-E734-C196-6578-705824C5A3F6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3" creationId="{4A08DCCE-F9CE-EFC9-FC40-ACF0EFFE247A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4" creationId="{164A6330-C254-D864-0A30-E7966CB7FB1F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5" creationId="{E872F909-8739-0B55-0ABF-5B348B6F1B69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6" creationId="{1BA3969A-2D58-FF02-E67F-434B9C2B9663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7" creationId="{9F50C97D-07C7-C847-2316-46E07DA2544D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8" creationId="{F6E9F14A-D72E-E363-9A2A-665650EA3478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9" creationId="{E017EC75-0A12-4FD6-0B0B-540B1283C337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40" creationId="{7F2E6880-49C2-858F-CD49-7DE48DB16B2E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1" creationId="{FE7FC183-C53C-A0D6-8EEB-C4D30AC48FC6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3" creationId="{89172697-37DA-9F23-79F4-311EE1AC2868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4" creationId="{36701285-D2B2-1F6D-61CD-8EF927E8E2EE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5" creationId="{012E1CB7-7490-7BF5-3B7A-350C451630CA}"/>
          </ac:spMkLst>
        </pc:spChg>
        <pc:spChg chg="add mod">
          <ac:chgData name="代數白痴 顧" userId="316db6a4f7ef8138" providerId="LiveId" clId="{3856FC4E-B98E-4AE9-9752-576D732817E8}" dt="2023-08-31T08:11:35.061" v="2731" actId="1038"/>
          <ac:spMkLst>
            <pc:docMk/>
            <pc:sldMk cId="754667137" sldId="386"/>
            <ac:spMk id="54" creationId="{070EA591-85B1-51E3-AF6C-26DBF2B1697C}"/>
          </ac:spMkLst>
        </pc:spChg>
        <pc:spChg chg="add del mod">
          <ac:chgData name="代數白痴 顧" userId="316db6a4f7ef8138" providerId="LiveId" clId="{3856FC4E-B98E-4AE9-9752-576D732817E8}" dt="2023-08-31T07:58:51.317" v="2634" actId="478"/>
          <ac:spMkLst>
            <pc:docMk/>
            <pc:sldMk cId="754667137" sldId="386"/>
            <ac:spMk id="55" creationId="{B413268F-DB3E-FCF9-A335-01C16F99109D}"/>
          </ac:spMkLst>
        </pc:spChg>
        <pc:spChg chg="add del mod">
          <ac:chgData name="代數白痴 顧" userId="316db6a4f7ef8138" providerId="LiveId" clId="{3856FC4E-B98E-4AE9-9752-576D732817E8}" dt="2023-08-31T07:58:52.752" v="2635" actId="478"/>
          <ac:spMkLst>
            <pc:docMk/>
            <pc:sldMk cId="754667137" sldId="386"/>
            <ac:spMk id="56" creationId="{8C563EEB-7781-33C9-578F-79C1F5A58B54}"/>
          </ac:spMkLst>
        </pc:spChg>
        <pc:spChg chg="add del mod">
          <ac:chgData name="代數白痴 顧" userId="316db6a4f7ef8138" providerId="LiveId" clId="{3856FC4E-B98E-4AE9-9752-576D732817E8}" dt="2023-08-31T07:58:49.654" v="2633" actId="478"/>
          <ac:spMkLst>
            <pc:docMk/>
            <pc:sldMk cId="754667137" sldId="386"/>
            <ac:spMk id="57" creationId="{D970AE1E-1432-813C-A2BD-B2473BD18C11}"/>
          </ac:spMkLst>
        </pc:spChg>
        <pc:spChg chg="mod ord">
          <ac:chgData name="代數白痴 顧" userId="316db6a4f7ef8138" providerId="LiveId" clId="{3856FC4E-B98E-4AE9-9752-576D732817E8}" dt="2023-08-31T07:54:00.896" v="2520" actId="167"/>
          <ac:spMkLst>
            <pc:docMk/>
            <pc:sldMk cId="754667137" sldId="386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8:01:58.584" v="2656" actId="164"/>
          <ac:spMkLst>
            <pc:docMk/>
            <pc:sldMk cId="754667137" sldId="386"/>
            <ac:spMk id="68" creationId="{AFFC8F8F-577F-80DA-58C8-0886F64110EF}"/>
          </ac:spMkLst>
        </pc:spChg>
        <pc:spChg chg="mod ord">
          <ac:chgData name="代數白痴 顧" userId="316db6a4f7ef8138" providerId="LiveId" clId="{3856FC4E-B98E-4AE9-9752-576D732817E8}" dt="2023-08-31T08:04:04.639" v="2677" actId="20577"/>
          <ac:spMkLst>
            <pc:docMk/>
            <pc:sldMk cId="754667137" sldId="386"/>
            <ac:spMk id="89" creationId="{9E8FE398-ED8E-E5DE-BD50-E0471252FAF6}"/>
          </ac:spMkLst>
        </pc:spChg>
        <pc:grpChg chg="mod topLvl">
          <ac:chgData name="代數白痴 顧" userId="316db6a4f7ef8138" providerId="LiveId" clId="{3856FC4E-B98E-4AE9-9752-576D732817E8}" dt="2023-08-31T07:56:47.488" v="2609" actId="164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3856FC4E-B98E-4AE9-9752-576D732817E8}" dt="2023-08-31T07:46:54.376" v="2049" actId="478"/>
          <ac:grpSpMkLst>
            <pc:docMk/>
            <pc:sldMk cId="754667137" sldId="386"/>
            <ac:grpSpMk id="42" creationId="{657A6870-F8DC-C291-CB7D-300550EA837F}"/>
          </ac:grpSpMkLst>
        </pc:grpChg>
        <pc:grpChg chg="add mod">
          <ac:chgData name="代數白痴 顧" userId="316db6a4f7ef8138" providerId="LiveId" clId="{3856FC4E-B98E-4AE9-9752-576D732817E8}" dt="2023-08-31T08:01:58.584" v="2656" actId="164"/>
          <ac:grpSpMkLst>
            <pc:docMk/>
            <pc:sldMk cId="754667137" sldId="386"/>
            <ac:grpSpMk id="46" creationId="{6D2948CC-6914-0170-872D-C1FBE759F2E2}"/>
          </ac:grpSpMkLst>
        </pc:grpChg>
        <pc:grpChg chg="add mod">
          <ac:chgData name="代數白痴 顧" userId="316db6a4f7ef8138" providerId="LiveId" clId="{3856FC4E-B98E-4AE9-9752-576D732817E8}" dt="2023-08-31T08:01:58.584" v="2656" actId="164"/>
          <ac:grpSpMkLst>
            <pc:docMk/>
            <pc:sldMk cId="754667137" sldId="386"/>
            <ac:grpSpMk id="69" creationId="{FAC8FAB2-0F0D-7A45-9B4F-8BA9C3467511}"/>
          </ac:grpSpMkLst>
        </pc:grpChg>
        <pc:graphicFrameChg chg="del">
          <ac:chgData name="代數白痴 顧" userId="316db6a4f7ef8138" providerId="LiveId" clId="{3856FC4E-B98E-4AE9-9752-576D732817E8}" dt="2023-08-31T07:41:19.432" v="1203" actId="478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del topLvl">
          <ac:chgData name="代數白痴 顧" userId="316db6a4f7ef8138" providerId="LiveId" clId="{3856FC4E-B98E-4AE9-9752-576D732817E8}" dt="2023-08-31T07:46:54.376" v="2049" actId="478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picChg chg="add del mod">
          <ac:chgData name="代數白痴 顧" userId="316db6a4f7ef8138" providerId="LiveId" clId="{3856FC4E-B98E-4AE9-9752-576D732817E8}" dt="2023-08-31T07:53:04.442" v="2515" actId="478"/>
          <ac:picMkLst>
            <pc:docMk/>
            <pc:sldMk cId="754667137" sldId="386"/>
            <ac:picMk id="5" creationId="{CB4813D6-3E4F-1932-0B8C-AB96F592D15F}"/>
          </ac:picMkLst>
        </pc:picChg>
        <pc:cxnChg chg="del">
          <ac:chgData name="代數白痴 顧" userId="316db6a4f7ef8138" providerId="LiveId" clId="{3856FC4E-B98E-4AE9-9752-576D732817E8}" dt="2023-08-31T07:46:15.185" v="2040" actId="478"/>
          <ac:cxnSpMkLst>
            <pc:docMk/>
            <pc:sldMk cId="754667137" sldId="386"/>
            <ac:cxnSpMk id="4" creationId="{02532AFF-DB8C-9DAA-2151-87749FDBDD4C}"/>
          </ac:cxnSpMkLst>
        </pc:cxnChg>
        <pc:cxnChg chg="del">
          <ac:chgData name="代數白痴 顧" userId="316db6a4f7ef8138" providerId="LiveId" clId="{3856FC4E-B98E-4AE9-9752-576D732817E8}" dt="2023-08-31T07:50:39.511" v="2481" actId="478"/>
          <ac:cxnSpMkLst>
            <pc:docMk/>
            <pc:sldMk cId="754667137" sldId="386"/>
            <ac:cxnSpMk id="7" creationId="{5D5AD07B-0D9A-E48D-EF2F-5496B9797BF4}"/>
          </ac:cxnSpMkLst>
        </pc:cxnChg>
        <pc:cxnChg chg="add del">
          <ac:chgData name="代數白痴 顧" userId="316db6a4f7ef8138" providerId="LiveId" clId="{3856FC4E-B98E-4AE9-9752-576D732817E8}" dt="2023-08-31T07:51:21.087" v="2491" actId="478"/>
          <ac:cxnSpMkLst>
            <pc:docMk/>
            <pc:sldMk cId="754667137" sldId="386"/>
            <ac:cxnSpMk id="11" creationId="{A9E60A7C-8450-50C2-E910-310BF4C473DF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2" creationId="{543A069F-A934-11C0-EE59-11908C74F4BC}"/>
          </ac:cxnSpMkLst>
        </pc:cxnChg>
        <pc:cxnChg chg="add del">
          <ac:chgData name="代數白痴 顧" userId="316db6a4f7ef8138" providerId="LiveId" clId="{3856FC4E-B98E-4AE9-9752-576D732817E8}" dt="2023-08-31T07:51:28.018" v="2493" actId="478"/>
          <ac:cxnSpMkLst>
            <pc:docMk/>
            <pc:sldMk cId="754667137" sldId="386"/>
            <ac:cxnSpMk id="14" creationId="{2E0D535E-8759-D17A-6959-A306398F3BBB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5" creationId="{CEFC355F-2638-F244-E5AF-A2321D71BAFD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9" creationId="{E40E67F8-F204-75D9-682C-A5B08E200AD5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0" creationId="{DE53117A-02FD-C8D1-5682-475BD65FB472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5" creationId="{BAC146E6-5741-B8A6-7A5A-557E67C0BE2E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7" creationId="{ECB4BB0F-FAB8-DFF9-7317-45CC2477B5D2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48" creationId="{34F7CA17-0DBB-0D88-F9F9-12AB3DE6F087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1" creationId="{B78F1F07-CB78-DD13-4B03-F462834E61B7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3" creationId="{D4CDB659-1B44-BAC7-721F-89C4559EF5B6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9" creationId="{42A91013-FBDA-14A7-3C0A-5C270E47904E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63" creationId="{ADB2525F-2D61-9F19-4D50-A1CE75BD97E2}"/>
          </ac:cxnSpMkLst>
        </pc:cxnChg>
        <pc:cxnChg chg="add mod">
          <ac:chgData name="代數白痴 顧" userId="316db6a4f7ef8138" providerId="LiveId" clId="{3856FC4E-B98E-4AE9-9752-576D732817E8}" dt="2023-08-31T08:01:58.584" v="2656" actId="164"/>
          <ac:cxnSpMkLst>
            <pc:docMk/>
            <pc:sldMk cId="754667137" sldId="386"/>
            <ac:cxnSpMk id="65" creationId="{95286DDA-3D94-356A-F100-02D31B63061F}"/>
          </ac:cxnSpMkLst>
        </pc:cxnChg>
        <pc:cxnChg chg="add mod">
          <ac:chgData name="代數白痴 顧" userId="316db6a4f7ef8138" providerId="LiveId" clId="{3856FC4E-B98E-4AE9-9752-576D732817E8}" dt="2023-08-31T08:01:58.584" v="2656" actId="164"/>
          <ac:cxnSpMkLst>
            <pc:docMk/>
            <pc:sldMk cId="754667137" sldId="386"/>
            <ac:cxnSpMk id="67" creationId="{E7BF4662-109A-2E5A-3848-60ACC50F9F3F}"/>
          </ac:cxnSpMkLst>
        </pc:cxnChg>
        <pc:cxnChg chg="mod">
          <ac:chgData name="代數白痴 顧" userId="316db6a4f7ef8138" providerId="LiveId" clId="{3856FC4E-B98E-4AE9-9752-576D732817E8}" dt="2023-08-31T07:51:02.324" v="2486" actId="14100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mod modTransition modAnim">
        <pc:chgData name="代數白痴 顧" userId="316db6a4f7ef8138" providerId="LiveId" clId="{3856FC4E-B98E-4AE9-9752-576D732817E8}" dt="2023-08-31T08:11:25.935" v="2683"/>
        <pc:sldMkLst>
          <pc:docMk/>
          <pc:sldMk cId="731354489" sldId="387"/>
        </pc:sldMkLst>
        <pc:spChg chg="mod">
          <ac:chgData name="代數白痴 顧" userId="316db6a4f7ef8138" providerId="LiveId" clId="{3856FC4E-B98E-4AE9-9752-576D732817E8}" dt="2023-08-31T07:32:01.080" v="885" actId="114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3856FC4E-B98E-4AE9-9752-576D732817E8}" dt="2023-08-31T07:31:27.905" v="882" actId="20577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3856FC4E-B98E-4AE9-9752-576D732817E8}" dt="2023-08-31T07:22:02.019" v="298" actId="571"/>
          <ac:spMkLst>
            <pc:docMk/>
            <pc:sldMk cId="731354489" sldId="387"/>
            <ac:spMk id="14" creationId="{BB35B5B1-E59A-51CA-B76D-F9EB31D6F118}"/>
          </ac:spMkLst>
        </pc:spChg>
        <pc:spChg chg="mod">
          <ac:chgData name="代數白痴 顧" userId="316db6a4f7ef8138" providerId="LiveId" clId="{3856FC4E-B98E-4AE9-9752-576D732817E8}" dt="2023-08-31T07:19:00.648" v="135" actId="20577"/>
          <ac:spMkLst>
            <pc:docMk/>
            <pc:sldMk cId="731354489" sldId="387"/>
            <ac:spMk id="23" creationId="{00000000-0000-0000-0000-000000000000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1" creationId="{949395A3-A68D-7C43-5026-06344DE11B80}"/>
          </ac:spMkLst>
        </pc:spChg>
        <pc:spChg chg="add mod or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2" creationId="{5BB65D08-6178-6747-2B47-B12B77329CA0}"/>
          </ac:spMkLst>
        </pc:spChg>
        <pc:spChg chg="add mod or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3" creationId="{1E63A40C-56A3-6C9E-71B5-DF6D8295F2A7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7" creationId="{4A0C1AE2-1A85-087A-9B4D-6D78CAD96CBB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8" creationId="{5A3473BA-7CE7-6A35-682D-CBB9D0EFE021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9" creationId="{994B316E-D340-90C6-5A90-1800C1248AEB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40" creationId="{4CB3890C-C0F1-77E8-E53A-F94EF219D6BD}"/>
          </ac:spMkLst>
        </pc:spChg>
        <pc:spChg chg="add mod">
          <ac:chgData name="代數白痴 顧" userId="316db6a4f7ef8138" providerId="LiveId" clId="{3856FC4E-B98E-4AE9-9752-576D732817E8}" dt="2023-08-31T07:28:00.855" v="725" actId="1076"/>
          <ac:spMkLst>
            <pc:docMk/>
            <pc:sldMk cId="731354489" sldId="387"/>
            <ac:spMk id="41" creationId="{228AFE7E-43AE-1CF4-6A4E-889441158493}"/>
          </ac:spMkLst>
        </pc:spChg>
        <pc:spChg chg="add mod">
          <ac:chgData name="代數白痴 顧" userId="316db6a4f7ef8138" providerId="LiveId" clId="{3856FC4E-B98E-4AE9-9752-576D732817E8}" dt="2023-08-31T07:28:06.055" v="728" actId="1076"/>
          <ac:spMkLst>
            <pc:docMk/>
            <pc:sldMk cId="731354489" sldId="387"/>
            <ac:spMk id="42" creationId="{55FD2B85-CE92-3918-7E75-09D90AA20404}"/>
          </ac:spMkLst>
        </pc:spChg>
        <pc:spChg chg="add mod">
          <ac:chgData name="代數白痴 顧" userId="316db6a4f7ef8138" providerId="LiveId" clId="{3856FC4E-B98E-4AE9-9752-576D732817E8}" dt="2023-08-31T07:28:13.279" v="731" actId="1076"/>
          <ac:spMkLst>
            <pc:docMk/>
            <pc:sldMk cId="731354489" sldId="387"/>
            <ac:spMk id="43" creationId="{7DD32779-8DB9-8C1F-9C07-46D1C0918C59}"/>
          </ac:spMkLst>
        </pc:spChg>
        <pc:spChg chg="add mod">
          <ac:chgData name="代數白痴 顧" userId="316db6a4f7ef8138" providerId="LiveId" clId="{3856FC4E-B98E-4AE9-9752-576D732817E8}" dt="2023-08-31T07:28:18.575" v="734" actId="1076"/>
          <ac:spMkLst>
            <pc:docMk/>
            <pc:sldMk cId="731354489" sldId="387"/>
            <ac:spMk id="44" creationId="{E45EC70C-BB38-B6E1-ADD3-BFD8C7E41515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3" creationId="{3CC083CA-A494-41BA-3E2E-CAFC227C824A}"/>
          </ac:spMkLst>
        </pc:spChg>
        <pc:spChg chg="add mod or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8" creationId="{AAFDAFB2-A6D3-52AC-78E8-EBFE6B12A2FE}"/>
          </ac:spMkLst>
        </pc:spChg>
        <pc:spChg chg="add mod or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9" creationId="{25C7889E-B2E4-414B-1B06-2E286436E21C}"/>
          </ac:spMkLst>
        </pc:spChg>
        <pc:spChg chg="mod">
          <ac:chgData name="代數白痴 顧" userId="316db6a4f7ef8138" providerId="LiveId" clId="{3856FC4E-B98E-4AE9-9752-576D732817E8}" dt="2023-08-31T07:22:38.631" v="304" actId="114"/>
          <ac:spMkLst>
            <pc:docMk/>
            <pc:sldMk cId="731354489" sldId="387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1" creationId="{A656491B-80CD-C698-A02B-F160221609E5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2" creationId="{919F8878-F6A3-8C3A-AF93-2A38C0BA108F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3" creationId="{EB471426-B7C4-8B0B-DBB6-755F169B64DC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4" creationId="{AEABBCAE-AB21-964F-EC80-CEFD69834060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5" creationId="{7DB9A76F-B25B-E6B9-1498-26DE362ADC39}"/>
          </ac:spMkLst>
        </pc:spChg>
        <pc:grpChg chg="mod topLvl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3856FC4E-B98E-4AE9-9752-576D732817E8}" dt="2023-08-31T07:28:30.291" v="737" actId="478"/>
          <ac:grpSpMkLst>
            <pc:docMk/>
            <pc:sldMk cId="731354489" sldId="387"/>
            <ac:grpSpMk id="24" creationId="{FD8B8CBB-8095-0E13-CC70-59FDC673E8C0}"/>
          </ac:grpSpMkLst>
        </pc:grpChg>
        <pc:grpChg chg="add mod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66" creationId="{750D1252-A5C0-324A-EDC0-6C6BC70065B6}"/>
          </ac:grpSpMkLst>
        </pc:grpChg>
        <pc:grpChg chg="add mod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68" creationId="{4A9078C1-078A-4716-B6B3-4312D71FD86F}"/>
          </ac:grpSpMkLst>
        </pc:grpChg>
        <pc:graphicFrameChg chg="del">
          <ac:chgData name="代數白痴 顧" userId="316db6a4f7ef8138" providerId="LiveId" clId="{3856FC4E-B98E-4AE9-9752-576D732817E8}" dt="2023-08-31T07:19:08.102" v="136" actId="47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del mod">
          <ac:chgData name="代數白痴 顧" userId="316db6a4f7ef8138" providerId="LiveId" clId="{3856FC4E-B98E-4AE9-9752-576D732817E8}" dt="2023-08-31T07:28:25.990" v="735" actId="478"/>
          <ac:graphicFrameMkLst>
            <pc:docMk/>
            <pc:sldMk cId="731354489" sldId="387"/>
            <ac:graphicFrameMk id="8" creationId="{2F3DFBCE-E8E5-BDE3-E62B-08E9D40A88B2}"/>
          </ac:graphicFrameMkLst>
        </pc:graphicFrameChg>
        <pc:graphicFrameChg chg="del">
          <ac:chgData name="代數白痴 顧" userId="316db6a4f7ef8138" providerId="LiveId" clId="{3856FC4E-B98E-4AE9-9752-576D732817E8}" dt="2023-08-31T07:28:28.414" v="736" actId="478"/>
          <ac:graphicFrameMkLst>
            <pc:docMk/>
            <pc:sldMk cId="731354489" sldId="387"/>
            <ac:graphicFrameMk id="20" creationId="{F69A5AC3-B4DC-0929-F2CB-1176B5045917}"/>
          </ac:graphicFrameMkLst>
        </pc:graphicFrameChg>
        <pc:graphicFrameChg chg="del topLvl">
          <ac:chgData name="代數白痴 顧" userId="316db6a4f7ef8138" providerId="LiveId" clId="{3856FC4E-B98E-4AE9-9752-576D732817E8}" dt="2023-08-31T07:28:30.291" v="737" actId="478"/>
          <ac:graphicFrameMkLst>
            <pc:docMk/>
            <pc:sldMk cId="731354489" sldId="387"/>
            <ac:graphicFrameMk id="22" creationId="{F06DB14B-5175-DB99-31AF-5FDC4A5B5E92}"/>
          </ac:graphicFrameMkLst>
        </pc:graphicFrameChg>
        <pc:picChg chg="add del mod">
          <ac:chgData name="代數白痴 顧" userId="316db6a4f7ef8138" providerId="LiveId" clId="{3856FC4E-B98E-4AE9-9752-576D732817E8}" dt="2023-08-31T07:29:41.499" v="832" actId="478"/>
          <ac:picMkLst>
            <pc:docMk/>
            <pc:sldMk cId="731354489" sldId="387"/>
            <ac:picMk id="30" creationId="{5E5B74D5-647C-91D4-5F58-11D11BEE7B85}"/>
          </ac:picMkLst>
        </pc:picChg>
        <pc:picChg chg="add del mod">
          <ac:chgData name="代數白痴 顧" userId="316db6a4f7ef8138" providerId="LiveId" clId="{3856FC4E-B98E-4AE9-9752-576D732817E8}" dt="2023-08-31T07:36:49.361" v="1185" actId="478"/>
          <ac:picMkLst>
            <pc:docMk/>
            <pc:sldMk cId="731354489" sldId="387"/>
            <ac:picMk id="45" creationId="{ED1AA4CE-8E57-117C-C34B-0085A0091610}"/>
          </ac:picMkLst>
        </pc:picChg>
        <pc:inkChg chg="add">
          <ac:chgData name="代數白痴 顧" userId="316db6a4f7ef8138" providerId="LiveId" clId="{3856FC4E-B98E-4AE9-9752-576D732817E8}" dt="2023-08-31T07:39:59.178" v="1202"/>
          <ac:inkMkLst>
            <pc:docMk/>
            <pc:sldMk cId="731354489" sldId="387"/>
            <ac:inkMk id="69" creationId="{F54F9E30-A913-9315-B310-65C59347C47B}"/>
          </ac:inkMkLst>
        </pc:inkChg>
        <pc:cxnChg chg="add del">
          <ac:chgData name="代數白痴 顧" userId="316db6a4f7ef8138" providerId="LiveId" clId="{3856FC4E-B98E-4AE9-9752-576D732817E8}" dt="2023-08-31T07:22:10.755" v="301" actId="478"/>
          <ac:cxnSpMkLst>
            <pc:docMk/>
            <pc:sldMk cId="731354489" sldId="387"/>
            <ac:cxnSpMk id="3" creationId="{EA3CE176-2661-5A1A-AFCC-272EBC7D65B6}"/>
          </ac:cxnSpMkLst>
        </pc:cxnChg>
        <pc:cxnChg chg="mod">
          <ac:chgData name="代數白痴 顧" userId="316db6a4f7ef8138" providerId="LiveId" clId="{3856FC4E-B98E-4AE9-9752-576D732817E8}" dt="2023-08-31T07:37:08.183" v="1188" actId="14100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3856FC4E-B98E-4AE9-9752-576D732817E8}" dt="2023-08-31T07:33:24.391" v="1141" actId="478"/>
          <ac:cxnSpMkLst>
            <pc:docMk/>
            <pc:sldMk cId="731354489" sldId="387"/>
            <ac:cxnSpMk id="12" creationId="{2DE7F13E-0BDD-DABD-CB89-A6919DF30B87}"/>
          </ac:cxnSpMkLst>
        </pc:cxnChg>
        <pc:cxnChg chg="add del mod">
          <ac:chgData name="代數白痴 顧" userId="316db6a4f7ef8138" providerId="LiveId" clId="{3856FC4E-B98E-4AE9-9752-576D732817E8}" dt="2023-08-31T07:37:28.812" v="1190" actId="478"/>
          <ac:cxnSpMkLst>
            <pc:docMk/>
            <pc:sldMk cId="731354489" sldId="387"/>
            <ac:cxnSpMk id="13" creationId="{F82B29C3-FBFD-C644-2355-D841786E7E58}"/>
          </ac:cxnSpMkLst>
        </pc:cxnChg>
        <pc:cxnChg chg="add del mod">
          <ac:chgData name="代數白痴 顧" userId="316db6a4f7ef8138" providerId="LiveId" clId="{3856FC4E-B98E-4AE9-9752-576D732817E8}" dt="2023-08-31T07:22:02.019" v="298" actId="571"/>
          <ac:cxnSpMkLst>
            <pc:docMk/>
            <pc:sldMk cId="731354489" sldId="387"/>
            <ac:cxnSpMk id="15" creationId="{60AFCE18-3307-0C92-9E59-7BF6266E0F7E}"/>
          </ac:cxnSpMkLst>
        </pc:cxnChg>
        <pc:cxnChg chg="add mod">
          <ac:chgData name="代數白痴 顧" userId="316db6a4f7ef8138" providerId="LiveId" clId="{3856FC4E-B98E-4AE9-9752-576D732817E8}" dt="2023-08-31T07:22:59.151" v="306" actId="1582"/>
          <ac:cxnSpMkLst>
            <pc:docMk/>
            <pc:sldMk cId="731354489" sldId="387"/>
            <ac:cxnSpMk id="17" creationId="{1B107878-927A-C8BA-E3A7-C1D0312F75AC}"/>
          </ac:cxnSpMkLst>
        </pc:cxnChg>
        <pc:cxnChg chg="add mod">
          <ac:chgData name="代數白痴 顧" userId="316db6a4f7ef8138" providerId="LiveId" clId="{3856FC4E-B98E-4AE9-9752-576D732817E8}" dt="2023-08-31T07:23:12.495" v="347" actId="1038"/>
          <ac:cxnSpMkLst>
            <pc:docMk/>
            <pc:sldMk cId="731354489" sldId="387"/>
            <ac:cxnSpMk id="18" creationId="{86AA9421-82AB-2343-6F85-4FA8E7FC452C}"/>
          </ac:cxnSpMkLst>
        </pc:cxnChg>
        <pc:cxnChg chg="add mod">
          <ac:chgData name="代數白痴 顧" userId="316db6a4f7ef8138" providerId="LiveId" clId="{3856FC4E-B98E-4AE9-9752-576D732817E8}" dt="2023-08-31T07:23:20.252" v="396" actId="1038"/>
          <ac:cxnSpMkLst>
            <pc:docMk/>
            <pc:sldMk cId="731354489" sldId="387"/>
            <ac:cxnSpMk id="19" creationId="{5B12B0FB-B43F-A5A1-150A-A5B87CDB268E}"/>
          </ac:cxnSpMkLst>
        </pc:cxnChg>
        <pc:cxnChg chg="del">
          <ac:chgData name="代數白痴 顧" userId="316db6a4f7ef8138" providerId="LiveId" clId="{3856FC4E-B98E-4AE9-9752-576D732817E8}" dt="2023-08-31T07:33:28.497" v="1142" actId="478"/>
          <ac:cxnSpMkLst>
            <pc:docMk/>
            <pc:sldMk cId="731354489" sldId="387"/>
            <ac:cxnSpMk id="21" creationId="{237BD5B4-7FA8-0498-D2F0-98F98036FF3F}"/>
          </ac:cxnSpMkLst>
        </pc:cxnChg>
        <pc:cxnChg chg="add mod">
          <ac:chgData name="代數白痴 顧" userId="316db6a4f7ef8138" providerId="LiveId" clId="{3856FC4E-B98E-4AE9-9752-576D732817E8}" dt="2023-08-31T07:23:25.855" v="443" actId="1038"/>
          <ac:cxnSpMkLst>
            <pc:docMk/>
            <pc:sldMk cId="731354489" sldId="387"/>
            <ac:cxnSpMk id="25" creationId="{1A388EA8-9791-AB2F-30AB-04FCE294609C}"/>
          </ac:cxnSpMkLst>
        </pc:cxnChg>
        <pc:cxnChg chg="add mod">
          <ac:chgData name="代數白痴 顧" userId="316db6a4f7ef8138" providerId="LiveId" clId="{3856FC4E-B98E-4AE9-9752-576D732817E8}" dt="2023-08-31T07:23:32.068" v="497" actId="1037"/>
          <ac:cxnSpMkLst>
            <pc:docMk/>
            <pc:sldMk cId="731354489" sldId="387"/>
            <ac:cxnSpMk id="26" creationId="{CC0A77D2-F5A5-A872-1732-9B4BF07892C4}"/>
          </ac:cxnSpMkLst>
        </pc:cxnChg>
        <pc:cxnChg chg="add mod">
          <ac:chgData name="代數白痴 顧" userId="316db6a4f7ef8138" providerId="LiveId" clId="{3856FC4E-B98E-4AE9-9752-576D732817E8}" dt="2023-08-31T07:23:37.698" v="548" actId="1038"/>
          <ac:cxnSpMkLst>
            <pc:docMk/>
            <pc:sldMk cId="731354489" sldId="387"/>
            <ac:cxnSpMk id="27" creationId="{E50EB469-B627-A30D-95D1-A779D0B89A76}"/>
          </ac:cxnSpMkLst>
        </pc:cxnChg>
        <pc:cxnChg chg="add mod">
          <ac:chgData name="代數白痴 顧" userId="316db6a4f7ef8138" providerId="LiveId" clId="{3856FC4E-B98E-4AE9-9752-576D732817E8}" dt="2023-08-31T07:23:43.349" v="599" actId="1038"/>
          <ac:cxnSpMkLst>
            <pc:docMk/>
            <pc:sldMk cId="731354489" sldId="387"/>
            <ac:cxnSpMk id="28" creationId="{0C580756-148E-4D06-80FF-E0D8A64DCA6C}"/>
          </ac:cxnSpMkLst>
        </pc:cxnChg>
        <pc:cxnChg chg="add mod">
          <ac:chgData name="代數白痴 顧" userId="316db6a4f7ef8138" providerId="LiveId" clId="{3856FC4E-B98E-4AE9-9752-576D732817E8}" dt="2023-08-31T07:23:51.083" v="659" actId="1037"/>
          <ac:cxnSpMkLst>
            <pc:docMk/>
            <pc:sldMk cId="731354489" sldId="387"/>
            <ac:cxnSpMk id="29" creationId="{DE312AAB-9085-675F-4B7B-0F8BB910D007}"/>
          </ac:cxnSpMkLst>
        </pc:cxnChg>
        <pc:cxnChg chg="add mod ord">
          <ac:chgData name="代數白痴 顧" userId="316db6a4f7ef8138" providerId="LiveId" clId="{3856FC4E-B98E-4AE9-9752-576D732817E8}" dt="2023-08-31T07:27:39.649" v="720" actId="1076"/>
          <ac:cxnSpMkLst>
            <pc:docMk/>
            <pc:sldMk cId="731354489" sldId="387"/>
            <ac:cxnSpMk id="35" creationId="{BCE859DC-CEFA-E43E-9197-F1DE2F9F6810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47" creationId="{BEBB481B-EDC5-6F9C-D485-2BCEE0210E16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49" creationId="{454BE37C-44F5-AC6F-AF5C-DEA9351D00F8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0" creationId="{5EF7D277-9EB1-D83F-E1F4-76539036F0F5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1" creationId="{EA1F8AE3-3C74-0E8D-2AB4-42216B0E226F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2" creationId="{B0123CA4-0354-70B0-9BCE-BCB20BAC62CE}"/>
          </ac:cxnSpMkLst>
        </pc:cxnChg>
        <pc:cxnChg chg="add mod">
          <ac:chgData name="代數白痴 顧" userId="316db6a4f7ef8138" providerId="LiveId" clId="{3856FC4E-B98E-4AE9-9752-576D732817E8}" dt="2023-08-31T07:36:56.941" v="1186" actId="164"/>
          <ac:cxnSpMkLst>
            <pc:docMk/>
            <pc:sldMk cId="731354489" sldId="387"/>
            <ac:cxnSpMk id="55" creationId="{B382BCDE-BE3B-87A9-A4F1-EEB27C982F0A}"/>
          </ac:cxnSpMkLst>
        </pc:cxnChg>
        <pc:cxnChg chg="add mod">
          <ac:chgData name="代數白痴 顧" userId="316db6a4f7ef8138" providerId="LiveId" clId="{3856FC4E-B98E-4AE9-9752-576D732817E8}" dt="2023-08-31T07:36:56.941" v="1186" actId="164"/>
          <ac:cxnSpMkLst>
            <pc:docMk/>
            <pc:sldMk cId="731354489" sldId="387"/>
            <ac:cxnSpMk id="57" creationId="{C3357096-EF50-79FB-4027-2C5D917ECF0E}"/>
          </ac:cxnSpMkLst>
        </pc:cxnChg>
      </pc:sldChg>
      <pc:sldChg chg="addSp delSp modSp mod modTransition">
        <pc:chgData name="代數白痴 顧" userId="316db6a4f7ef8138" providerId="LiveId" clId="{3856FC4E-B98E-4AE9-9752-576D732817E8}" dt="2023-08-31T08:23:21.305" v="3631" actId="20577"/>
        <pc:sldMkLst>
          <pc:docMk/>
          <pc:sldMk cId="3686676960" sldId="388"/>
        </pc:sldMkLst>
        <pc:spChg chg="mod">
          <ac:chgData name="代數白痴 顧" userId="316db6a4f7ef8138" providerId="LiveId" clId="{3856FC4E-B98E-4AE9-9752-576D732817E8}" dt="2023-08-31T08:22:18.452" v="3580" actId="113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3856FC4E-B98E-4AE9-9752-576D732817E8}" dt="2023-08-31T08:23:21.305" v="3631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3856FC4E-B98E-4AE9-9752-576D732817E8}" dt="2023-08-31T08:19:51.284" v="3398" actId="20577"/>
          <ac:spMkLst>
            <pc:docMk/>
            <pc:sldMk cId="3686676960" sldId="388"/>
            <ac:spMk id="60" creationId="{90ECAF3B-FFFF-A531-AFBE-31708C7D891C}"/>
          </ac:spMkLst>
        </pc:spChg>
        <pc:graphicFrameChg chg="del">
          <ac:chgData name="代數白痴 顧" userId="316db6a4f7ef8138" providerId="LiveId" clId="{3856FC4E-B98E-4AE9-9752-576D732817E8}" dt="2023-08-31T08:13:07.188" v="2732" actId="478"/>
          <ac:graphicFrameMkLst>
            <pc:docMk/>
            <pc:sldMk cId="3686676960" sldId="388"/>
            <ac:graphicFrameMk id="11" creationId="{689BAE74-13B7-D1CA-EEEB-CDD5DBE8B806}"/>
          </ac:graphicFrameMkLst>
        </pc:graphicFrameChg>
        <pc:graphicFrameChg chg="del">
          <ac:chgData name="代數白痴 顧" userId="316db6a4f7ef8138" providerId="LiveId" clId="{3856FC4E-B98E-4AE9-9752-576D732817E8}" dt="2023-08-31T08:13:08.500" v="2733" actId="478"/>
          <ac:graphicFrameMkLst>
            <pc:docMk/>
            <pc:sldMk cId="3686676960" sldId="388"/>
            <ac:graphicFrameMk id="12" creationId="{BA72B677-99BD-105D-8365-4DCE06AE9879}"/>
          </ac:graphicFrameMkLst>
        </pc:graphicFrameChg>
        <pc:graphicFrameChg chg="del">
          <ac:chgData name="代數白痴 顧" userId="316db6a4f7ef8138" providerId="LiveId" clId="{3856FC4E-B98E-4AE9-9752-576D732817E8}" dt="2023-08-31T08:13:09.280" v="2734" actId="478"/>
          <ac:graphicFrameMkLst>
            <pc:docMk/>
            <pc:sldMk cId="3686676960" sldId="388"/>
            <ac:graphicFrameMk id="13" creationId="{4475B6C6-316E-932B-8627-882DF4ADCC4C}"/>
          </ac:graphicFrameMkLst>
        </pc:graphicFrameChg>
        <pc:graphicFrameChg chg="del">
          <ac:chgData name="代數白痴 顧" userId="316db6a4f7ef8138" providerId="LiveId" clId="{3856FC4E-B98E-4AE9-9752-576D732817E8}" dt="2023-08-31T08:20:05.505" v="3399" actId="478"/>
          <ac:graphicFrameMkLst>
            <pc:docMk/>
            <pc:sldMk cId="3686676960" sldId="388"/>
            <ac:graphicFrameMk id="16" creationId="{643A3BCD-72A1-5D09-2260-73F7C4FF7FF8}"/>
          </ac:graphicFrameMkLst>
        </pc:graphicFrameChg>
        <pc:graphicFrameChg chg="del">
          <ac:chgData name="代數白痴 顧" userId="316db6a4f7ef8138" providerId="LiveId" clId="{3856FC4E-B98E-4AE9-9752-576D732817E8}" dt="2023-08-31T08:20:06.676" v="3400" actId="478"/>
          <ac:graphicFrameMkLst>
            <pc:docMk/>
            <pc:sldMk cId="3686676960" sldId="388"/>
            <ac:graphicFrameMk id="17" creationId="{F972214A-3FB6-3547-D8B9-258480A87648}"/>
          </ac:graphicFrameMkLst>
        </pc:graphicFrameChg>
        <pc:graphicFrameChg chg="del">
          <ac:chgData name="代數白痴 顧" userId="316db6a4f7ef8138" providerId="LiveId" clId="{3856FC4E-B98E-4AE9-9752-576D732817E8}" dt="2023-08-31T08:20:07.428" v="3401" actId="478"/>
          <ac:graphicFrameMkLst>
            <pc:docMk/>
            <pc:sldMk cId="3686676960" sldId="388"/>
            <ac:graphicFrameMk id="18" creationId="{B134A2D6-8DA6-CD8C-2979-C2FA0655F9EF}"/>
          </ac:graphicFrameMkLst>
        </pc:graphicFrameChg>
        <pc:graphicFrameChg chg="add mod">
          <ac:chgData name="代數白痴 顧" userId="316db6a4f7ef8138" providerId="LiveId" clId="{3856FC4E-B98E-4AE9-9752-576D732817E8}" dt="2023-08-31T08:18:04.726" v="3128" actId="1035"/>
          <ac:graphicFrameMkLst>
            <pc:docMk/>
            <pc:sldMk cId="3686676960" sldId="388"/>
            <ac:graphicFrameMk id="19" creationId="{726F2E65-84A0-DED8-CBF7-91DAD4F9BDD5}"/>
          </ac:graphicFrameMkLst>
        </pc:graphicFrameChg>
        <pc:graphicFrameChg chg="add mod">
          <ac:chgData name="代數白痴 顧" userId="316db6a4f7ef8138" providerId="LiveId" clId="{3856FC4E-B98E-4AE9-9752-576D732817E8}" dt="2023-08-31T08:18:32.366" v="3182" actId="1037"/>
          <ac:graphicFrameMkLst>
            <pc:docMk/>
            <pc:sldMk cId="3686676960" sldId="388"/>
            <ac:graphicFrameMk id="20" creationId="{6B50CF5C-8CB1-8367-5CD2-656BF44910B7}"/>
          </ac:graphicFrameMkLst>
        </pc:graphicFrameChg>
        <pc:graphicFrameChg chg="add mod">
          <ac:chgData name="代數白痴 顧" userId="316db6a4f7ef8138" providerId="LiveId" clId="{3856FC4E-B98E-4AE9-9752-576D732817E8}" dt="2023-08-31T08:19:00.530" v="3250" actId="1037"/>
          <ac:graphicFrameMkLst>
            <pc:docMk/>
            <pc:sldMk cId="3686676960" sldId="388"/>
            <ac:graphicFrameMk id="21" creationId="{4B8CF3C7-49E7-B05D-64EA-55F7B845A665}"/>
          </ac:graphicFrameMkLst>
        </pc:graphicFrameChg>
        <pc:graphicFrameChg chg="add mod">
          <ac:chgData name="代數白痴 顧" userId="316db6a4f7ef8138" providerId="LiveId" clId="{3856FC4E-B98E-4AE9-9752-576D732817E8}" dt="2023-08-31T08:19:37.795" v="3325" actId="1038"/>
          <ac:graphicFrameMkLst>
            <pc:docMk/>
            <pc:sldMk cId="3686676960" sldId="388"/>
            <ac:graphicFrameMk id="22" creationId="{94BDF1B1-6EB0-EFED-4564-E66EE6291478}"/>
          </ac:graphicFrameMkLst>
        </pc:graphicFrameChg>
        <pc:cxnChg chg="add mod">
          <ac:chgData name="代數白痴 顧" userId="316db6a4f7ef8138" providerId="LiveId" clId="{3856FC4E-B98E-4AE9-9752-576D732817E8}" dt="2023-08-31T08:16:01.202" v="3057" actId="1038"/>
          <ac:cxnSpMkLst>
            <pc:docMk/>
            <pc:sldMk cId="3686676960" sldId="388"/>
            <ac:cxnSpMk id="5" creationId="{4D97B9F1-F0D3-F2AE-EC07-894209E0CB1D}"/>
          </ac:cxnSpMkLst>
        </pc:cxnChg>
        <pc:cxnChg chg="del">
          <ac:chgData name="代數白痴 顧" userId="316db6a4f7ef8138" providerId="LiveId" clId="{3856FC4E-B98E-4AE9-9752-576D732817E8}" dt="2023-08-31T08:15:28.369" v="3051" actId="478"/>
          <ac:cxnSpMkLst>
            <pc:docMk/>
            <pc:sldMk cId="3686676960" sldId="388"/>
            <ac:cxnSpMk id="7" creationId="{708A4C11-633F-EE42-FB70-401DBDD82034}"/>
          </ac:cxnSpMkLst>
        </pc:cxnChg>
        <pc:cxnChg chg="add mod">
          <ac:chgData name="代數白痴 顧" userId="316db6a4f7ef8138" providerId="LiveId" clId="{3856FC4E-B98E-4AE9-9752-576D732817E8}" dt="2023-08-31T08:17:22.327" v="3112" actId="1035"/>
          <ac:cxnSpMkLst>
            <pc:docMk/>
            <pc:sldMk cId="3686676960" sldId="388"/>
            <ac:cxnSpMk id="14" creationId="{FD5B7BD6-37D1-F590-74A1-480B1D938EA9}"/>
          </ac:cxnSpMkLst>
        </pc:cxnChg>
      </pc:sldChg>
      <pc:sldChg chg="modSp mod modTransition modNotesTx">
        <pc:chgData name="代數白痴 顧" userId="316db6a4f7ef8138" providerId="LiveId" clId="{3856FC4E-B98E-4AE9-9752-576D732817E8}" dt="2023-08-31T08:11:25.935" v="2683"/>
        <pc:sldMkLst>
          <pc:docMk/>
          <pc:sldMk cId="151402070" sldId="390"/>
        </pc:sldMkLst>
        <pc:spChg chg="mod">
          <ac:chgData name="代數白痴 顧" userId="316db6a4f7ef8138" providerId="LiveId" clId="{3856FC4E-B98E-4AE9-9752-576D732817E8}" dt="2023-08-31T07:09:35.875" v="1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">
        <pc:chgData name="代數白痴 顧" userId="316db6a4f7ef8138" providerId="LiveId" clId="{3856FC4E-B98E-4AE9-9752-576D732817E8}" dt="2023-08-31T08:41:58.144" v="4467" actId="164"/>
        <pc:sldMkLst>
          <pc:docMk/>
          <pc:sldMk cId="3878279706" sldId="391"/>
        </pc:sldMkLst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6" creationId="{A3EF502E-F5C4-413C-AFDD-06B7D6CFAEAE}"/>
          </ac:spMkLst>
        </pc:spChg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8" creationId="{B7080E07-AD10-810E-BE74-3E3D9DFEAA34}"/>
          </ac:spMkLst>
        </pc:spChg>
        <pc:spChg chg="mod">
          <ac:chgData name="代數白痴 顧" userId="316db6a4f7ef8138" providerId="LiveId" clId="{3856FC4E-B98E-4AE9-9752-576D732817E8}" dt="2023-08-31T08:38:42.728" v="438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10" creationId="{3DE5A842-2134-9639-2AC0-310AE1A246E8}"/>
          </ac:spMkLst>
        </pc:spChg>
        <pc:spChg chg="mod">
          <ac:chgData name="代數白痴 顧" userId="316db6a4f7ef8138" providerId="LiveId" clId="{3856FC4E-B98E-4AE9-9752-576D732817E8}" dt="2023-08-31T08:24:04.823" v="3666" actId="20577"/>
          <ac:spMkLst>
            <pc:docMk/>
            <pc:sldMk cId="3878279706" sldId="391"/>
            <ac:spMk id="23" creationId="{00000000-0000-0000-0000-000000000000}"/>
          </ac:spMkLst>
        </pc:spChg>
        <pc:spChg chg="add mod ord">
          <ac:chgData name="代數白痴 顧" userId="316db6a4f7ef8138" providerId="LiveId" clId="{3856FC4E-B98E-4AE9-9752-576D732817E8}" dt="2023-08-31T08:32:06.214" v="4003" actId="1038"/>
          <ac:spMkLst>
            <pc:docMk/>
            <pc:sldMk cId="3878279706" sldId="391"/>
            <ac:spMk id="37" creationId="{862F9F54-83D3-D86B-73F2-49F3515F2EE9}"/>
          </ac:spMkLst>
        </pc:spChg>
        <pc:spChg chg="add mod">
          <ac:chgData name="代數白痴 顧" userId="316db6a4f7ef8138" providerId="LiveId" clId="{3856FC4E-B98E-4AE9-9752-576D732817E8}" dt="2023-08-31T08:32:35.586" v="4013" actId="1076"/>
          <ac:spMkLst>
            <pc:docMk/>
            <pc:sldMk cId="3878279706" sldId="391"/>
            <ac:spMk id="38" creationId="{777648C4-CBDD-4851-BFF8-23D77340D413}"/>
          </ac:spMkLst>
        </pc:spChg>
        <pc:spChg chg="add mod">
          <ac:chgData name="代數白痴 顧" userId="316db6a4f7ef8138" providerId="LiveId" clId="{3856FC4E-B98E-4AE9-9752-576D732817E8}" dt="2023-08-31T08:32:41.763" v="4017" actId="1076"/>
          <ac:spMkLst>
            <pc:docMk/>
            <pc:sldMk cId="3878279706" sldId="391"/>
            <ac:spMk id="39" creationId="{64B45EE5-10B9-176B-64E6-CC2AEFEB10C5}"/>
          </ac:spMkLst>
        </pc:spChg>
        <pc:spChg chg="add mod">
          <ac:chgData name="代數白痴 顧" userId="316db6a4f7ef8138" providerId="LiveId" clId="{3856FC4E-B98E-4AE9-9752-576D732817E8}" dt="2023-08-31T08:32:51.833" v="4020" actId="1076"/>
          <ac:spMkLst>
            <pc:docMk/>
            <pc:sldMk cId="3878279706" sldId="391"/>
            <ac:spMk id="40" creationId="{6A3739CB-97F9-2DBD-80E4-111BDC996E13}"/>
          </ac:spMkLst>
        </pc:spChg>
        <pc:spChg chg="add mod">
          <ac:chgData name="代數白痴 顧" userId="316db6a4f7ef8138" providerId="LiveId" clId="{3856FC4E-B98E-4AE9-9752-576D732817E8}" dt="2023-08-31T08:33:05.675" v="4028" actId="1038"/>
          <ac:spMkLst>
            <pc:docMk/>
            <pc:sldMk cId="3878279706" sldId="391"/>
            <ac:spMk id="41" creationId="{8A0A87A7-99F5-6747-97D7-8BB8BAE61460}"/>
          </ac:spMkLst>
        </pc:spChg>
        <pc:spChg chg="add mod">
          <ac:chgData name="代數白痴 顧" userId="316db6a4f7ef8138" providerId="LiveId" clId="{3856FC4E-B98E-4AE9-9752-576D732817E8}" dt="2023-08-31T08:33:18.489" v="4033" actId="1076"/>
          <ac:spMkLst>
            <pc:docMk/>
            <pc:sldMk cId="3878279706" sldId="391"/>
            <ac:spMk id="42" creationId="{9DA7DC3B-34C3-97EF-B242-01EFAEA5727A}"/>
          </ac:spMkLst>
        </pc:spChg>
        <pc:spChg chg="add mod">
          <ac:chgData name="代數白痴 顧" userId="316db6a4f7ef8138" providerId="LiveId" clId="{3856FC4E-B98E-4AE9-9752-576D732817E8}" dt="2023-08-31T08:33:30.469" v="4043" actId="1038"/>
          <ac:spMkLst>
            <pc:docMk/>
            <pc:sldMk cId="3878279706" sldId="391"/>
            <ac:spMk id="43" creationId="{E281B820-A570-0E31-3D9A-85DDC357478B}"/>
          </ac:spMkLst>
        </pc:spChg>
        <pc:spChg chg="add mod">
          <ac:chgData name="代數白痴 顧" userId="316db6a4f7ef8138" providerId="LiveId" clId="{3856FC4E-B98E-4AE9-9752-576D732817E8}" dt="2023-08-31T08:33:46.286" v="4058" actId="1035"/>
          <ac:spMkLst>
            <pc:docMk/>
            <pc:sldMk cId="3878279706" sldId="391"/>
            <ac:spMk id="44" creationId="{FACF0C85-6557-C798-0623-94DC9BB09636}"/>
          </ac:spMkLst>
        </pc:spChg>
        <pc:spChg chg="mod">
          <ac:chgData name="代數白痴 顧" userId="316db6a4f7ef8138" providerId="LiveId" clId="{3856FC4E-B98E-4AE9-9752-576D732817E8}" dt="2023-08-31T08:28:33.472" v="3952" actId="20577"/>
          <ac:spMkLst>
            <pc:docMk/>
            <pc:sldMk cId="3878279706" sldId="391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3" creationId="{B206B97D-59FF-7A9B-86DE-BBE609423E27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4" creationId="{D0AFF05A-22C8-05D7-2DC0-F14E5B85A277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5" creationId="{609DEE1E-FB5B-DD37-08C6-90DE5C7FEC03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8" creationId="{46025E8E-9EFE-D82E-6668-AFD2287844C4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9" creationId="{575671E8-F779-5A73-1DB1-3C67B15E7534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70" creationId="{80132F45-6D1D-BBDF-C80B-D5CEF4914C82}"/>
          </ac:spMkLst>
        </pc:spChg>
        <pc:grpChg chg="mod topLvl">
          <ac:chgData name="代數白痴 顧" userId="316db6a4f7ef8138" providerId="LiveId" clId="{3856FC4E-B98E-4AE9-9752-576D732817E8}" dt="2023-08-31T08:41:58.144" v="4467" actId="164"/>
          <ac:grpSpMkLst>
            <pc:docMk/>
            <pc:sldMk cId="3878279706" sldId="391"/>
            <ac:grpSpMk id="3" creationId="{B7912554-F7C1-5852-8AB5-6489B5423E94}"/>
          </ac:grpSpMkLst>
        </pc:grpChg>
        <pc:grpChg chg="del">
          <ac:chgData name="代數白痴 顧" userId="316db6a4f7ef8138" providerId="LiveId" clId="{3856FC4E-B98E-4AE9-9752-576D732817E8}" dt="2023-08-31T08:34:05.422" v="4061" actId="165"/>
          <ac:grpSpMkLst>
            <pc:docMk/>
            <pc:sldMk cId="3878279706" sldId="391"/>
            <ac:grpSpMk id="22" creationId="{16BAD442-6B6F-BACC-C34E-84F26CFBAF02}"/>
          </ac:grpSpMkLst>
        </pc:grpChg>
        <pc:grpChg chg="add mod">
          <ac:chgData name="代數白痴 顧" userId="316db6a4f7ef8138" providerId="LiveId" clId="{3856FC4E-B98E-4AE9-9752-576D732817E8}" dt="2023-08-31T08:41:58.144" v="4467" actId="164"/>
          <ac:grpSpMkLst>
            <pc:docMk/>
            <pc:sldMk cId="3878279706" sldId="391"/>
            <ac:grpSpMk id="71" creationId="{DF229E06-BB3B-7FB1-4813-F4B8636432B4}"/>
          </ac:grpSpMkLst>
        </pc:grp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5" creationId="{F35BE885-4268-A556-A3F7-704B9E93CB33}"/>
          </ac:graphicFrameMkLst>
        </pc:graphicFrame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7" creationId="{BD9C0E57-CE3F-24A4-199D-C0FA0C785C6B}"/>
          </ac:graphicFrameMkLst>
        </pc:graphicFrame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13" creationId="{38BC7C49-DCAA-6986-801F-CC0A4BB59ADC}"/>
          </ac:graphicFrameMkLst>
        </pc:graphicFrameChg>
        <pc:graphicFrameChg chg="mod topLvl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14" creationId="{8EA853F1-90D0-2B08-D077-099FFD116556}"/>
          </ac:graphicFrameMkLst>
        </pc:graphicFrameChg>
        <pc:graphicFrameChg chg="del">
          <ac:chgData name="代數白痴 顧" userId="316db6a4f7ef8138" providerId="LiveId" clId="{3856FC4E-B98E-4AE9-9752-576D732817E8}" dt="2023-08-31T08:34:01.824" v="4060" actId="478"/>
          <ac:graphicFrameMkLst>
            <pc:docMk/>
            <pc:sldMk cId="3878279706" sldId="391"/>
            <ac:graphicFrameMk id="17" creationId="{BD4C6319-14C4-DDD6-2588-0FABD8AFE7D6}"/>
          </ac:graphicFrameMkLst>
        </pc:graphicFrameChg>
        <pc:graphicFrameChg chg="del">
          <ac:chgData name="代數白痴 顧" userId="316db6a4f7ef8138" providerId="LiveId" clId="{3856FC4E-B98E-4AE9-9752-576D732817E8}" dt="2023-08-31T08:33:57.894" v="4059" actId="478"/>
          <ac:graphicFrameMkLst>
            <pc:docMk/>
            <pc:sldMk cId="3878279706" sldId="391"/>
            <ac:graphicFrameMk id="21" creationId="{F9CF2B0A-9E17-6BBF-E931-85A0497C9C5C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49" creationId="{BB78D908-BC17-1D21-4A0A-F5BE5D68126A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50" creationId="{EA733B3D-3322-A9B3-D75B-D8C7F6361C23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51" creationId="{0805FC6F-4327-5269-B1FE-E3F55625B13E}"/>
          </ac:graphicFrameMkLst>
        </pc:graphicFrameChg>
        <pc:picChg chg="add del mod">
          <ac:chgData name="代數白痴 顧" userId="316db6a4f7ef8138" providerId="LiveId" clId="{3856FC4E-B98E-4AE9-9752-576D732817E8}" dt="2023-08-31T08:30:37.547" v="3984" actId="478"/>
          <ac:picMkLst>
            <pc:docMk/>
            <pc:sldMk cId="3878279706" sldId="391"/>
            <ac:picMk id="20" creationId="{6F0DA2EC-48F4-F463-C3D3-6F30F3E24628}"/>
          </ac:picMkLst>
        </pc:picChg>
        <pc:picChg chg="add del mod">
          <ac:chgData name="代數白痴 顧" userId="316db6a4f7ef8138" providerId="LiveId" clId="{3856FC4E-B98E-4AE9-9752-576D732817E8}" dt="2023-08-31T08:41:48.024" v="4466" actId="478"/>
          <ac:picMkLst>
            <pc:docMk/>
            <pc:sldMk cId="3878279706" sldId="391"/>
            <ac:picMk id="53" creationId="{A27DF50E-2996-F07B-390A-2039475FF5CA}"/>
          </ac:picMkLst>
        </pc:picChg>
        <pc:cxnChg chg="mod">
          <ac:chgData name="代數白痴 顧" userId="316db6a4f7ef8138" providerId="LiveId" clId="{3856FC4E-B98E-4AE9-9752-576D732817E8}" dt="2023-08-31T08:39:08.945" v="4416" actId="14100"/>
          <ac:cxnSpMkLst>
            <pc:docMk/>
            <pc:sldMk cId="3878279706" sldId="391"/>
            <ac:cxnSpMk id="4" creationId="{83F64235-E818-7663-F7B2-DBAE45A493C5}"/>
          </ac:cxnSpMkLst>
        </pc:cxnChg>
        <pc:cxnChg chg="del">
          <ac:chgData name="代數白痴 顧" userId="316db6a4f7ef8138" providerId="LiveId" clId="{3856FC4E-B98E-4AE9-9752-576D732817E8}" dt="2023-08-31T08:26:51.365" v="3890" actId="478"/>
          <ac:cxnSpMkLst>
            <pc:docMk/>
            <pc:sldMk cId="3878279706" sldId="391"/>
            <ac:cxnSpMk id="11" creationId="{F8ECAA13-7598-52F0-1CC5-AC60B3617B03}"/>
          </ac:cxnSpMkLst>
        </pc:cxnChg>
        <pc:cxnChg chg="add mod">
          <ac:chgData name="代數白痴 顧" userId="316db6a4f7ef8138" providerId="LiveId" clId="{3856FC4E-B98E-4AE9-9752-576D732817E8}" dt="2023-08-31T08:27:51.790" v="3901" actId="692"/>
          <ac:cxnSpMkLst>
            <pc:docMk/>
            <pc:sldMk cId="3878279706" sldId="391"/>
            <ac:cxnSpMk id="12" creationId="{68096675-69AA-D9E9-98C3-8AF9F7423925}"/>
          </ac:cxnSpMkLst>
        </pc:cxnChg>
        <pc:cxnChg chg="add del mod">
          <ac:chgData name="代數白痴 顧" userId="316db6a4f7ef8138" providerId="LiveId" clId="{3856FC4E-B98E-4AE9-9752-576D732817E8}" dt="2023-08-31T08:27:54.215" v="3902" actId="478"/>
          <ac:cxnSpMkLst>
            <pc:docMk/>
            <pc:sldMk cId="3878279706" sldId="391"/>
            <ac:cxnSpMk id="15" creationId="{13E38DC0-642B-35CD-DCAE-267C00D11DF9}"/>
          </ac:cxnSpMkLst>
        </pc:cxnChg>
        <pc:cxnChg chg="del">
          <ac:chgData name="代數白痴 顧" userId="316db6a4f7ef8138" providerId="LiveId" clId="{3856FC4E-B98E-4AE9-9752-576D732817E8}" dt="2023-08-31T08:39:03.584" v="4415" actId="478"/>
          <ac:cxnSpMkLst>
            <pc:docMk/>
            <pc:sldMk cId="3878279706" sldId="391"/>
            <ac:cxnSpMk id="16" creationId="{FFF53457-B98E-3AFB-C4B2-6499CF557CF7}"/>
          </ac:cxnSpMkLst>
        </pc:cxnChg>
        <pc:cxnChg chg="add mod">
          <ac:chgData name="代數白痴 顧" userId="316db6a4f7ef8138" providerId="LiveId" clId="{3856FC4E-B98E-4AE9-9752-576D732817E8}" dt="2023-08-31T08:28:02.266" v="3942" actId="1038"/>
          <ac:cxnSpMkLst>
            <pc:docMk/>
            <pc:sldMk cId="3878279706" sldId="391"/>
            <ac:cxnSpMk id="18" creationId="{FE1CAECD-D69D-B533-27E3-D8FA3A145FE5}"/>
          </ac:cxnSpMkLst>
        </pc:cxnChg>
        <pc:cxnChg chg="add mod">
          <ac:chgData name="代數白痴 顧" userId="316db6a4f7ef8138" providerId="LiveId" clId="{3856FC4E-B98E-4AE9-9752-576D732817E8}" dt="2023-08-31T08:28:22.153" v="3950" actId="1038"/>
          <ac:cxnSpMkLst>
            <pc:docMk/>
            <pc:sldMk cId="3878279706" sldId="391"/>
            <ac:cxnSpMk id="19" creationId="{D2CF4DE7-ABA1-AB14-C47B-4BE19BF35003}"/>
          </ac:cxnSpMkLst>
        </pc:cxnChg>
        <pc:cxnChg chg="add mod">
          <ac:chgData name="代數白痴 顧" userId="316db6a4f7ef8138" providerId="LiveId" clId="{3856FC4E-B98E-4AE9-9752-576D732817E8}" dt="2023-08-31T08:30:44.811" v="3986" actId="692"/>
          <ac:cxnSpMkLst>
            <pc:docMk/>
            <pc:sldMk cId="3878279706" sldId="391"/>
            <ac:cxnSpMk id="25" creationId="{2C03656B-59F5-D060-2AF3-2730ADCEEB59}"/>
          </ac:cxnSpMkLst>
        </pc:cxnChg>
        <pc:cxnChg chg="add mod">
          <ac:chgData name="代數白痴 顧" userId="316db6a4f7ef8138" providerId="LiveId" clId="{3856FC4E-B98E-4AE9-9752-576D732817E8}" dt="2023-08-31T08:30:44.811" v="3986" actId="692"/>
          <ac:cxnSpMkLst>
            <pc:docMk/>
            <pc:sldMk cId="3878279706" sldId="391"/>
            <ac:cxnSpMk id="27" creationId="{4C381C8F-5BDF-A73F-F7DF-B7AC5CBF444D}"/>
          </ac:cxnSpMkLst>
        </pc:cxnChg>
        <pc:cxnChg chg="add mod">
          <ac:chgData name="代數白痴 顧" userId="316db6a4f7ef8138" providerId="LiveId" clId="{3856FC4E-B98E-4AE9-9752-576D732817E8}" dt="2023-08-31T08:30:55.968" v="3989" actId="692"/>
          <ac:cxnSpMkLst>
            <pc:docMk/>
            <pc:sldMk cId="3878279706" sldId="391"/>
            <ac:cxnSpMk id="29" creationId="{A16FD2AF-86A1-535D-4348-73D60877E31F}"/>
          </ac:cxnSpMkLst>
        </pc:cxnChg>
        <pc:cxnChg chg="add mod">
          <ac:chgData name="代數白痴 顧" userId="316db6a4f7ef8138" providerId="LiveId" clId="{3856FC4E-B98E-4AE9-9752-576D732817E8}" dt="2023-08-31T08:30:55.968" v="3989" actId="692"/>
          <ac:cxnSpMkLst>
            <pc:docMk/>
            <pc:sldMk cId="3878279706" sldId="391"/>
            <ac:cxnSpMk id="32" creationId="{F52DF7B7-0F9D-D597-5D1E-42638D53CB7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6" creationId="{1C6CD1EB-04BB-7EDD-96A9-52984FEA850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7" creationId="{6FC17BA4-0E99-08B6-EDFE-874D8436B5EA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8" creationId="{9F4D12BC-6757-1CDF-FE4B-8935DC51840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5" creationId="{8AF05C21-AB5F-88D8-DFD3-D4F405697F5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7" creationId="{C4839615-FF1C-B6E1-725B-6128E7FE5332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9" creationId="{2A126D02-9562-8A8B-921B-E429165777A9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62" creationId="{485408FC-2818-93D6-3D07-299056613B39}"/>
          </ac:cxnSpMkLst>
        </pc:cxnChg>
      </pc:sldChg>
    </pc:docChg>
  </pc:docChgLst>
  <pc:docChgLst>
    <pc:chgData name="代數白痴 顧" userId="316db6a4f7ef8138" providerId="LiveId" clId="{9E433390-F8B2-409B-8F2E-FC4CA86BAA19}"/>
    <pc:docChg chg="custSel modSld">
      <pc:chgData name="代數白痴 顧" userId="316db6a4f7ef8138" providerId="LiveId" clId="{9E433390-F8B2-409B-8F2E-FC4CA86BAA19}" dt="2023-09-08T07:47:53.259" v="1367" actId="20577"/>
      <pc:docMkLst>
        <pc:docMk/>
      </pc:docMkLst>
      <pc:sldChg chg="modTransition">
        <pc:chgData name="代數白痴 顧" userId="316db6a4f7ef8138" providerId="LiveId" clId="{9E433390-F8B2-409B-8F2E-FC4CA86BAA19}" dt="2023-09-08T07:27:20.953" v="746"/>
        <pc:sldMkLst>
          <pc:docMk/>
          <pc:sldMk cId="754667137" sldId="386"/>
        </pc:sldMkLst>
      </pc:sldChg>
      <pc:sldChg chg="addSp delSp modSp mod modTransition modAnim">
        <pc:chgData name="代數白痴 顧" userId="316db6a4f7ef8138" providerId="LiveId" clId="{9E433390-F8B2-409B-8F2E-FC4CA86BAA19}" dt="2023-09-08T07:47:53.259" v="1367" actId="20577"/>
        <pc:sldMkLst>
          <pc:docMk/>
          <pc:sldMk cId="731354489" sldId="387"/>
        </pc:sldMkLst>
        <pc:spChg chg="mod">
          <ac:chgData name="代數白痴 顧" userId="316db6a4f7ef8138" providerId="LiveId" clId="{9E433390-F8B2-409B-8F2E-FC4CA86BAA19}" dt="2023-09-08T07:37:43.210" v="1166" actId="11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9E433390-F8B2-409B-8F2E-FC4CA86BAA19}" dt="2023-09-08T07:37:49.979" v="1167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9E433390-F8B2-409B-8F2E-FC4CA86BAA19}" dt="2023-09-08T07:47:53.259" v="1367" actId="20577"/>
          <ac:spMkLst>
            <pc:docMk/>
            <pc:sldMk cId="731354489" sldId="387"/>
            <ac:spMk id="23" creationId="{00000000-0000-0000-0000-000000000000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0" creationId="{C52C5BDE-564C-C529-84DC-B5504D7946AE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6" creationId="{44536645-F85A-FC30-B8D8-6F1E2F279DD6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7" creationId="{A8FE274F-D327-CAD9-2C8C-B90967633A0C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8" creationId="{83D5A95F-5F00-5FD4-12ED-FEF56F1DC412}"/>
          </ac:spMkLst>
        </pc:spChg>
        <pc:spChg chg="add del mod">
          <ac:chgData name="代數白痴 顧" userId="316db6a4f7ef8138" providerId="LiveId" clId="{9E433390-F8B2-409B-8F2E-FC4CA86BAA19}" dt="2023-09-08T07:42:59.521" v="1232" actId="478"/>
          <ac:spMkLst>
            <pc:docMk/>
            <pc:sldMk cId="731354489" sldId="387"/>
            <ac:spMk id="49" creationId="{BCC2D651-3BB2-2EEA-FA01-38F1A43F958A}"/>
          </ac:spMkLst>
        </pc:spChg>
        <pc:spChg chg="add mod">
          <ac:chgData name="代數白痴 顧" userId="316db6a4f7ef8138" providerId="LiveId" clId="{9E433390-F8B2-409B-8F2E-FC4CA86BAA19}" dt="2023-09-08T07:43:29.550" v="1239" actId="1076"/>
          <ac:spMkLst>
            <pc:docMk/>
            <pc:sldMk cId="731354489" sldId="387"/>
            <ac:spMk id="50" creationId="{2ECB437C-2A23-AE50-0799-28B74D6E9D58}"/>
          </ac:spMkLst>
        </pc:spChg>
        <pc:spChg chg="add mod">
          <ac:chgData name="代數白痴 顧" userId="316db6a4f7ef8138" providerId="LiveId" clId="{9E433390-F8B2-409B-8F2E-FC4CA86BAA19}" dt="2023-09-08T07:43:34.863" v="1242" actId="1076"/>
          <ac:spMkLst>
            <pc:docMk/>
            <pc:sldMk cId="731354489" sldId="387"/>
            <ac:spMk id="51" creationId="{CFB68B0B-80FA-9391-25C0-766FA1658BDB}"/>
          </ac:spMkLst>
        </pc:spChg>
        <pc:spChg chg="add mod">
          <ac:chgData name="代數白痴 顧" userId="316db6a4f7ef8138" providerId="LiveId" clId="{9E433390-F8B2-409B-8F2E-FC4CA86BAA19}" dt="2023-09-08T07:45:02.550" v="1284" actId="1076"/>
          <ac:spMkLst>
            <pc:docMk/>
            <pc:sldMk cId="731354489" sldId="387"/>
            <ac:spMk id="52" creationId="{D4AC6BE9-DB3D-0EB4-D436-CD4E56C3E166}"/>
          </ac:spMkLst>
        </pc:spChg>
        <pc:spChg chg="add del mod">
          <ac:chgData name="代數白痴 顧" userId="316db6a4f7ef8138" providerId="LiveId" clId="{9E433390-F8B2-409B-8F2E-FC4CA86BAA19}" dt="2023-09-08T07:45:19.473" v="1300" actId="478"/>
          <ac:spMkLst>
            <pc:docMk/>
            <pc:sldMk cId="731354489" sldId="387"/>
            <ac:spMk id="53" creationId="{4D6D8158-5528-735B-9B4C-83690E7DCD0E}"/>
          </ac:spMkLst>
        </pc:spChg>
        <pc:spChg chg="add mod">
          <ac:chgData name="代數白痴 顧" userId="316db6a4f7ef8138" providerId="LiveId" clId="{9E433390-F8B2-409B-8F2E-FC4CA86BAA19}" dt="2023-09-08T07:45:50.319" v="1312" actId="1076"/>
          <ac:spMkLst>
            <pc:docMk/>
            <pc:sldMk cId="731354489" sldId="387"/>
            <ac:spMk id="54" creationId="{58D3C3C4-0DA3-7175-923E-7CBFD6766D0A}"/>
          </ac:spMkLst>
        </pc:spChg>
        <pc:spChg chg="add mod">
          <ac:chgData name="代數白痴 顧" userId="316db6a4f7ef8138" providerId="LiveId" clId="{9E433390-F8B2-409B-8F2E-FC4CA86BAA19}" dt="2023-09-08T07:46:13.591" v="1328" actId="1076"/>
          <ac:spMkLst>
            <pc:docMk/>
            <pc:sldMk cId="731354489" sldId="387"/>
            <ac:spMk id="55" creationId="{0B7963B7-9DDA-D0EF-9208-34F3AE9EA316}"/>
          </ac:spMkLst>
        </pc:spChg>
        <pc:spChg chg="add mod">
          <ac:chgData name="代數白痴 顧" userId="316db6a4f7ef8138" providerId="LiveId" clId="{9E433390-F8B2-409B-8F2E-FC4CA86BAA19}" dt="2023-09-08T07:45:26.143" v="1301" actId="1076"/>
          <ac:spMkLst>
            <pc:docMk/>
            <pc:sldMk cId="731354489" sldId="387"/>
            <ac:spMk id="56" creationId="{7FF5860F-0EB1-65B5-7D00-AF7650378F20}"/>
          </ac:spMkLst>
        </pc:spChg>
        <pc:spChg chg="add del mod">
          <ac:chgData name="代數白痴 顧" userId="316db6a4f7ef8138" providerId="LiveId" clId="{9E433390-F8B2-409B-8F2E-FC4CA86BAA19}" dt="2023-09-08T07:45:53.731" v="1315" actId="478"/>
          <ac:spMkLst>
            <pc:docMk/>
            <pc:sldMk cId="731354489" sldId="387"/>
            <ac:spMk id="57" creationId="{8F253FE8-B6D4-D40D-C9EA-CA41A37E5EC2}"/>
          </ac:spMkLst>
        </pc:spChg>
        <pc:spChg chg="add mod">
          <ac:chgData name="代數白痴 顧" userId="316db6a4f7ef8138" providerId="LiveId" clId="{9E433390-F8B2-409B-8F2E-FC4CA86BAA19}" dt="2023-09-08T07:46:45.639" v="1332" actId="1076"/>
          <ac:spMkLst>
            <pc:docMk/>
            <pc:sldMk cId="731354489" sldId="387"/>
            <ac:spMk id="58" creationId="{E81C5E0F-2429-C7D3-9281-1D730BC919AD}"/>
          </ac:spMkLst>
        </pc:spChg>
        <pc:spChg chg="mod">
          <ac:chgData name="代數白痴 顧" userId="316db6a4f7ef8138" providerId="LiveId" clId="{9E433390-F8B2-409B-8F2E-FC4CA86BAA19}" dt="2023-09-08T07:26:20.489" v="656" actId="114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9E433390-F8B2-409B-8F2E-FC4CA86BAA19}" dt="2023-09-08T07:38:21.280" v="1175" actId="164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9E433390-F8B2-409B-8F2E-FC4CA86BAA19}" dt="2023-09-08T07:38:21.280" v="1175" actId="164"/>
          <ac:grpSpMkLst>
            <pc:docMk/>
            <pc:sldMk cId="731354489" sldId="387"/>
            <ac:grpSpMk id="18" creationId="{55F8028A-341E-D746-1FFE-0B3CCC3F044D}"/>
          </ac:grpSpMkLst>
        </pc:grpChg>
        <pc:graphicFrameChg chg="del">
          <ac:chgData name="代數白痴 顧" userId="316db6a4f7ef8138" providerId="LiveId" clId="{9E433390-F8B2-409B-8F2E-FC4CA86BAA19}" dt="2023-09-08T07:20:50.831" v="62" actId="478"/>
          <ac:graphicFrameMkLst>
            <pc:docMk/>
            <pc:sldMk cId="731354489" sldId="387"/>
            <ac:graphicFrameMk id="4" creationId="{1B2DB6FC-D5F8-65EE-B16C-7C54EF0B42F0}"/>
          </ac:graphicFrameMkLst>
        </pc:graphicFrameChg>
        <pc:graphicFrameChg chg="del">
          <ac:chgData name="代數白痴 顧" userId="316db6a4f7ef8138" providerId="LiveId" clId="{9E433390-F8B2-409B-8F2E-FC4CA86BAA19}" dt="2023-09-08T07:20:54.449" v="63" actId="478"/>
          <ac:graphicFrameMkLst>
            <pc:docMk/>
            <pc:sldMk cId="731354489" sldId="387"/>
            <ac:graphicFrameMk id="8" creationId="{762DAC84-C597-047A-7298-3BBB973E85D6}"/>
          </ac:graphicFrameMkLst>
        </pc:graphicFrameChg>
        <pc:graphicFrameChg chg="add mod">
          <ac:chgData name="代數白痴 顧" userId="316db6a4f7ef8138" providerId="LiveId" clId="{9E433390-F8B2-409B-8F2E-FC4CA86BAA19}" dt="2023-09-08T07:38:21.280" v="1175" actId="164"/>
          <ac:graphicFrameMkLst>
            <pc:docMk/>
            <pc:sldMk cId="731354489" sldId="387"/>
            <ac:graphicFrameMk id="14" creationId="{50D093AF-3C65-1891-3529-C905BBF679CC}"/>
          </ac:graphicFrameMkLst>
        </pc:graphicFrameChg>
        <pc:picChg chg="add mod">
          <ac:chgData name="代數白痴 顧" userId="316db6a4f7ef8138" providerId="LiveId" clId="{9E433390-F8B2-409B-8F2E-FC4CA86BAA19}" dt="2023-09-08T07:38:21.280" v="1175" actId="164"/>
          <ac:picMkLst>
            <pc:docMk/>
            <pc:sldMk cId="731354489" sldId="387"/>
            <ac:picMk id="16" creationId="{B4DAC249-9FE9-202A-37F3-ADC9EC0A4C3F}"/>
          </ac:picMkLst>
        </pc:picChg>
        <pc:inkChg chg="add del">
          <ac:chgData name="代數白痴 顧" userId="316db6a4f7ef8138" providerId="LiveId" clId="{9E433390-F8B2-409B-8F2E-FC4CA86BAA19}" dt="2023-09-08T07:38:56.709" v="1176" actId="478"/>
          <ac:inkMkLst>
            <pc:docMk/>
            <pc:sldMk cId="731354489" sldId="387"/>
            <ac:inkMk id="13" creationId="{D11C586E-80E8-6139-423D-E4D34804EAC2}"/>
          </ac:inkMkLst>
        </pc:inkChg>
        <pc:cxnChg chg="add mod">
          <ac:chgData name="代數白痴 顧" userId="316db6a4f7ef8138" providerId="LiveId" clId="{9E433390-F8B2-409B-8F2E-FC4CA86BAA19}" dt="2023-09-08T07:26:59.770" v="701" actId="692"/>
          <ac:cxnSpMkLst>
            <pc:docMk/>
            <pc:sldMk cId="731354489" sldId="387"/>
            <ac:cxnSpMk id="3" creationId="{B0EA6AA6-9037-3B34-27D4-95EDE383CDB5}"/>
          </ac:cxnSpMkLst>
        </pc:cxnChg>
        <pc:cxnChg chg="mod">
          <ac:chgData name="代數白痴 顧" userId="316db6a4f7ef8138" providerId="LiveId" clId="{9E433390-F8B2-409B-8F2E-FC4CA86BAA19}" dt="2023-09-08T07:38:14.775" v="1174" actId="14100"/>
          <ac:cxnSpMkLst>
            <pc:docMk/>
            <pc:sldMk cId="731354489" sldId="387"/>
            <ac:cxnSpMk id="6" creationId="{A7B11E46-14D2-3034-B912-07129D071934}"/>
          </ac:cxnSpMkLst>
        </pc:cxnChg>
        <pc:cxnChg chg="add mod">
          <ac:chgData name="代數白痴 顧" userId="316db6a4f7ef8138" providerId="LiveId" clId="{9E433390-F8B2-409B-8F2E-FC4CA86BAA19}" dt="2023-09-08T07:27:09.816" v="743" actId="1037"/>
          <ac:cxnSpMkLst>
            <pc:docMk/>
            <pc:sldMk cId="731354489" sldId="387"/>
            <ac:cxnSpMk id="12" creationId="{9A0394E8-1359-F95A-8BC0-5DDBFB867B6D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20" creationId="{28141137-BD76-EEFE-7056-08AB798AB341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22" creationId="{30F3D38F-2C0F-7AA6-B8BB-9D6C4C72931C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30" creationId="{B265EC50-09D6-90B9-CF3B-B6F036E64617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32" creationId="{D16CF73A-9252-73CA-5B65-4CA600B9BE4A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42" creationId="{CF541F9A-EA4F-645C-4E58-F57AA66FE0FB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44" creationId="{219E13A6-B738-F029-9808-BEF11D220196}"/>
          </ac:cxnSpMkLst>
        </pc:cxnChg>
      </pc:sldChg>
      <pc:sldChg chg="modSp mod modTransition modNotesTx">
        <pc:chgData name="代數白痴 顧" userId="316db6a4f7ef8138" providerId="LiveId" clId="{9E433390-F8B2-409B-8F2E-FC4CA86BAA19}" dt="2023-09-08T07:27:20.951" v="744"/>
        <pc:sldMkLst>
          <pc:docMk/>
          <pc:sldMk cId="151402070" sldId="390"/>
        </pc:sldMkLst>
        <pc:spChg chg="mod">
          <ac:chgData name="代數白痴 顧" userId="316db6a4f7ef8138" providerId="LiveId" clId="{9E433390-F8B2-409B-8F2E-FC4CA86BAA19}" dt="2023-09-08T07:13:19.563" v="1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Transition">
        <pc:chgData name="代數白痴 顧" userId="316db6a4f7ef8138" providerId="LiveId" clId="{9E433390-F8B2-409B-8F2E-FC4CA86BAA19}" dt="2023-09-08T07:27:20.954" v="747"/>
        <pc:sldMkLst>
          <pc:docMk/>
          <pc:sldMk cId="2267038628" sldId="392"/>
        </pc:sldMkLst>
      </pc:sldChg>
    </pc:docChg>
  </pc:docChgLst>
  <pc:docChgLst>
    <pc:chgData name="代數白痴 顧" userId="316db6a4f7ef8138" providerId="LiveId" clId="{30B9D1CB-61B3-47F5-B96A-8DB132CED5F7}"/>
    <pc:docChg chg="custSel delSld modSld">
      <pc:chgData name="代數白痴 顧" userId="316db6a4f7ef8138" providerId="LiveId" clId="{30B9D1CB-61B3-47F5-B96A-8DB132CED5F7}" dt="2023-10-20T07:23:40.531" v="1" actId="478"/>
      <pc:docMkLst>
        <pc:docMk/>
      </pc:docMkLst>
      <pc:sldChg chg="del">
        <pc:chgData name="代數白痴 顧" userId="316db6a4f7ef8138" providerId="LiveId" clId="{30B9D1CB-61B3-47F5-B96A-8DB132CED5F7}" dt="2023-10-20T07:23:29.579" v="0" actId="2696"/>
        <pc:sldMkLst>
          <pc:docMk/>
          <pc:sldMk cId="754667137" sldId="386"/>
        </pc:sldMkLst>
      </pc:sldChg>
      <pc:sldChg chg="del">
        <pc:chgData name="代數白痴 顧" userId="316db6a4f7ef8138" providerId="LiveId" clId="{30B9D1CB-61B3-47F5-B96A-8DB132CED5F7}" dt="2023-10-20T07:23:29.579" v="0" actId="2696"/>
        <pc:sldMkLst>
          <pc:docMk/>
          <pc:sldMk cId="731354489" sldId="387"/>
        </pc:sldMkLst>
      </pc:sldChg>
      <pc:sldChg chg="del">
        <pc:chgData name="代數白痴 顧" userId="316db6a4f7ef8138" providerId="LiveId" clId="{30B9D1CB-61B3-47F5-B96A-8DB132CED5F7}" dt="2023-10-20T07:23:29.579" v="0" actId="2696"/>
        <pc:sldMkLst>
          <pc:docMk/>
          <pc:sldMk cId="151402070" sldId="390"/>
        </pc:sldMkLst>
      </pc:sldChg>
      <pc:sldChg chg="delSp modSp mod">
        <pc:chgData name="代數白痴 顧" userId="316db6a4f7ef8138" providerId="LiveId" clId="{30B9D1CB-61B3-47F5-B96A-8DB132CED5F7}" dt="2023-10-20T07:23:40.531" v="1" actId="478"/>
        <pc:sldMkLst>
          <pc:docMk/>
          <pc:sldMk cId="2267038628" sldId="392"/>
        </pc:sldMkLst>
        <pc:grpChg chg="del">
          <ac:chgData name="代數白痴 顧" userId="316db6a4f7ef8138" providerId="LiveId" clId="{30B9D1CB-61B3-47F5-B96A-8DB132CED5F7}" dt="2023-10-20T07:23:40.531" v="1" actId="478"/>
          <ac:grpSpMkLst>
            <pc:docMk/>
            <pc:sldMk cId="2267038628" sldId="392"/>
            <ac:grpSpMk id="143" creationId="{90698F98-25E7-62F5-41E2-7ABA43506365}"/>
          </ac:grpSpMkLst>
        </pc:grpChg>
        <pc:cxnChg chg="mod">
          <ac:chgData name="代數白痴 顧" userId="316db6a4f7ef8138" providerId="LiveId" clId="{30B9D1CB-61B3-47F5-B96A-8DB132CED5F7}" dt="2023-10-20T07:23:40.531" v="1" actId="478"/>
          <ac:cxnSpMkLst>
            <pc:docMk/>
            <pc:sldMk cId="2267038628" sldId="392"/>
            <ac:cxnSpMk id="102" creationId="{694C52F5-BD36-00A4-45AD-3A7CA0C96A88}"/>
          </ac:cxnSpMkLst>
        </pc:cxnChg>
        <pc:cxnChg chg="mod">
          <ac:chgData name="代數白痴 顧" userId="316db6a4f7ef8138" providerId="LiveId" clId="{30B9D1CB-61B3-47F5-B96A-8DB132CED5F7}" dt="2023-10-20T07:23:40.531" v="1" actId="478"/>
          <ac:cxnSpMkLst>
            <pc:docMk/>
            <pc:sldMk cId="2267038628" sldId="392"/>
            <ac:cxnSpMk id="120" creationId="{E92A310B-DDC8-FF3B-B598-1DF51736548A}"/>
          </ac:cxnSpMkLst>
        </pc:cxnChg>
      </pc:sldChg>
      <pc:sldChg chg="del">
        <pc:chgData name="代數白痴 顧" userId="316db6a4f7ef8138" providerId="LiveId" clId="{30B9D1CB-61B3-47F5-B96A-8DB132CED5F7}" dt="2023-10-20T07:23:29.579" v="0" actId="2696"/>
        <pc:sldMkLst>
          <pc:docMk/>
          <pc:sldMk cId="4180650715" sldId="393"/>
        </pc:sldMkLst>
      </pc:sldChg>
    </pc:docChg>
  </pc:docChgLst>
  <pc:docChgLst>
    <pc:chgData name="代數白痴 顧" userId="316db6a4f7ef8138" providerId="LiveId" clId="{1984A028-8575-4D61-95C5-65629FF8A1CD}"/>
    <pc:docChg chg="undo custSel addSld delSld modSld">
      <pc:chgData name="代數白痴 顧" userId="316db6a4f7ef8138" providerId="LiveId" clId="{1984A028-8575-4D61-95C5-65629FF8A1CD}" dt="2024-03-29T01:19:08.510" v="1589" actId="2696"/>
      <pc:docMkLst>
        <pc:docMk/>
      </pc:docMkLst>
      <pc:sldChg chg="addSp delSp modSp mod modTransition">
        <pc:chgData name="代數白痴 顧" userId="316db6a4f7ef8138" providerId="LiveId" clId="{1984A028-8575-4D61-95C5-65629FF8A1CD}" dt="2024-03-29T01:18:59.164" v="1588" actId="164"/>
        <pc:sldMkLst>
          <pc:docMk/>
          <pc:sldMk cId="1143498520" sldId="401"/>
        </pc:sldMkLst>
        <pc:spChg chg="mod">
          <ac:chgData name="代數白痴 顧" userId="316db6a4f7ef8138" providerId="LiveId" clId="{1984A028-8575-4D61-95C5-65629FF8A1CD}" dt="2024-03-29T00:52:37.595" v="504" actId="113"/>
          <ac:spMkLst>
            <pc:docMk/>
            <pc:sldMk cId="1143498520" sldId="401"/>
            <ac:spMk id="6" creationId="{CEEB7751-993F-9058-CC83-7E99352B29AD}"/>
          </ac:spMkLst>
        </pc:spChg>
        <pc:spChg chg="add mod">
          <ac:chgData name="代數白痴 顧" userId="316db6a4f7ef8138" providerId="LiveId" clId="{1984A028-8575-4D61-95C5-65629FF8A1CD}" dt="2024-03-29T00:56:28.274" v="656" actId="1076"/>
          <ac:spMkLst>
            <pc:docMk/>
            <pc:sldMk cId="1143498520" sldId="401"/>
            <ac:spMk id="7" creationId="{1BE328BD-3CA7-D00D-2CF6-286E7FCFDD1E}"/>
          </ac:spMkLst>
        </pc:spChg>
        <pc:spChg chg="add mod">
          <ac:chgData name="代數白痴 顧" userId="316db6a4f7ef8138" providerId="LiveId" clId="{1984A028-8575-4D61-95C5-65629FF8A1CD}" dt="2024-03-29T00:56:28.274" v="656" actId="1076"/>
          <ac:spMkLst>
            <pc:docMk/>
            <pc:sldMk cId="1143498520" sldId="401"/>
            <ac:spMk id="9" creationId="{D1BF9842-4110-D4A4-69D5-81C81DF5BC8E}"/>
          </ac:spMkLst>
        </pc:spChg>
        <pc:spChg chg="add del">
          <ac:chgData name="代數白痴 顧" userId="316db6a4f7ef8138" providerId="LiveId" clId="{1984A028-8575-4D61-95C5-65629FF8A1CD}" dt="2024-03-29T00:55:07.044" v="647" actId="478"/>
          <ac:spMkLst>
            <pc:docMk/>
            <pc:sldMk cId="1143498520" sldId="401"/>
            <ac:spMk id="13" creationId="{8FD44C2A-626F-0FB1-3DE0-69969B6C189F}"/>
          </ac:spMkLst>
        </pc:spChg>
        <pc:spChg chg="del">
          <ac:chgData name="代數白痴 顧" userId="316db6a4f7ef8138" providerId="LiveId" clId="{1984A028-8575-4D61-95C5-65629FF8A1CD}" dt="2024-03-29T00:50:03.289" v="1" actId="478"/>
          <ac:spMkLst>
            <pc:docMk/>
            <pc:sldMk cId="1143498520" sldId="401"/>
            <ac:spMk id="14" creationId="{109FD7E0-28BF-44D6-7E07-2A51AA8B7064}"/>
          </ac:spMkLst>
        </pc:spChg>
        <pc:spChg chg="add del mod">
          <ac:chgData name="代數白痴 顧" userId="316db6a4f7ef8138" providerId="LiveId" clId="{1984A028-8575-4D61-95C5-65629FF8A1CD}" dt="2024-03-29T00:58:40.907" v="685" actId="478"/>
          <ac:spMkLst>
            <pc:docMk/>
            <pc:sldMk cId="1143498520" sldId="401"/>
            <ac:spMk id="16" creationId="{102F6109-FDF1-1B78-1115-FB8AC09C267C}"/>
          </ac:spMkLst>
        </pc:spChg>
        <pc:spChg chg="del">
          <ac:chgData name="代數白痴 顧" userId="316db6a4f7ef8138" providerId="LiveId" clId="{1984A028-8575-4D61-95C5-65629FF8A1CD}" dt="2024-03-29T00:50:03.289" v="1" actId="478"/>
          <ac:spMkLst>
            <pc:docMk/>
            <pc:sldMk cId="1143498520" sldId="401"/>
            <ac:spMk id="17" creationId="{CCA0F5DA-65A9-D1DC-6BBA-E025DADCD868}"/>
          </ac:spMkLst>
        </pc:spChg>
        <pc:spChg chg="add mod ord">
          <ac:chgData name="代數白痴 顧" userId="316db6a4f7ef8138" providerId="LiveId" clId="{1984A028-8575-4D61-95C5-65629FF8A1CD}" dt="2024-03-29T00:56:28.274" v="656" actId="1076"/>
          <ac:spMkLst>
            <pc:docMk/>
            <pc:sldMk cId="1143498520" sldId="401"/>
            <ac:spMk id="19" creationId="{59B54E3F-D685-D6AF-51C0-7F5C4CBA3220}"/>
          </ac:spMkLst>
        </pc:spChg>
        <pc:spChg chg="add del mod">
          <ac:chgData name="代數白痴 顧" userId="316db6a4f7ef8138" providerId="LiveId" clId="{1984A028-8575-4D61-95C5-65629FF8A1CD}" dt="2024-03-29T00:57:06.744" v="661" actId="478"/>
          <ac:spMkLst>
            <pc:docMk/>
            <pc:sldMk cId="1143498520" sldId="401"/>
            <ac:spMk id="20" creationId="{3BA4E378-ED9B-10FD-EBAB-23B05187AE49}"/>
          </ac:spMkLst>
        </pc:spChg>
        <pc:spChg chg="del">
          <ac:chgData name="代數白痴 顧" userId="316db6a4f7ef8138" providerId="LiveId" clId="{1984A028-8575-4D61-95C5-65629FF8A1CD}" dt="2024-03-29T00:50:03.289" v="1" actId="478"/>
          <ac:spMkLst>
            <pc:docMk/>
            <pc:sldMk cId="1143498520" sldId="401"/>
            <ac:spMk id="21" creationId="{E0CE34E9-3194-FDD5-BFA6-4F4F9112AEE6}"/>
          </ac:spMkLst>
        </pc:spChg>
        <pc:spChg chg="del">
          <ac:chgData name="代數白痴 顧" userId="316db6a4f7ef8138" providerId="LiveId" clId="{1984A028-8575-4D61-95C5-65629FF8A1CD}" dt="2024-03-29T00:50:03.289" v="1" actId="478"/>
          <ac:spMkLst>
            <pc:docMk/>
            <pc:sldMk cId="1143498520" sldId="401"/>
            <ac:spMk id="22" creationId="{9D188538-B67B-B563-7B45-3688B5AD1172}"/>
          </ac:spMkLst>
        </pc:spChg>
        <pc:spChg chg="mod">
          <ac:chgData name="代數白痴 顧" userId="316db6a4f7ef8138" providerId="LiveId" clId="{1984A028-8575-4D61-95C5-65629FF8A1CD}" dt="2024-03-29T00:53:30.674" v="639" actId="20577"/>
          <ac:spMkLst>
            <pc:docMk/>
            <pc:sldMk cId="1143498520" sldId="401"/>
            <ac:spMk id="23" creationId="{3851CD1E-8037-4C3B-D89A-8BB0433A7809}"/>
          </ac:spMkLst>
        </pc:spChg>
        <pc:spChg chg="add del mod">
          <ac:chgData name="代數白痴 顧" userId="316db6a4f7ef8138" providerId="LiveId" clId="{1984A028-8575-4D61-95C5-65629FF8A1CD}" dt="2024-03-29T00:57:21.542" v="668" actId="478"/>
          <ac:spMkLst>
            <pc:docMk/>
            <pc:sldMk cId="1143498520" sldId="401"/>
            <ac:spMk id="24" creationId="{3816F0B6-36E7-A60F-4BD2-5ED4E88EFD30}"/>
          </ac:spMkLst>
        </pc:spChg>
        <pc:spChg chg="add del">
          <ac:chgData name="代數白痴 顧" userId="316db6a4f7ef8138" providerId="LiveId" clId="{1984A028-8575-4D61-95C5-65629FF8A1CD}" dt="2024-03-29T00:57:31.818" v="670" actId="478"/>
          <ac:spMkLst>
            <pc:docMk/>
            <pc:sldMk cId="1143498520" sldId="401"/>
            <ac:spMk id="25" creationId="{028E519F-6CD9-DDB4-BDE8-42044D0D424F}"/>
          </ac:spMkLst>
        </pc:spChg>
        <pc:spChg chg="del">
          <ac:chgData name="代數白痴 顧" userId="316db6a4f7ef8138" providerId="LiveId" clId="{1984A028-8575-4D61-95C5-65629FF8A1CD}" dt="2024-03-29T00:50:03.289" v="1" actId="478"/>
          <ac:spMkLst>
            <pc:docMk/>
            <pc:sldMk cId="1143498520" sldId="401"/>
            <ac:spMk id="30" creationId="{2600D52B-0833-BA72-8DF3-858B95953401}"/>
          </ac:spMkLst>
        </pc:spChg>
        <pc:spChg chg="mod topLvl">
          <ac:chgData name="代數白痴 顧" userId="316db6a4f7ef8138" providerId="LiveId" clId="{1984A028-8575-4D61-95C5-65629FF8A1CD}" dt="2024-03-29T01:18:59.164" v="1588" actId="164"/>
          <ac:spMkLst>
            <pc:docMk/>
            <pc:sldMk cId="1143498520" sldId="401"/>
            <ac:spMk id="32" creationId="{15D3285B-914E-EDF2-DB39-B36D1986482F}"/>
          </ac:spMkLst>
        </pc:spChg>
        <pc:spChg chg="mod topLvl">
          <ac:chgData name="代數白痴 顧" userId="316db6a4f7ef8138" providerId="LiveId" clId="{1984A028-8575-4D61-95C5-65629FF8A1CD}" dt="2024-03-29T01:18:59.164" v="1588" actId="164"/>
          <ac:spMkLst>
            <pc:docMk/>
            <pc:sldMk cId="1143498520" sldId="401"/>
            <ac:spMk id="33" creationId="{2F88E5CA-BEA4-43A0-8025-356970170B41}"/>
          </ac:spMkLst>
        </pc:spChg>
        <pc:spChg chg="del">
          <ac:chgData name="代數白痴 顧" userId="316db6a4f7ef8138" providerId="LiveId" clId="{1984A028-8575-4D61-95C5-65629FF8A1CD}" dt="2024-03-29T00:50:03.289" v="1" actId="478"/>
          <ac:spMkLst>
            <pc:docMk/>
            <pc:sldMk cId="1143498520" sldId="401"/>
            <ac:spMk id="34" creationId="{47AF0B6C-C062-684A-4D77-49515CD44FC5}"/>
          </ac:spMkLst>
        </pc:spChg>
        <pc:spChg chg="del">
          <ac:chgData name="代數白痴 顧" userId="316db6a4f7ef8138" providerId="LiveId" clId="{1984A028-8575-4D61-95C5-65629FF8A1CD}" dt="2024-03-29T00:50:03.289" v="1" actId="478"/>
          <ac:spMkLst>
            <pc:docMk/>
            <pc:sldMk cId="1143498520" sldId="401"/>
            <ac:spMk id="35" creationId="{1BF445E8-26E9-BFCA-EB0B-2D2637D1890C}"/>
          </ac:spMkLst>
        </pc:spChg>
        <pc:spChg chg="del">
          <ac:chgData name="代數白痴 顧" userId="316db6a4f7ef8138" providerId="LiveId" clId="{1984A028-8575-4D61-95C5-65629FF8A1CD}" dt="2024-03-29T00:50:03.289" v="1" actId="478"/>
          <ac:spMkLst>
            <pc:docMk/>
            <pc:sldMk cId="1143498520" sldId="401"/>
            <ac:spMk id="36" creationId="{F6A14355-A1BB-ABF7-1995-62D26B1BCAE0}"/>
          </ac:spMkLst>
        </pc:spChg>
        <pc:spChg chg="del">
          <ac:chgData name="代數白痴 顧" userId="316db6a4f7ef8138" providerId="LiveId" clId="{1984A028-8575-4D61-95C5-65629FF8A1CD}" dt="2024-03-29T00:50:03.289" v="1" actId="478"/>
          <ac:spMkLst>
            <pc:docMk/>
            <pc:sldMk cId="1143498520" sldId="401"/>
            <ac:spMk id="37" creationId="{F1661564-E724-DDC9-376E-92418D7CB7E0}"/>
          </ac:spMkLst>
        </pc:spChg>
        <pc:spChg chg="del">
          <ac:chgData name="代數白痴 顧" userId="316db6a4f7ef8138" providerId="LiveId" clId="{1984A028-8575-4D61-95C5-65629FF8A1CD}" dt="2024-03-29T00:50:03.289" v="1" actId="478"/>
          <ac:spMkLst>
            <pc:docMk/>
            <pc:sldMk cId="1143498520" sldId="401"/>
            <ac:spMk id="39" creationId="{C5311912-062C-69F0-84D6-3A33BDC85C42}"/>
          </ac:spMkLst>
        </pc:spChg>
        <pc:spChg chg="mod topLvl">
          <ac:chgData name="代數白痴 顧" userId="316db6a4f7ef8138" providerId="LiveId" clId="{1984A028-8575-4D61-95C5-65629FF8A1CD}" dt="2024-03-29T01:18:59.164" v="1588" actId="164"/>
          <ac:spMkLst>
            <pc:docMk/>
            <pc:sldMk cId="1143498520" sldId="401"/>
            <ac:spMk id="40" creationId="{F7EB9583-4E62-A6B4-08CF-A94C2FDC03B8}"/>
          </ac:spMkLst>
        </pc:spChg>
        <pc:spChg chg="mod topLvl">
          <ac:chgData name="代數白痴 顧" userId="316db6a4f7ef8138" providerId="LiveId" clId="{1984A028-8575-4D61-95C5-65629FF8A1CD}" dt="2024-03-29T01:18:59.164" v="1588" actId="164"/>
          <ac:spMkLst>
            <pc:docMk/>
            <pc:sldMk cId="1143498520" sldId="401"/>
            <ac:spMk id="42" creationId="{B98EE984-B88B-357D-7C70-57BF6D7A35DB}"/>
          </ac:spMkLst>
        </pc:spChg>
        <pc:spChg chg="mod topLvl">
          <ac:chgData name="代數白痴 顧" userId="316db6a4f7ef8138" providerId="LiveId" clId="{1984A028-8575-4D61-95C5-65629FF8A1CD}" dt="2024-03-29T01:18:59.164" v="1588" actId="164"/>
          <ac:spMkLst>
            <pc:docMk/>
            <pc:sldMk cId="1143498520" sldId="401"/>
            <ac:spMk id="53" creationId="{9278E2B9-4517-901A-26D9-F1A6611AD7D9}"/>
          </ac:spMkLst>
        </pc:spChg>
        <pc:spChg chg="mod topLvl">
          <ac:chgData name="代數白痴 顧" userId="316db6a4f7ef8138" providerId="LiveId" clId="{1984A028-8575-4D61-95C5-65629FF8A1CD}" dt="2024-03-29T01:18:59.164" v="1588" actId="164"/>
          <ac:spMkLst>
            <pc:docMk/>
            <pc:sldMk cId="1143498520" sldId="401"/>
            <ac:spMk id="54" creationId="{E93FCD0F-1112-CB3D-8882-3D4646AA7B38}"/>
          </ac:spMkLst>
        </pc:spChg>
        <pc:spChg chg="mod topLvl">
          <ac:chgData name="代數白痴 顧" userId="316db6a4f7ef8138" providerId="LiveId" clId="{1984A028-8575-4D61-95C5-65629FF8A1CD}" dt="2024-03-29T01:18:59.164" v="1588" actId="164"/>
          <ac:spMkLst>
            <pc:docMk/>
            <pc:sldMk cId="1143498520" sldId="401"/>
            <ac:spMk id="55" creationId="{08C0E316-4D88-79E7-97BE-46CF320BC44C}"/>
          </ac:spMkLst>
        </pc:spChg>
        <pc:spChg chg="mod topLvl">
          <ac:chgData name="代數白痴 顧" userId="316db6a4f7ef8138" providerId="LiveId" clId="{1984A028-8575-4D61-95C5-65629FF8A1CD}" dt="2024-03-29T01:18:59.164" v="1588" actId="164"/>
          <ac:spMkLst>
            <pc:docMk/>
            <pc:sldMk cId="1143498520" sldId="401"/>
            <ac:spMk id="56" creationId="{89BD40E0-8807-DBC7-2DCC-7686008F333B}"/>
          </ac:spMkLst>
        </pc:spChg>
        <pc:spChg chg="add mod ord">
          <ac:chgData name="代數白痴 顧" userId="316db6a4f7ef8138" providerId="LiveId" clId="{1984A028-8575-4D61-95C5-65629FF8A1CD}" dt="2024-03-29T01:00:31.580" v="717" actId="167"/>
          <ac:spMkLst>
            <pc:docMk/>
            <pc:sldMk cId="1143498520" sldId="401"/>
            <ac:spMk id="63" creationId="{41DAB81A-8351-681A-5958-BBBAC1F3069C}"/>
          </ac:spMkLst>
        </pc:spChg>
        <pc:spChg chg="add mod">
          <ac:chgData name="代數白痴 顧" userId="316db6a4f7ef8138" providerId="LiveId" clId="{1984A028-8575-4D61-95C5-65629FF8A1CD}" dt="2024-03-29T01:01:21.296" v="721" actId="1076"/>
          <ac:spMkLst>
            <pc:docMk/>
            <pc:sldMk cId="1143498520" sldId="401"/>
            <ac:spMk id="64" creationId="{C7F71C8F-9D74-9EE4-0514-DD3DFAD5C545}"/>
          </ac:spMkLst>
        </pc:spChg>
        <pc:spChg chg="del mod topLvl">
          <ac:chgData name="代數白痴 顧" userId="316db6a4f7ef8138" providerId="LiveId" clId="{1984A028-8575-4D61-95C5-65629FF8A1CD}" dt="2024-03-29T01:03:03.807" v="873" actId="478"/>
          <ac:spMkLst>
            <pc:docMk/>
            <pc:sldMk cId="1143498520" sldId="401"/>
            <ac:spMk id="65" creationId="{C33ABE21-D2C2-6466-878D-5E9DC44BDB2A}"/>
          </ac:spMkLst>
        </pc:spChg>
        <pc:spChg chg="add mod">
          <ac:chgData name="代數白痴 顧" userId="316db6a4f7ef8138" providerId="LiveId" clId="{1984A028-8575-4D61-95C5-65629FF8A1CD}" dt="2024-03-29T01:01:18.664" v="720" actId="1076"/>
          <ac:spMkLst>
            <pc:docMk/>
            <pc:sldMk cId="1143498520" sldId="401"/>
            <ac:spMk id="66" creationId="{A699F353-936A-9881-7582-D1CF5F816D01}"/>
          </ac:spMkLst>
        </pc:spChg>
        <pc:spChg chg="del mod topLvl">
          <ac:chgData name="代數白痴 顧" userId="316db6a4f7ef8138" providerId="LiveId" clId="{1984A028-8575-4D61-95C5-65629FF8A1CD}" dt="2024-03-29T01:03:03.807" v="873" actId="478"/>
          <ac:spMkLst>
            <pc:docMk/>
            <pc:sldMk cId="1143498520" sldId="401"/>
            <ac:spMk id="67" creationId="{0EF5ECD4-FEE8-BD3C-7271-EA416BCD794D}"/>
          </ac:spMkLst>
        </pc:spChg>
        <pc:spChg chg="del mod topLvl">
          <ac:chgData name="代數白痴 顧" userId="316db6a4f7ef8138" providerId="LiveId" clId="{1984A028-8575-4D61-95C5-65629FF8A1CD}" dt="2024-03-29T01:03:03.807" v="873" actId="478"/>
          <ac:spMkLst>
            <pc:docMk/>
            <pc:sldMk cId="1143498520" sldId="401"/>
            <ac:spMk id="68" creationId="{4C93CE48-25A8-9B4F-89AA-2C91A1BBD407}"/>
          </ac:spMkLst>
        </pc:spChg>
        <pc:spChg chg="del mod topLvl">
          <ac:chgData name="代數白痴 顧" userId="316db6a4f7ef8138" providerId="LiveId" clId="{1984A028-8575-4D61-95C5-65629FF8A1CD}" dt="2024-03-29T01:03:03.807" v="873" actId="478"/>
          <ac:spMkLst>
            <pc:docMk/>
            <pc:sldMk cId="1143498520" sldId="401"/>
            <ac:spMk id="69" creationId="{F2C91E65-1F65-C9C9-988C-5A86B4902BE9}"/>
          </ac:spMkLst>
        </pc:spChg>
        <pc:spChg chg="mod topLvl">
          <ac:chgData name="代數白痴 顧" userId="316db6a4f7ef8138" providerId="LiveId" clId="{1984A028-8575-4D61-95C5-65629FF8A1CD}" dt="2024-03-29T01:18:59.164" v="1588" actId="164"/>
          <ac:spMkLst>
            <pc:docMk/>
            <pc:sldMk cId="1143498520" sldId="401"/>
            <ac:spMk id="70" creationId="{DE704270-288B-20ED-E0C4-34C0301E0040}"/>
          </ac:spMkLst>
        </pc:spChg>
        <pc:spChg chg="add mod">
          <ac:chgData name="代數白痴 顧" userId="316db6a4f7ef8138" providerId="LiveId" clId="{1984A028-8575-4D61-95C5-65629FF8A1CD}" dt="2024-03-29T01:02:07.168" v="852" actId="1076"/>
          <ac:spMkLst>
            <pc:docMk/>
            <pc:sldMk cId="1143498520" sldId="401"/>
            <ac:spMk id="72" creationId="{DD9B2A2D-799C-282A-6D67-4B00BC063D1B}"/>
          </ac:spMkLst>
        </pc:spChg>
        <pc:spChg chg="add mod">
          <ac:chgData name="代數白痴 顧" userId="316db6a4f7ef8138" providerId="LiveId" clId="{1984A028-8575-4D61-95C5-65629FF8A1CD}" dt="2024-03-29T01:02:03.257" v="851" actId="1076"/>
          <ac:spMkLst>
            <pc:docMk/>
            <pc:sldMk cId="1143498520" sldId="401"/>
            <ac:spMk id="73" creationId="{2FDFF4E1-7E57-0D6F-76DF-9B875BAF9D45}"/>
          </ac:spMkLst>
        </pc:spChg>
        <pc:spChg chg="add mod">
          <ac:chgData name="代數白痴 顧" userId="316db6a4f7ef8138" providerId="LiveId" clId="{1984A028-8575-4D61-95C5-65629FF8A1CD}" dt="2024-03-29T01:01:26.600" v="722" actId="1076"/>
          <ac:spMkLst>
            <pc:docMk/>
            <pc:sldMk cId="1143498520" sldId="401"/>
            <ac:spMk id="74" creationId="{A0D48E75-4B6B-3464-4C22-11D2BC54D380}"/>
          </ac:spMkLst>
        </pc:spChg>
        <pc:spChg chg="add mod">
          <ac:chgData name="代數白痴 顧" userId="316db6a4f7ef8138" providerId="LiveId" clId="{1984A028-8575-4D61-95C5-65629FF8A1CD}" dt="2024-03-29T01:02:23.345" v="859" actId="1076"/>
          <ac:spMkLst>
            <pc:docMk/>
            <pc:sldMk cId="1143498520" sldId="401"/>
            <ac:spMk id="75" creationId="{053F73CB-E9E6-8A88-9E28-7FBEA205BF75}"/>
          </ac:spMkLst>
        </pc:spChg>
        <pc:spChg chg="add mod">
          <ac:chgData name="代數白痴 顧" userId="316db6a4f7ef8138" providerId="LiveId" clId="{1984A028-8575-4D61-95C5-65629FF8A1CD}" dt="2024-03-29T01:02:43.058" v="865" actId="207"/>
          <ac:spMkLst>
            <pc:docMk/>
            <pc:sldMk cId="1143498520" sldId="401"/>
            <ac:spMk id="76" creationId="{AD36D16D-39EA-37C4-C963-CFEE2A48EB71}"/>
          </ac:spMkLst>
        </pc:spChg>
        <pc:spChg chg="add mod">
          <ac:chgData name="代數白痴 顧" userId="316db6a4f7ef8138" providerId="LiveId" clId="{1984A028-8575-4D61-95C5-65629FF8A1CD}" dt="2024-03-29T01:18:59.164" v="1588" actId="164"/>
          <ac:spMkLst>
            <pc:docMk/>
            <pc:sldMk cId="1143498520" sldId="401"/>
            <ac:spMk id="79" creationId="{A6FBC89D-5FCE-8A25-03E8-D0D5F24C5D02}"/>
          </ac:spMkLst>
        </pc:spChg>
        <pc:spChg chg="add mod">
          <ac:chgData name="代數白痴 顧" userId="316db6a4f7ef8138" providerId="LiveId" clId="{1984A028-8575-4D61-95C5-65629FF8A1CD}" dt="2024-03-29T01:18:59.164" v="1588" actId="164"/>
          <ac:spMkLst>
            <pc:docMk/>
            <pc:sldMk cId="1143498520" sldId="401"/>
            <ac:spMk id="80" creationId="{71BDBBED-AE64-722C-C995-74474039E84A}"/>
          </ac:spMkLst>
        </pc:spChg>
        <pc:spChg chg="add mod">
          <ac:chgData name="代數白痴 顧" userId="316db6a4f7ef8138" providerId="LiveId" clId="{1984A028-8575-4D61-95C5-65629FF8A1CD}" dt="2024-03-29T01:18:59.164" v="1588" actId="164"/>
          <ac:spMkLst>
            <pc:docMk/>
            <pc:sldMk cId="1143498520" sldId="401"/>
            <ac:spMk id="81" creationId="{41DE1479-8935-9543-640A-1F8126B2B777}"/>
          </ac:spMkLst>
        </pc:spChg>
        <pc:spChg chg="add mod ord">
          <ac:chgData name="代數白痴 顧" userId="316db6a4f7ef8138" providerId="LiveId" clId="{1984A028-8575-4D61-95C5-65629FF8A1CD}" dt="2024-03-29T01:18:59.164" v="1588" actId="164"/>
          <ac:spMkLst>
            <pc:docMk/>
            <pc:sldMk cId="1143498520" sldId="401"/>
            <ac:spMk id="83" creationId="{DD318016-994F-01DF-7DCC-044901F405DB}"/>
          </ac:spMkLst>
        </pc:spChg>
        <pc:grpChg chg="del">
          <ac:chgData name="代數白痴 顧" userId="316db6a4f7ef8138" providerId="LiveId" clId="{1984A028-8575-4D61-95C5-65629FF8A1CD}" dt="2024-03-29T01:02:49.991" v="866" actId="165"/>
          <ac:grpSpMkLst>
            <pc:docMk/>
            <pc:sldMk cId="1143498520" sldId="401"/>
            <ac:grpSpMk id="71" creationId="{61D2FFAF-59F1-66A1-8185-A711A0A9AB9A}"/>
          </ac:grpSpMkLst>
        </pc:grpChg>
        <pc:grpChg chg="add mod">
          <ac:chgData name="代數白痴 顧" userId="316db6a4f7ef8138" providerId="LiveId" clId="{1984A028-8575-4D61-95C5-65629FF8A1CD}" dt="2024-03-29T01:18:59.164" v="1588" actId="164"/>
          <ac:grpSpMkLst>
            <pc:docMk/>
            <pc:sldMk cId="1143498520" sldId="401"/>
            <ac:grpSpMk id="88" creationId="{B6432FDA-903F-BCBF-BD60-4339DABD7316}"/>
          </ac:grpSpMkLst>
        </pc:grpChg>
        <pc:graphicFrameChg chg="add mod">
          <ac:chgData name="代數白痴 顧" userId="316db6a4f7ef8138" providerId="LiveId" clId="{1984A028-8575-4D61-95C5-65629FF8A1CD}" dt="2024-03-29T01:18:59.164" v="1588" actId="164"/>
          <ac:graphicFrameMkLst>
            <pc:docMk/>
            <pc:sldMk cId="1143498520" sldId="401"/>
            <ac:graphicFrameMk id="84" creationId="{FF204146-E71E-F180-33DF-4AB4744AFB95}"/>
          </ac:graphicFrameMkLst>
        </pc:graphicFrameChg>
        <pc:graphicFrameChg chg="add mod">
          <ac:chgData name="代數白痴 顧" userId="316db6a4f7ef8138" providerId="LiveId" clId="{1984A028-8575-4D61-95C5-65629FF8A1CD}" dt="2024-03-29T01:18:59.164" v="1588" actId="164"/>
          <ac:graphicFrameMkLst>
            <pc:docMk/>
            <pc:sldMk cId="1143498520" sldId="401"/>
            <ac:graphicFrameMk id="85" creationId="{D9DBCDFE-4B36-1AFC-CB24-202A44DD5101}"/>
          </ac:graphicFrameMkLst>
        </pc:graphicFrameChg>
        <pc:graphicFrameChg chg="add mod">
          <ac:chgData name="代數白痴 顧" userId="316db6a4f7ef8138" providerId="LiveId" clId="{1984A028-8575-4D61-95C5-65629FF8A1CD}" dt="2024-03-29T01:18:59.164" v="1588" actId="164"/>
          <ac:graphicFrameMkLst>
            <pc:docMk/>
            <pc:sldMk cId="1143498520" sldId="401"/>
            <ac:graphicFrameMk id="86" creationId="{69049608-61DC-7AE5-DD7A-731D95D3100D}"/>
          </ac:graphicFrameMkLst>
        </pc:graphicFrameChg>
        <pc:graphicFrameChg chg="add mod">
          <ac:chgData name="代數白痴 顧" userId="316db6a4f7ef8138" providerId="LiveId" clId="{1984A028-8575-4D61-95C5-65629FF8A1CD}" dt="2024-03-29T01:18:59.164" v="1588" actId="164"/>
          <ac:graphicFrameMkLst>
            <pc:docMk/>
            <pc:sldMk cId="1143498520" sldId="401"/>
            <ac:graphicFrameMk id="87" creationId="{8C873201-FEEF-89A5-B6BA-F7100BA33B92}"/>
          </ac:graphicFrameMkLst>
        </pc:graphicFrameChg>
        <pc:picChg chg="add del mod">
          <ac:chgData name="代數白痴 顧" userId="316db6a4f7ef8138" providerId="LiveId" clId="{1984A028-8575-4D61-95C5-65629FF8A1CD}" dt="2024-03-29T00:56:29.658" v="657" actId="478"/>
          <ac:picMkLst>
            <pc:docMk/>
            <pc:sldMk cId="1143498520" sldId="401"/>
            <ac:picMk id="5" creationId="{9FED1FE3-5484-4A4C-00FE-0754E60DEB5C}"/>
          </ac:picMkLst>
        </pc:picChg>
        <pc:picChg chg="add del mod">
          <ac:chgData name="代數白痴 顧" userId="316db6a4f7ef8138" providerId="LiveId" clId="{1984A028-8575-4D61-95C5-65629FF8A1CD}" dt="2024-03-29T01:07:56.141" v="883" actId="478"/>
          <ac:picMkLst>
            <pc:docMk/>
            <pc:sldMk cId="1143498520" sldId="401"/>
            <ac:picMk id="78" creationId="{73D94FDC-EAF0-4D27-7ED0-91E298CCBC94}"/>
          </ac:picMkLst>
        </pc:picChg>
        <pc:inkChg chg="add del">
          <ac:chgData name="代數白痴 顧" userId="316db6a4f7ef8138" providerId="LiveId" clId="{1984A028-8575-4D61-95C5-65629FF8A1CD}" dt="2024-03-29T01:09:44.047" v="886" actId="478"/>
          <ac:inkMkLst>
            <pc:docMk/>
            <pc:sldMk cId="1143498520" sldId="401"/>
            <ac:inkMk id="82" creationId="{14D5F6DD-0504-AE40-0176-DC204A08E9AA}"/>
          </ac:inkMkLst>
        </pc:inkChg>
        <pc:cxnChg chg="add mod">
          <ac:chgData name="代數白痴 顧" userId="316db6a4f7ef8138" providerId="LiveId" clId="{1984A028-8575-4D61-95C5-65629FF8A1CD}" dt="2024-03-29T00:52:26.328" v="455" actId="1038"/>
          <ac:cxnSpMkLst>
            <pc:docMk/>
            <pc:sldMk cId="1143498520" sldId="401"/>
            <ac:cxnSpMk id="2" creationId="{D42F1000-A590-FED6-294D-D137485E41F3}"/>
          </ac:cxnSpMkLst>
        </pc:cxnChg>
        <pc:cxnChg chg="add mod">
          <ac:chgData name="代數白痴 顧" userId="316db6a4f7ef8138" providerId="LiveId" clId="{1984A028-8575-4D61-95C5-65629FF8A1CD}" dt="2024-03-29T00:52:34.026" v="503" actId="1038"/>
          <ac:cxnSpMkLst>
            <pc:docMk/>
            <pc:sldMk cId="1143498520" sldId="401"/>
            <ac:cxnSpMk id="3" creationId="{2807AFE4-A76E-4AC0-3F12-A4E632407625}"/>
          </ac:cxnSpMkLst>
        </pc:cxnChg>
        <pc:cxnChg chg="mod">
          <ac:chgData name="代數白痴 顧" userId="316db6a4f7ef8138" providerId="LiveId" clId="{1984A028-8575-4D61-95C5-65629FF8A1CD}" dt="2024-03-29T01:01:50.246" v="850" actId="1038"/>
          <ac:cxnSpMkLst>
            <pc:docMk/>
            <pc:sldMk cId="1143498520" sldId="401"/>
            <ac:cxnSpMk id="8" creationId="{727EC008-7B29-19B6-DCDF-9DFC3B3998F0}"/>
          </ac:cxnSpMkLst>
        </pc:cxnChg>
        <pc:cxnChg chg="del">
          <ac:chgData name="代數白痴 顧" userId="316db6a4f7ef8138" providerId="LiveId" clId="{1984A028-8575-4D61-95C5-65629FF8A1CD}" dt="2024-03-29T00:51:40.625" v="313" actId="478"/>
          <ac:cxnSpMkLst>
            <pc:docMk/>
            <pc:sldMk cId="1143498520" sldId="401"/>
            <ac:cxnSpMk id="10" creationId="{A401BA18-9ED6-BFC6-0547-0D132F002B4D}"/>
          </ac:cxnSpMkLst>
        </pc:cxnChg>
        <pc:cxnChg chg="del">
          <ac:chgData name="代數白痴 顧" userId="316db6a4f7ef8138" providerId="LiveId" clId="{1984A028-8575-4D61-95C5-65629FF8A1CD}" dt="2024-03-29T00:51:40.625" v="313" actId="478"/>
          <ac:cxnSpMkLst>
            <pc:docMk/>
            <pc:sldMk cId="1143498520" sldId="401"/>
            <ac:cxnSpMk id="11" creationId="{79ACD646-DEFE-3279-B853-DDFE1AC183FB}"/>
          </ac:cxnSpMkLst>
        </pc:cxnChg>
        <pc:cxnChg chg="mod">
          <ac:chgData name="代數白痴 顧" userId="316db6a4f7ef8138" providerId="LiveId" clId="{1984A028-8575-4D61-95C5-65629FF8A1CD}" dt="2024-03-29T00:52:47.301" v="538" actId="1038"/>
          <ac:cxnSpMkLst>
            <pc:docMk/>
            <pc:sldMk cId="1143498520" sldId="401"/>
            <ac:cxnSpMk id="12" creationId="{DE64D72F-440B-4CDA-6AE6-928811122BE8}"/>
          </ac:cxnSpMkLst>
        </pc:cxnChg>
        <pc:cxnChg chg="mod">
          <ac:chgData name="代數白痴 顧" userId="316db6a4f7ef8138" providerId="LiveId" clId="{1984A028-8575-4D61-95C5-65629FF8A1CD}" dt="2024-03-29T00:52:58.823" v="595" actId="1038"/>
          <ac:cxnSpMkLst>
            <pc:docMk/>
            <pc:sldMk cId="1143498520" sldId="401"/>
            <ac:cxnSpMk id="15" creationId="{3A1B136E-9A96-618D-DE4D-50E0879EDAFD}"/>
          </ac:cxnSpMkLst>
        </pc:cxnChg>
        <pc:cxnChg chg="del">
          <ac:chgData name="代數白痴 顧" userId="316db6a4f7ef8138" providerId="LiveId" clId="{1984A028-8575-4D61-95C5-65629FF8A1CD}" dt="2024-03-29T00:53:06.313" v="596" actId="478"/>
          <ac:cxnSpMkLst>
            <pc:docMk/>
            <pc:sldMk cId="1143498520" sldId="401"/>
            <ac:cxnSpMk id="18" creationId="{8A3FD42C-0753-882F-5C77-C25690C70AF8}"/>
          </ac:cxnSpMkLst>
        </pc:cxnChg>
        <pc:cxnChg chg="add del mod">
          <ac:chgData name="代數白痴 顧" userId="316db6a4f7ef8138" providerId="LiveId" clId="{1984A028-8575-4D61-95C5-65629FF8A1CD}" dt="2024-03-29T00:57:53.331" v="674" actId="478"/>
          <ac:cxnSpMkLst>
            <pc:docMk/>
            <pc:sldMk cId="1143498520" sldId="401"/>
            <ac:cxnSpMk id="27" creationId="{1E5EA909-D77E-9FCC-AD67-D2F0CE6A2E73}"/>
          </ac:cxnSpMkLst>
        </pc:cxnChg>
        <pc:cxnChg chg="del mod">
          <ac:chgData name="代數白痴 顧" userId="316db6a4f7ef8138" providerId="LiveId" clId="{1984A028-8575-4D61-95C5-65629FF8A1CD}" dt="2024-03-29T00:50:03.289" v="1" actId="478"/>
          <ac:cxnSpMkLst>
            <pc:docMk/>
            <pc:sldMk cId="1143498520" sldId="401"/>
            <ac:cxnSpMk id="28" creationId="{2104A47F-7DC0-B370-0049-38CD6CCA49F5}"/>
          </ac:cxnSpMkLst>
        </pc:cxnChg>
        <pc:cxnChg chg="mod topLvl">
          <ac:chgData name="代數白痴 顧" userId="316db6a4f7ef8138" providerId="LiveId" clId="{1984A028-8575-4D61-95C5-65629FF8A1CD}" dt="2024-03-29T01:18:59.164" v="1588" actId="164"/>
          <ac:cxnSpMkLst>
            <pc:docMk/>
            <pc:sldMk cId="1143498520" sldId="401"/>
            <ac:cxnSpMk id="38" creationId="{AE414443-3C49-3988-9C2E-57504222C4F3}"/>
          </ac:cxnSpMkLst>
        </pc:cxnChg>
        <pc:cxnChg chg="add mod">
          <ac:chgData name="代數白痴 顧" userId="316db6a4f7ef8138" providerId="LiveId" clId="{1984A028-8575-4D61-95C5-65629FF8A1CD}" dt="2024-03-29T00:59:35.476" v="705" actId="1036"/>
          <ac:cxnSpMkLst>
            <pc:docMk/>
            <pc:sldMk cId="1143498520" sldId="401"/>
            <ac:cxnSpMk id="41" creationId="{83975415-7561-7AD8-5D4B-6B730C9C53BC}"/>
          </ac:cxnSpMkLst>
        </pc:cxnChg>
        <pc:cxnChg chg="del mod topLvl">
          <ac:chgData name="代數白痴 顧" userId="316db6a4f7ef8138" providerId="LiveId" clId="{1984A028-8575-4D61-95C5-65629FF8A1CD}" dt="2024-03-29T01:15:04.299" v="1134" actId="478"/>
          <ac:cxnSpMkLst>
            <pc:docMk/>
            <pc:sldMk cId="1143498520" sldId="401"/>
            <ac:cxnSpMk id="46" creationId="{7257C03D-560B-A2BF-D822-3611323AB277}"/>
          </ac:cxnSpMkLst>
        </pc:cxnChg>
        <pc:cxnChg chg="add mod">
          <ac:chgData name="代數白痴 顧" userId="316db6a4f7ef8138" providerId="LiveId" clId="{1984A028-8575-4D61-95C5-65629FF8A1CD}" dt="2024-03-29T01:00:01.874" v="710" actId="1076"/>
          <ac:cxnSpMkLst>
            <pc:docMk/>
            <pc:sldMk cId="1143498520" sldId="401"/>
            <ac:cxnSpMk id="48" creationId="{A2288AB3-5A3E-AC91-0F0A-88DD38F3E11B}"/>
          </ac:cxnSpMkLst>
        </pc:cxnChg>
        <pc:cxnChg chg="add mod">
          <ac:chgData name="代數白痴 顧" userId="316db6a4f7ef8138" providerId="LiveId" clId="{1984A028-8575-4D61-95C5-65629FF8A1CD}" dt="2024-03-29T00:59:52.945" v="708" actId="692"/>
          <ac:cxnSpMkLst>
            <pc:docMk/>
            <pc:sldMk cId="1143498520" sldId="401"/>
            <ac:cxnSpMk id="52" creationId="{4BF554F3-17AF-3BDF-1106-AF3BFEE1B66D}"/>
          </ac:cxnSpMkLst>
        </pc:cxnChg>
        <pc:cxnChg chg="del mod topLvl">
          <ac:chgData name="代數白痴 顧" userId="316db6a4f7ef8138" providerId="LiveId" clId="{1984A028-8575-4D61-95C5-65629FF8A1CD}" dt="2024-03-29T01:15:03.393" v="1133" actId="478"/>
          <ac:cxnSpMkLst>
            <pc:docMk/>
            <pc:sldMk cId="1143498520" sldId="401"/>
            <ac:cxnSpMk id="57" creationId="{6FABFD18-341D-3EFD-1CA8-433F3B75A385}"/>
          </ac:cxnSpMkLst>
        </pc:cxnChg>
        <pc:cxnChg chg="mod topLvl">
          <ac:chgData name="代數白痴 顧" userId="316db6a4f7ef8138" providerId="LiveId" clId="{1984A028-8575-4D61-95C5-65629FF8A1CD}" dt="2024-03-29T01:18:59.164" v="1588" actId="164"/>
          <ac:cxnSpMkLst>
            <pc:docMk/>
            <pc:sldMk cId="1143498520" sldId="401"/>
            <ac:cxnSpMk id="58" creationId="{251957BE-BA3F-FFF9-B714-E5502F7BDB5F}"/>
          </ac:cxnSpMkLst>
        </pc:cxnChg>
        <pc:cxnChg chg="mod topLvl">
          <ac:chgData name="代數白痴 顧" userId="316db6a4f7ef8138" providerId="LiveId" clId="{1984A028-8575-4D61-95C5-65629FF8A1CD}" dt="2024-03-29T01:18:59.164" v="1588" actId="164"/>
          <ac:cxnSpMkLst>
            <pc:docMk/>
            <pc:sldMk cId="1143498520" sldId="401"/>
            <ac:cxnSpMk id="59" creationId="{CAB7ED6E-7A7C-9BC5-FD08-0FF9B85FA78F}"/>
          </ac:cxnSpMkLst>
        </pc:cxnChg>
        <pc:cxnChg chg="mod topLvl">
          <ac:chgData name="代數白痴 顧" userId="316db6a4f7ef8138" providerId="LiveId" clId="{1984A028-8575-4D61-95C5-65629FF8A1CD}" dt="2024-03-29T01:18:59.164" v="1588" actId="164"/>
          <ac:cxnSpMkLst>
            <pc:docMk/>
            <pc:sldMk cId="1143498520" sldId="401"/>
            <ac:cxnSpMk id="60" creationId="{81393F70-36CE-20D6-93D8-7021D86D8957}"/>
          </ac:cxnSpMkLst>
        </pc:cxnChg>
        <pc:cxnChg chg="mod topLvl">
          <ac:chgData name="代數白痴 顧" userId="316db6a4f7ef8138" providerId="LiveId" clId="{1984A028-8575-4D61-95C5-65629FF8A1CD}" dt="2024-03-29T01:18:59.164" v="1588" actId="164"/>
          <ac:cxnSpMkLst>
            <pc:docMk/>
            <pc:sldMk cId="1143498520" sldId="401"/>
            <ac:cxnSpMk id="61" creationId="{3A84A0B0-3A07-1097-84AA-E6AAFF8B9F94}"/>
          </ac:cxnSpMkLst>
        </pc:cxnChg>
        <pc:cxnChg chg="del mod topLvl">
          <ac:chgData name="代數白痴 顧" userId="316db6a4f7ef8138" providerId="LiveId" clId="{1984A028-8575-4D61-95C5-65629FF8A1CD}" dt="2024-03-29T01:14:57.964" v="1132" actId="478"/>
          <ac:cxnSpMkLst>
            <pc:docMk/>
            <pc:sldMk cId="1143498520" sldId="401"/>
            <ac:cxnSpMk id="62" creationId="{50E94DA1-B1E5-952B-3C87-31ED776202F0}"/>
          </ac:cxnSpMkLst>
        </pc:cxnChg>
      </pc:sldChg>
      <pc:sldChg chg="add del modTransition">
        <pc:chgData name="代數白痴 顧" userId="316db6a4f7ef8138" providerId="LiveId" clId="{1984A028-8575-4D61-95C5-65629FF8A1CD}" dt="2024-03-29T01:19:08.510" v="1589" actId="2696"/>
        <pc:sldMkLst>
          <pc:docMk/>
          <pc:sldMk cId="3230342019" sldId="402"/>
        </pc:sldMkLst>
      </pc:sldChg>
      <pc:sldChg chg="add del">
        <pc:chgData name="代數白痴 顧" userId="316db6a4f7ef8138" providerId="LiveId" clId="{1984A028-8575-4D61-95C5-65629FF8A1CD}" dt="2024-03-29T01:19:08.510" v="1589" actId="2696"/>
        <pc:sldMkLst>
          <pc:docMk/>
          <pc:sldMk cId="4190929820" sldId="403"/>
        </pc:sldMkLst>
      </pc:sldChg>
    </pc:docChg>
  </pc:docChgLst>
  <pc:docChgLst>
    <pc:chgData name="代數白痴 顧" userId="316db6a4f7ef8138" providerId="LiveId" clId="{0A15C0E6-714F-4F6F-850F-6A8041AEC1A5}"/>
    <pc:docChg chg="custSel addSld delSld modSld">
      <pc:chgData name="代數白痴 顧" userId="316db6a4f7ef8138" providerId="LiveId" clId="{0A15C0E6-714F-4F6F-850F-6A8041AEC1A5}" dt="2023-11-23T07:50:05.296" v="581"/>
      <pc:docMkLst>
        <pc:docMk/>
      </pc:docMkLst>
      <pc:sldChg chg="addSp delSp modSp mod modTransition">
        <pc:chgData name="代數白痴 顧" userId="316db6a4f7ef8138" providerId="LiveId" clId="{0A15C0E6-714F-4F6F-850F-6A8041AEC1A5}" dt="2023-11-23T07:50:05.291" v="578"/>
        <pc:sldMkLst>
          <pc:docMk/>
          <pc:sldMk cId="2267038628" sldId="392"/>
        </pc:sldMkLst>
        <pc:spChg chg="del">
          <ac:chgData name="代數白痴 顧" userId="316db6a4f7ef8138" providerId="LiveId" clId="{0A15C0E6-714F-4F6F-850F-6A8041AEC1A5}" dt="2023-11-23T07:37:02.761" v="10" actId="478"/>
          <ac:spMkLst>
            <pc:docMk/>
            <pc:sldMk cId="2267038628" sldId="392"/>
            <ac:spMk id="2" creationId="{E6E7508C-2CAB-18FB-7CAB-B673ED9D5EFB}"/>
          </ac:spMkLst>
        </pc:spChg>
        <pc:spChg chg="add mod">
          <ac:chgData name="代數白痴 顧" userId="316db6a4f7ef8138" providerId="LiveId" clId="{0A15C0E6-714F-4F6F-850F-6A8041AEC1A5}" dt="2023-11-23T07:39:06.475" v="38" actId="1076"/>
          <ac:spMkLst>
            <pc:docMk/>
            <pc:sldMk cId="2267038628" sldId="392"/>
            <ac:spMk id="3" creationId="{5FE54797-5093-1297-BAD5-20C131F766FA}"/>
          </ac:spMkLst>
        </pc:spChg>
        <pc:spChg chg="add mod">
          <ac:chgData name="代數白痴 顧" userId="316db6a4f7ef8138" providerId="LiveId" clId="{0A15C0E6-714F-4F6F-850F-6A8041AEC1A5}" dt="2023-11-23T07:39:06.475" v="38" actId="1076"/>
          <ac:spMkLst>
            <pc:docMk/>
            <pc:sldMk cId="2267038628" sldId="392"/>
            <ac:spMk id="4" creationId="{02679091-EF9F-858C-E825-076969A6BAD0}"/>
          </ac:spMkLst>
        </pc:spChg>
        <pc:spChg chg="mod">
          <ac:chgData name="代數白痴 顧" userId="316db6a4f7ef8138" providerId="LiveId" clId="{0A15C0E6-714F-4F6F-850F-6A8041AEC1A5}" dt="2023-11-23T07:40:20.482" v="48" actId="1076"/>
          <ac:spMkLst>
            <pc:docMk/>
            <pc:sldMk cId="2267038628" sldId="392"/>
            <ac:spMk id="15" creationId="{3A7407C0-064C-84D4-BC31-B4CE90E3A1F9}"/>
          </ac:spMkLst>
        </pc:spChg>
        <pc:spChg chg="mod">
          <ac:chgData name="代數白痴 顧" userId="316db6a4f7ef8138" providerId="LiveId" clId="{0A15C0E6-714F-4F6F-850F-6A8041AEC1A5}" dt="2023-11-23T07:40:26.610" v="50" actId="1076"/>
          <ac:spMkLst>
            <pc:docMk/>
            <pc:sldMk cId="2267038628" sldId="392"/>
            <ac:spMk id="16" creationId="{5E961FB1-C737-469B-C0A6-08B0ABEF91EE}"/>
          </ac:spMkLst>
        </pc:spChg>
        <pc:spChg chg="mod">
          <ac:chgData name="代數白痴 顧" userId="316db6a4f7ef8138" providerId="LiveId" clId="{0A15C0E6-714F-4F6F-850F-6A8041AEC1A5}" dt="2023-11-23T07:40:24.106" v="49" actId="1076"/>
          <ac:spMkLst>
            <pc:docMk/>
            <pc:sldMk cId="2267038628" sldId="392"/>
            <ac:spMk id="17" creationId="{5DE7FFA1-3E01-B3D5-6E3F-26F1BB824384}"/>
          </ac:spMkLst>
        </pc:spChg>
        <pc:spChg chg="del mod">
          <ac:chgData name="代數白痴 顧" userId="316db6a4f7ef8138" providerId="LiveId" clId="{0A15C0E6-714F-4F6F-850F-6A8041AEC1A5}" dt="2023-11-23T07:44:43.741" v="58" actId="478"/>
          <ac:spMkLst>
            <pc:docMk/>
            <pc:sldMk cId="2267038628" sldId="392"/>
            <ac:spMk id="18" creationId="{68360124-A015-9FEE-E11D-01DD74DA7AF3}"/>
          </ac:spMkLst>
        </pc:spChg>
        <pc:spChg chg="mod">
          <ac:chgData name="代數白痴 顧" userId="316db6a4f7ef8138" providerId="LiveId" clId="{0A15C0E6-714F-4F6F-850F-6A8041AEC1A5}" dt="2023-11-23T07:49:49.914" v="577" actId="1076"/>
          <ac:spMkLst>
            <pc:docMk/>
            <pc:sldMk cId="2267038628" sldId="392"/>
            <ac:spMk id="19" creationId="{7866FC93-3C44-97EC-905B-D3C942060129}"/>
          </ac:spMkLst>
        </pc:spChg>
        <pc:spChg chg="mod">
          <ac:chgData name="代數白痴 顧" userId="316db6a4f7ef8138" providerId="LiveId" clId="{0A15C0E6-714F-4F6F-850F-6A8041AEC1A5}" dt="2023-11-23T07:40:34.962" v="52" actId="1076"/>
          <ac:spMkLst>
            <pc:docMk/>
            <pc:sldMk cId="2267038628" sldId="392"/>
            <ac:spMk id="20" creationId="{33A49161-7C96-45C2-C49A-2A16206F95C0}"/>
          </ac:spMkLst>
        </pc:spChg>
        <pc:spChg chg="mod">
          <ac:chgData name="代數白痴 顧" userId="316db6a4f7ef8138" providerId="LiveId" clId="{0A15C0E6-714F-4F6F-850F-6A8041AEC1A5}" dt="2023-11-23T07:49:00.325" v="574" actId="20577"/>
          <ac:spMkLst>
            <pc:docMk/>
            <pc:sldMk cId="2267038628" sldId="392"/>
            <ac:spMk id="23" creationId="{00000000-0000-0000-0000-000000000000}"/>
          </ac:spMkLst>
        </pc:spChg>
        <pc:spChg chg="del">
          <ac:chgData name="代數白痴 顧" userId="316db6a4f7ef8138" providerId="LiveId" clId="{0A15C0E6-714F-4F6F-850F-6A8041AEC1A5}" dt="2023-11-23T07:37:02.761" v="10" actId="478"/>
          <ac:spMkLst>
            <pc:docMk/>
            <pc:sldMk cId="2267038628" sldId="392"/>
            <ac:spMk id="33" creationId="{6ADE2116-8EF6-972F-9A92-77F9C03DC8E1}"/>
          </ac:spMkLst>
        </pc:spChg>
        <pc:spChg chg="add mod">
          <ac:chgData name="代數白痴 顧" userId="316db6a4f7ef8138" providerId="LiveId" clId="{0A15C0E6-714F-4F6F-850F-6A8041AEC1A5}" dt="2023-11-23T07:47:32.031" v="385" actId="1036"/>
          <ac:spMkLst>
            <pc:docMk/>
            <pc:sldMk cId="2267038628" sldId="392"/>
            <ac:spMk id="34" creationId="{A419D16A-9665-88F4-1B4D-514ED8FA6C9D}"/>
          </ac:spMkLst>
        </pc:spChg>
        <pc:spChg chg="del mod">
          <ac:chgData name="代數白痴 顧" userId="316db6a4f7ef8138" providerId="LiveId" clId="{0A15C0E6-714F-4F6F-850F-6A8041AEC1A5}" dt="2023-11-23T07:44:43.741" v="58" actId="478"/>
          <ac:spMkLst>
            <pc:docMk/>
            <pc:sldMk cId="2267038628" sldId="392"/>
            <ac:spMk id="35" creationId="{1C47B063-42D7-C61F-1C51-81BA9E93CFAF}"/>
          </ac:spMkLst>
        </pc:spChg>
        <pc:spChg chg="del mod">
          <ac:chgData name="代數白痴 顧" userId="316db6a4f7ef8138" providerId="LiveId" clId="{0A15C0E6-714F-4F6F-850F-6A8041AEC1A5}" dt="2023-11-23T07:44:43.741" v="58" actId="478"/>
          <ac:spMkLst>
            <pc:docMk/>
            <pc:sldMk cId="2267038628" sldId="392"/>
            <ac:spMk id="36" creationId="{FAD809FC-61B1-D186-D1C4-BF1A0842171A}"/>
          </ac:spMkLst>
        </pc:spChg>
        <pc:spChg chg="mod">
          <ac:chgData name="代數白痴 顧" userId="316db6a4f7ef8138" providerId="LiveId" clId="{0A15C0E6-714F-4F6F-850F-6A8041AEC1A5}" dt="2023-11-23T07:40:31.482" v="51" actId="1076"/>
          <ac:spMkLst>
            <pc:docMk/>
            <pc:sldMk cId="2267038628" sldId="392"/>
            <ac:spMk id="38" creationId="{33995BBE-1CBB-3ED0-F0F0-1622DF7B7160}"/>
          </ac:spMkLst>
        </pc:spChg>
        <pc:spChg chg="mod">
          <ac:chgData name="代數白痴 顧" userId="316db6a4f7ef8138" providerId="LiveId" clId="{0A15C0E6-714F-4F6F-850F-6A8041AEC1A5}" dt="2023-11-23T07:47:06.462" v="377" actId="113"/>
          <ac:spMkLst>
            <pc:docMk/>
            <pc:sldMk cId="2267038628" sldId="392"/>
            <ac:spMk id="60" creationId="{90ECAF3B-FFFF-A531-AFBE-31708C7D891C}"/>
          </ac:spMkLst>
        </pc:spChg>
        <pc:cxnChg chg="add mod">
          <ac:chgData name="代數白痴 顧" userId="316db6a4f7ef8138" providerId="LiveId" clId="{0A15C0E6-714F-4F6F-850F-6A8041AEC1A5}" dt="2023-11-23T07:40:13.450" v="47" actId="14100"/>
          <ac:cxnSpMkLst>
            <pc:docMk/>
            <pc:sldMk cId="2267038628" sldId="392"/>
            <ac:cxnSpMk id="6" creationId="{91711B66-8D50-F2BF-235A-380050F57257}"/>
          </ac:cxnSpMkLst>
        </pc:cxnChg>
        <pc:cxnChg chg="add mod">
          <ac:chgData name="代數白痴 顧" userId="316db6a4f7ef8138" providerId="LiveId" clId="{0A15C0E6-714F-4F6F-850F-6A8041AEC1A5}" dt="2023-11-23T07:39:18.922" v="40" actId="14100"/>
          <ac:cxnSpMkLst>
            <pc:docMk/>
            <pc:sldMk cId="2267038628" sldId="392"/>
            <ac:cxnSpMk id="9" creationId="{4925BF3C-384B-FB67-3B21-C2CB1C20342F}"/>
          </ac:cxnSpMkLst>
        </pc:cxnChg>
        <pc:cxnChg chg="del mod">
          <ac:chgData name="代數白痴 顧" userId="316db6a4f7ef8138" providerId="LiveId" clId="{0A15C0E6-714F-4F6F-850F-6A8041AEC1A5}" dt="2023-11-23T07:37:02.761" v="10" actId="478"/>
          <ac:cxnSpMkLst>
            <pc:docMk/>
            <pc:sldMk cId="2267038628" sldId="392"/>
            <ac:cxnSpMk id="12" creationId="{FDBC4227-EBE9-07B0-33FE-D11BBA5AEBD5}"/>
          </ac:cxnSpMkLst>
        </pc:cxnChg>
        <pc:cxnChg chg="del mod">
          <ac:chgData name="代數白痴 顧" userId="316db6a4f7ef8138" providerId="LiveId" clId="{0A15C0E6-714F-4F6F-850F-6A8041AEC1A5}" dt="2023-11-23T07:37:02.761" v="10" actId="478"/>
          <ac:cxnSpMkLst>
            <pc:docMk/>
            <pc:sldMk cId="2267038628" sldId="392"/>
            <ac:cxnSpMk id="14" creationId="{0133590E-2AB3-0990-CFBE-08318DE5F435}"/>
          </ac:cxnSpMkLst>
        </pc:cxnChg>
        <pc:cxnChg chg="add">
          <ac:chgData name="代數白痴 顧" userId="316db6a4f7ef8138" providerId="LiveId" clId="{0A15C0E6-714F-4F6F-850F-6A8041AEC1A5}" dt="2023-11-23T07:39:29.772" v="41" actId="11529"/>
          <ac:cxnSpMkLst>
            <pc:docMk/>
            <pc:sldMk cId="2267038628" sldId="392"/>
            <ac:cxnSpMk id="21" creationId="{70B9DB3F-FF93-1A16-AC53-C4D4EEE768EF}"/>
          </ac:cxnSpMkLst>
        </pc:cxnChg>
        <pc:cxnChg chg="del mod">
          <ac:chgData name="代數白痴 顧" userId="316db6a4f7ef8138" providerId="LiveId" clId="{0A15C0E6-714F-4F6F-850F-6A8041AEC1A5}" dt="2023-11-23T07:37:02.761" v="10" actId="478"/>
          <ac:cxnSpMkLst>
            <pc:docMk/>
            <pc:sldMk cId="2267038628" sldId="392"/>
            <ac:cxnSpMk id="22" creationId="{63AEF0BB-CAA8-C62D-5F08-3E2B227F2A87}"/>
          </ac:cxnSpMkLst>
        </pc:cxnChg>
        <pc:cxnChg chg="add mod">
          <ac:chgData name="代數白痴 顧" userId="316db6a4f7ef8138" providerId="LiveId" clId="{0A15C0E6-714F-4F6F-850F-6A8041AEC1A5}" dt="2023-11-23T07:40:10.282" v="46" actId="14100"/>
          <ac:cxnSpMkLst>
            <pc:docMk/>
            <pc:sldMk cId="2267038628" sldId="392"/>
            <ac:cxnSpMk id="25" creationId="{A20A6A7B-4410-AA2A-967C-AE99AB1A16B2}"/>
          </ac:cxnSpMkLst>
        </pc:cxnChg>
        <pc:cxnChg chg="del mod">
          <ac:chgData name="代數白痴 顧" userId="316db6a4f7ef8138" providerId="LiveId" clId="{0A15C0E6-714F-4F6F-850F-6A8041AEC1A5}" dt="2023-11-23T07:37:02.761" v="10" actId="478"/>
          <ac:cxnSpMkLst>
            <pc:docMk/>
            <pc:sldMk cId="2267038628" sldId="392"/>
            <ac:cxnSpMk id="29" creationId="{13E995EF-81CA-81BB-5DBA-0605AC70F224}"/>
          </ac:cxnSpMkLst>
        </pc:cxnChg>
        <pc:cxnChg chg="del mod">
          <ac:chgData name="代數白痴 顧" userId="316db6a4f7ef8138" providerId="LiveId" clId="{0A15C0E6-714F-4F6F-850F-6A8041AEC1A5}" dt="2023-11-23T07:37:02.761" v="10" actId="478"/>
          <ac:cxnSpMkLst>
            <pc:docMk/>
            <pc:sldMk cId="2267038628" sldId="392"/>
            <ac:cxnSpMk id="32" creationId="{413B11FE-B06F-24DB-E98F-ABCC11FC3A38}"/>
          </ac:cxnSpMkLst>
        </pc:cxnChg>
        <pc:cxnChg chg="add mod">
          <ac:chgData name="代數白痴 顧" userId="316db6a4f7ef8138" providerId="LiveId" clId="{0A15C0E6-714F-4F6F-850F-6A8041AEC1A5}" dt="2023-11-23T07:48:15.652" v="452" actId="1038"/>
          <ac:cxnSpMkLst>
            <pc:docMk/>
            <pc:sldMk cId="2267038628" sldId="392"/>
            <ac:cxnSpMk id="39" creationId="{75FA73E6-5EAD-4BF4-F56E-4E69DB44EBD2}"/>
          </ac:cxnSpMkLst>
        </pc:cxnChg>
        <pc:cxnChg chg="add mod">
          <ac:chgData name="代數白痴 顧" userId="316db6a4f7ef8138" providerId="LiveId" clId="{0A15C0E6-714F-4F6F-850F-6A8041AEC1A5}" dt="2023-11-23T07:48:24.121" v="514" actId="1037"/>
          <ac:cxnSpMkLst>
            <pc:docMk/>
            <pc:sldMk cId="2267038628" sldId="392"/>
            <ac:cxnSpMk id="41" creationId="{68E411A4-3239-8798-0528-FBE611582C6E}"/>
          </ac:cxnSpMkLst>
        </pc:cxnChg>
      </pc:sldChg>
      <pc:sldChg chg="modTransition">
        <pc:chgData name="代數白痴 顧" userId="316db6a4f7ef8138" providerId="LiveId" clId="{0A15C0E6-714F-4F6F-850F-6A8041AEC1A5}" dt="2023-11-23T07:50:05.294" v="580"/>
        <pc:sldMkLst>
          <pc:docMk/>
          <pc:sldMk cId="1591308755" sldId="394"/>
        </pc:sldMkLst>
      </pc:sldChg>
      <pc:sldChg chg="modTransition">
        <pc:chgData name="代數白痴 顧" userId="316db6a4f7ef8138" providerId="LiveId" clId="{0A15C0E6-714F-4F6F-850F-6A8041AEC1A5}" dt="2023-11-23T07:50:05.296" v="581"/>
        <pc:sldMkLst>
          <pc:docMk/>
          <pc:sldMk cId="699418842" sldId="395"/>
        </pc:sldMkLst>
      </pc:sldChg>
      <pc:sldChg chg="del modTransition">
        <pc:chgData name="代數白痴 顧" userId="316db6a4f7ef8138" providerId="LiveId" clId="{0A15C0E6-714F-4F6F-850F-6A8041AEC1A5}" dt="2023-11-23T07:49:03.830" v="575" actId="2696"/>
        <pc:sldMkLst>
          <pc:docMk/>
          <pc:sldMk cId="294983858" sldId="396"/>
        </pc:sldMkLst>
      </pc:sldChg>
      <pc:sldChg chg="add modTransition">
        <pc:chgData name="代數白痴 顧" userId="316db6a4f7ef8138" providerId="LiveId" clId="{0A15C0E6-714F-4F6F-850F-6A8041AEC1A5}" dt="2023-11-23T07:50:05.293" v="579"/>
        <pc:sldMkLst>
          <pc:docMk/>
          <pc:sldMk cId="1922349085" sldId="396"/>
        </pc:sldMkLst>
      </pc:sldChg>
    </pc:docChg>
  </pc:docChgLst>
  <pc:docChgLst>
    <pc:chgData name="代數白痴 顧" userId="316db6a4f7ef8138" providerId="LiveId" clId="{17E509C0-6FA3-401A-8550-7AE85D85E8AE}"/>
    <pc:docChg chg="undo custSel modSld">
      <pc:chgData name="代數白痴 顧" userId="316db6a4f7ef8138" providerId="LiveId" clId="{17E509C0-6FA3-401A-8550-7AE85D85E8AE}" dt="2023-07-21T03:29:20.464" v="7254" actId="20577"/>
      <pc:docMkLst>
        <pc:docMk/>
      </pc:docMkLst>
      <pc:sldChg chg="addSp delSp modSp mod delAnim modNotesTx">
        <pc:chgData name="代數白痴 顧" userId="316db6a4f7ef8138" providerId="LiveId" clId="{17E509C0-6FA3-401A-8550-7AE85D85E8AE}" dt="2023-07-21T03:27:26.349" v="7247" actId="20577"/>
        <pc:sldMkLst>
          <pc:docMk/>
          <pc:sldMk cId="2873434386" sldId="379"/>
        </pc:sldMkLst>
        <pc:spChg chg="add del">
          <ac:chgData name="代數白痴 顧" userId="316db6a4f7ef8138" providerId="LiveId" clId="{17E509C0-6FA3-401A-8550-7AE85D85E8AE}" dt="2023-07-20T23:45:48.665" v="1549" actId="478"/>
          <ac:spMkLst>
            <pc:docMk/>
            <pc:sldMk cId="2873434386" sldId="379"/>
            <ac:spMk id="5" creationId="{4F598260-248A-1D0A-0DCF-D34D0D94D296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1" creationId="{08AC984D-D2D9-AAFD-C645-6AF4B24D91CD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2" creationId="{9BFDB900-7E76-520A-F395-89AF3B998473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3" creationId="{F0CA1D2F-B50E-C58E-0959-5CD82A3CA933}"/>
          </ac:spMkLst>
        </pc:spChg>
        <pc:spChg chg="del">
          <ac:chgData name="代數白痴 顧" userId="316db6a4f7ef8138" providerId="LiveId" clId="{17E509C0-6FA3-401A-8550-7AE85D85E8AE}" dt="2023-07-20T23:44:25.900" v="1273" actId="478"/>
          <ac:spMkLst>
            <pc:docMk/>
            <pc:sldMk cId="2873434386" sldId="379"/>
            <ac:spMk id="29" creationId="{6C534A47-58C5-C19B-A570-D80F68D0E0C9}"/>
          </ac:spMkLst>
        </pc:spChg>
        <pc:spChg chg="del">
          <ac:chgData name="代數白痴 顧" userId="316db6a4f7ef8138" providerId="LiveId" clId="{17E509C0-6FA3-401A-8550-7AE85D85E8AE}" dt="2023-07-20T23:47:52.636" v="1817" actId="478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17E509C0-6FA3-401A-8550-7AE85D85E8AE}" dt="2023-07-20T23:48:39.168" v="1970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18:08.592" v="5661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50:36.171" v="2263" actId="20577"/>
          <ac:spMkLst>
            <pc:docMk/>
            <pc:sldMk cId="2873434386" sldId="379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4.365" v="2" actId="478"/>
          <ac:inkMkLst>
            <pc:docMk/>
            <pc:sldMk cId="2873434386" sldId="379"/>
            <ac:inkMk id="3" creationId="{A385B9CF-F039-0CCB-1FDE-1B5EE2D6EF7A}"/>
          </ac:inkMkLst>
        </pc:ink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4" creationId="{D14E4F12-5C2C-B234-3E5B-6DD19E1966E8}"/>
          </ac:cxnSpMkLst>
        </pc:cxnChg>
        <pc:cxnChg chg="add del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6" creationId="{F55850C5-A665-CD3D-CDC7-2CF8E42A5AB7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7" creationId="{92FBADAD-D439-6727-6654-98BD10C1C3AA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8" creationId="{A2E26231-9EFD-97AD-AA7B-6BB6E07C56D9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9" creationId="{9BDA188F-B3AC-C084-07D7-1BF2A01F0B0B}"/>
          </ac:cxnSpMkLst>
        </pc:cxnChg>
        <pc:cxnChg chg="add del mod">
          <ac:chgData name="代數白痴 顧" userId="316db6a4f7ef8138" providerId="LiveId" clId="{17E509C0-6FA3-401A-8550-7AE85D85E8AE}" dt="2023-07-21T03:20:50.653" v="6037" actId="478"/>
          <ac:cxnSpMkLst>
            <pc:docMk/>
            <pc:sldMk cId="2873434386" sldId="379"/>
            <ac:cxnSpMk id="10" creationId="{C78D4E40-0B47-BE55-BD47-88A71AECEF4B}"/>
          </ac:cxnSpMkLst>
        </pc:cxnChg>
      </pc:sldChg>
      <pc:sldChg chg="addSp delSp modSp mod delAnim modAnim modNotesTx">
        <pc:chgData name="代數白痴 顧" userId="316db6a4f7ef8138" providerId="LiveId" clId="{17E509C0-6FA3-401A-8550-7AE85D85E8AE}" dt="2023-07-21T03:15:14.258" v="5108" actId="20577"/>
        <pc:sldMkLst>
          <pc:docMk/>
          <pc:sldMk cId="2328187967" sldId="380"/>
        </pc:sldMkLst>
        <pc:spChg chg="add mod">
          <ac:chgData name="代數白痴 顧" userId="316db6a4f7ef8138" providerId="LiveId" clId="{17E509C0-6FA3-401A-8550-7AE85D85E8AE}" dt="2023-07-21T03:14:48.795" v="5078" actId="20577"/>
          <ac:spMkLst>
            <pc:docMk/>
            <pc:sldMk cId="2328187967" sldId="380"/>
            <ac:spMk id="3" creationId="{8CA77E1B-D9ED-D9EE-7A07-E85CC5132315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4" creationId="{2C70F817-FB79-F31A-3F56-2C3A000D69A9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1" creationId="{6EFDA526-D0F1-373A-C06B-3C52BEC792D3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6" creationId="{0331E554-12FE-3F97-1F27-34A38A00EA91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25" creationId="{2A976CEC-DBC0-AD16-9E10-DE694A54E4E0}"/>
          </ac:spMkLst>
        </pc:spChg>
        <pc:spChg chg="mod">
          <ac:chgData name="代數白痴 顧" userId="316db6a4f7ef8138" providerId="LiveId" clId="{17E509C0-6FA3-401A-8550-7AE85D85E8AE}" dt="2023-07-20T23:41:43.789" v="1027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0T23:45:15.087" v="1514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44:04.338" v="1270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17E509C0-6FA3-401A-8550-7AE85D85E8AE}" dt="2023-07-21T03:07:09.052" v="4795" actId="1076"/>
          <ac:grpSpMkLst>
            <pc:docMk/>
            <pc:sldMk cId="2328187967" sldId="380"/>
            <ac:grpSpMk id="26" creationId="{D0F3EAA3-CCCE-084C-8683-835BE14A5678}"/>
          </ac:grpSpMkLst>
        </pc:grpChg>
        <pc:grpChg chg="del">
          <ac:chgData name="代數白痴 顧" userId="316db6a4f7ef8138" providerId="LiveId" clId="{17E509C0-6FA3-401A-8550-7AE85D85E8AE}" dt="2023-07-20T23:39:59.254" v="846" actId="478"/>
          <ac:grpSpMkLst>
            <pc:docMk/>
            <pc:sldMk cId="2328187967" sldId="380"/>
            <ac:grpSpMk id="34" creationId="{5E70F412-D66A-8078-2DC6-9E18FD82969F}"/>
          </ac:grpSpMkLst>
        </pc:grpChg>
        <pc:inkChg chg="del">
          <ac:chgData name="代數白痴 顧" userId="316db6a4f7ef8138" providerId="LiveId" clId="{17E509C0-6FA3-401A-8550-7AE85D85E8AE}" dt="2023-07-20T23:30:12.819" v="1" actId="478"/>
          <ac:inkMkLst>
            <pc:docMk/>
            <pc:sldMk cId="2328187967" sldId="380"/>
            <ac:inkMk id="3" creationId="{BBADA09A-A0CA-9D0F-810D-D91D52066400}"/>
          </ac:inkMkLst>
        </pc:ink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6" creationId="{C88EB7A3-B62C-E331-3377-7C5923F40C2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8" creationId="{041CA15C-8C69-C3FE-E069-5E7DAB3F073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0" creationId="{34131B62-47D6-098F-7FBB-EC97AD7BAB2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3" creationId="{CC0A429E-EF64-DEA5-DE21-2C8C87DF62D5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5" creationId="{6B0A4563-3ED3-39FF-66E8-7AB6361D0CE0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7" creationId="{92C1FE05-DA45-3799-A836-780195C52DC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8" creationId="{F6BBF0F7-5F8E-3107-B9BF-A5B7081AAA96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9" creationId="{1B1FE6A4-C0FA-DD0D-CE06-42B74966730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0" creationId="{A8131586-4F7C-4F44-096E-E642C2F049FE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1" creationId="{05FDE124-7A78-05F3-61FA-313D419659BE}"/>
          </ac:cxnSpMkLst>
        </pc:cxnChg>
      </pc:sldChg>
      <pc:sldChg chg="delSp modSp mod delAnim modNotesTx">
        <pc:chgData name="代數白痴 顧" userId="316db6a4f7ef8138" providerId="LiveId" clId="{17E509C0-6FA3-401A-8550-7AE85D85E8AE}" dt="2023-07-21T03:29:20.464" v="7254" actId="20577"/>
        <pc:sldMkLst>
          <pc:docMk/>
          <pc:sldMk cId="1787025739" sldId="381"/>
        </pc:sldMkLst>
        <pc:spChg chg="del">
          <ac:chgData name="代數白痴 顧" userId="316db6a4f7ef8138" providerId="LiveId" clId="{17E509C0-6FA3-401A-8550-7AE85D85E8AE}" dt="2023-07-20T23:30:18.991" v="3" actId="478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17E509C0-6FA3-401A-8550-7AE85D85E8AE}" dt="2023-07-20T23:36:19.867" v="463" actId="478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7E509C0-6FA3-401A-8550-7AE85D85E8AE}" dt="2023-07-21T03:29:11.195" v="7253" actId="115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29:20.464" v="7254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38:41.059" v="840" actId="947"/>
          <ac:spMkLst>
            <pc:docMk/>
            <pc:sldMk cId="1787025739" sldId="381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0.480" v="0" actId="478"/>
          <ac:inkMkLst>
            <pc:docMk/>
            <pc:sldMk cId="1787025739" sldId="381"/>
            <ac:inkMk id="4" creationId="{D7C2315A-55D8-E0A3-7090-40F5954AFBBB}"/>
          </ac:inkMkLst>
        </pc:inkChg>
      </pc:sldChg>
    </pc:docChg>
  </pc:docChgLst>
  <pc:docChgLst>
    <pc:chgData name="代數白痴 顧" userId="316db6a4f7ef8138" providerId="LiveId" clId="{46C2F393-F996-4C37-9180-442E4418F599}"/>
    <pc:docChg chg="undo custSel addSld modSld">
      <pc:chgData name="代數白痴 顧" userId="316db6a4f7ef8138" providerId="LiveId" clId="{46C2F393-F996-4C37-9180-442E4418F599}" dt="2023-08-07T14:47:30.101" v="1984"/>
      <pc:docMkLst>
        <pc:docMk/>
      </pc:docMkLst>
      <pc:sldChg chg="modSp mod modAnim">
        <pc:chgData name="代數白痴 顧" userId="316db6a4f7ef8138" providerId="LiveId" clId="{46C2F393-F996-4C37-9180-442E4418F599}" dt="2023-08-07T14:47:30.101" v="1984"/>
        <pc:sldMkLst>
          <pc:docMk/>
          <pc:sldMk cId="2873434386" sldId="379"/>
        </pc:sldMkLst>
        <pc:picChg chg="mod">
          <ac:chgData name="代數白痴 顧" userId="316db6a4f7ef8138" providerId="LiveId" clId="{46C2F393-F996-4C37-9180-442E4418F599}" dt="2023-08-07T14:42:59.883" v="1632" actId="14100"/>
          <ac:picMkLst>
            <pc:docMk/>
            <pc:sldMk cId="2873434386" sldId="379"/>
            <ac:picMk id="5" creationId="{BC1F925B-0C3B-2CBA-E942-A09FF91D4971}"/>
          </ac:picMkLst>
        </pc:picChg>
      </pc:sldChg>
      <pc:sldChg chg="modSp mod">
        <pc:chgData name="代數白痴 顧" userId="316db6a4f7ef8138" providerId="LiveId" clId="{46C2F393-F996-4C37-9180-442E4418F599}" dt="2023-08-07T14:17:21.047" v="1" actId="20577"/>
        <pc:sldMkLst>
          <pc:docMk/>
          <pc:sldMk cId="371298532" sldId="385"/>
        </pc:sldMkLst>
        <pc:spChg chg="mod">
          <ac:chgData name="代數白痴 顧" userId="316db6a4f7ef8138" providerId="LiveId" clId="{46C2F393-F996-4C37-9180-442E4418F599}" dt="2023-08-07T14:17:21.047" v="1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modSp mod modAnim">
        <pc:chgData name="代數白痴 顧" userId="316db6a4f7ef8138" providerId="LiveId" clId="{46C2F393-F996-4C37-9180-442E4418F599}" dt="2023-08-07T14:47:23.302" v="1983"/>
        <pc:sldMkLst>
          <pc:docMk/>
          <pc:sldMk cId="754667137" sldId="386"/>
        </pc:sldMkLst>
        <pc:spChg chg="mod">
          <ac:chgData name="代數白痴 顧" userId="316db6a4f7ef8138" providerId="LiveId" clId="{46C2F393-F996-4C37-9180-442E4418F599}" dt="2023-08-07T14:17:33.758" v="2" actId="113"/>
          <ac:spMkLst>
            <pc:docMk/>
            <pc:sldMk cId="754667137" sldId="386"/>
            <ac:spMk id="89" creationId="{9E8FE398-ED8E-E5DE-BD50-E0471252FAF6}"/>
          </ac:spMkLst>
        </pc:spChg>
      </pc:sldChg>
      <pc:sldChg chg="addSp delSp modSp mod modAnim">
        <pc:chgData name="代數白痴 顧" userId="316db6a4f7ef8138" providerId="LiveId" clId="{46C2F393-F996-4C37-9180-442E4418F599}" dt="2023-08-07T14:47:15.821" v="1982"/>
        <pc:sldMkLst>
          <pc:docMk/>
          <pc:sldMk cId="731354489" sldId="387"/>
        </pc:sldMkLst>
        <pc:spChg chg="mod">
          <ac:chgData name="代數白痴 顧" userId="316db6a4f7ef8138" providerId="LiveId" clId="{46C2F393-F996-4C37-9180-442E4418F599}" dt="2023-08-07T14:38:26.668" v="1410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46C2F393-F996-4C37-9180-442E4418F599}" dt="2023-08-07T14:42:47.006" v="1631" actId="948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46C2F393-F996-4C37-9180-442E4418F599}" dt="2023-08-07T14:39:07.768" v="1426" actId="113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46C2F393-F996-4C37-9180-442E4418F599}" dt="2023-08-07T14:38:11.582" v="1387" actId="113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46C2F393-F996-4C37-9180-442E4418F599}" dt="2023-08-07T14:31:45.348" v="757" actId="1035"/>
          <ac:grpSpMkLst>
            <pc:docMk/>
            <pc:sldMk cId="731354489" sldId="387"/>
            <ac:grpSpMk id="5" creationId="{4BAA3B68-1C7B-0A3C-CDE3-3D592655F73E}"/>
          </ac:grpSpMkLst>
        </pc:grpChg>
        <pc:graphicFrameChg chg="add del mod modGraphic">
          <ac:chgData name="代數白痴 顧" userId="316db6a4f7ef8138" providerId="LiveId" clId="{46C2F393-F996-4C37-9180-442E4418F599}" dt="2023-08-07T14:28:02.701" v="567" actId="478"/>
          <ac:graphicFrameMkLst>
            <pc:docMk/>
            <pc:sldMk cId="731354489" sldId="387"/>
            <ac:graphicFrameMk id="6" creationId="{1D800CBD-BE37-0033-417E-4008BA15E551}"/>
          </ac:graphicFrameMkLst>
        </pc:graphicFrameChg>
        <pc:graphicFrameChg chg="add mod modGraphic">
          <ac:chgData name="代數白痴 顧" userId="316db6a4f7ef8138" providerId="LiveId" clId="{46C2F393-F996-4C37-9180-442E4418F599}" dt="2023-08-07T14:31:19.513" v="743" actId="572"/>
          <ac:graphicFrameMkLst>
            <pc:docMk/>
            <pc:sldMk cId="731354489" sldId="387"/>
            <ac:graphicFrameMk id="7" creationId="{4D7B3E42-8458-5A2B-8262-E9DA7395F263}"/>
          </ac:graphicFrameMkLst>
        </pc:graphicFrameChg>
        <pc:picChg chg="add del mod">
          <ac:chgData name="代數白痴 顧" userId="316db6a4f7ef8138" providerId="LiveId" clId="{46C2F393-F996-4C37-9180-442E4418F599}" dt="2023-08-07T14:30:49.699" v="737" actId="478"/>
          <ac:picMkLst>
            <pc:docMk/>
            <pc:sldMk cId="731354489" sldId="387"/>
            <ac:picMk id="2" creationId="{49079357-0A30-F2F3-7FD9-9DF00DF3499E}"/>
          </ac:picMkLst>
        </pc:picChg>
      </pc:sldChg>
      <pc:sldChg chg="delSp modSp add mod modAnim">
        <pc:chgData name="代數白痴 顧" userId="316db6a4f7ef8138" providerId="LiveId" clId="{46C2F393-F996-4C37-9180-442E4418F599}" dt="2023-08-07T14:47:08.996" v="1981"/>
        <pc:sldMkLst>
          <pc:docMk/>
          <pc:sldMk cId="3686676960" sldId="388"/>
        </pc:sldMkLst>
        <pc:spChg chg="mod">
          <ac:chgData name="代數白痴 顧" userId="316db6a4f7ef8138" providerId="LiveId" clId="{46C2F393-F996-4C37-9180-442E4418F599}" dt="2023-08-07T14:43:53.415" v="1676" actId="113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46C2F393-F996-4C37-9180-442E4418F599}" dt="2023-08-07T14:46:34.096" v="1953" actId="113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46C2F393-F996-4C37-9180-442E4418F599}" dt="2023-08-07T14:46:46.939" v="1980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46C2F393-F996-4C37-9180-442E4418F599}" dt="2023-08-07T14:46:40.699" v="1966" actId="1035"/>
          <ac:grpSpMkLst>
            <pc:docMk/>
            <pc:sldMk cId="3686676960" sldId="388"/>
            <ac:grpSpMk id="5" creationId="{4BAA3B68-1C7B-0A3C-CDE3-3D592655F73E}"/>
          </ac:grpSpMkLst>
        </pc:grpChg>
        <pc:graphicFrameChg chg="del">
          <ac:chgData name="代數白痴 顧" userId="316db6a4f7ef8138" providerId="LiveId" clId="{46C2F393-F996-4C37-9180-442E4418F599}" dt="2023-08-07T14:41:32.460" v="1428" actId="478"/>
          <ac:graphicFrameMkLst>
            <pc:docMk/>
            <pc:sldMk cId="3686676960" sldId="388"/>
            <ac:graphicFrameMk id="7" creationId="{4D7B3E42-8458-5A2B-8262-E9DA7395F263}"/>
          </ac:graphicFrameMkLst>
        </pc:graphicFrameChg>
      </pc:sldChg>
    </pc:docChg>
  </pc:docChgLst>
  <pc:docChgLst>
    <pc:chgData name="代數白痴 顧" userId="316db6a4f7ef8138" providerId="LiveId" clId="{65C915E8-021A-44EF-B9EF-86A68958A3A8}"/>
    <pc:docChg chg="custSel addSld modSld">
      <pc:chgData name="代數白痴 顧" userId="316db6a4f7ef8138" providerId="LiveId" clId="{65C915E8-021A-44EF-B9EF-86A68958A3A8}" dt="2023-11-23T03:15:37.978" v="2091" actId="20577"/>
      <pc:docMkLst>
        <pc:docMk/>
      </pc:docMkLst>
      <pc:sldChg chg="addSp delSp modSp mod modTransition modAnim modNotesTx">
        <pc:chgData name="代數白痴 顧" userId="316db6a4f7ef8138" providerId="LiveId" clId="{65C915E8-021A-44EF-B9EF-86A68958A3A8}" dt="2023-11-23T03:15:37.978" v="2091" actId="20577"/>
        <pc:sldMkLst>
          <pc:docMk/>
          <pc:sldMk cId="2267038628" sldId="392"/>
        </pc:sldMkLst>
        <pc:spChg chg="add mod">
          <ac:chgData name="代數白痴 顧" userId="316db6a4f7ef8138" providerId="LiveId" clId="{65C915E8-021A-44EF-B9EF-86A68958A3A8}" dt="2023-11-23T03:03:59.629" v="736" actId="164"/>
          <ac:spMkLst>
            <pc:docMk/>
            <pc:sldMk cId="2267038628" sldId="392"/>
            <ac:spMk id="7" creationId="{FCAA95CC-624E-DC4E-E76E-F492A137A366}"/>
          </ac:spMkLst>
        </pc:spChg>
        <pc:spChg chg="add mod ord">
          <ac:chgData name="代數白痴 顧" userId="316db6a4f7ef8138" providerId="LiveId" clId="{65C915E8-021A-44EF-B9EF-86A68958A3A8}" dt="2023-11-23T03:03:59.629" v="736" actId="164"/>
          <ac:spMkLst>
            <pc:docMk/>
            <pc:sldMk cId="2267038628" sldId="392"/>
            <ac:spMk id="8" creationId="{D70A5A3E-91F4-DC30-40EE-1F75491B3A1E}"/>
          </ac:spMkLst>
        </pc:spChg>
        <pc:spChg chg="add mod">
          <ac:chgData name="代數白痴 顧" userId="316db6a4f7ef8138" providerId="LiveId" clId="{65C915E8-021A-44EF-B9EF-86A68958A3A8}" dt="2023-11-23T03:03:59.629" v="736" actId="164"/>
          <ac:spMkLst>
            <pc:docMk/>
            <pc:sldMk cId="2267038628" sldId="392"/>
            <ac:spMk id="15" creationId="{3A7407C0-064C-84D4-BC31-B4CE90E3A1F9}"/>
          </ac:spMkLst>
        </pc:spChg>
        <pc:spChg chg="add mod">
          <ac:chgData name="代數白痴 顧" userId="316db6a4f7ef8138" providerId="LiveId" clId="{65C915E8-021A-44EF-B9EF-86A68958A3A8}" dt="2023-11-23T03:03:59.629" v="736" actId="164"/>
          <ac:spMkLst>
            <pc:docMk/>
            <pc:sldMk cId="2267038628" sldId="392"/>
            <ac:spMk id="16" creationId="{5E961FB1-C737-469B-C0A6-08B0ABEF91EE}"/>
          </ac:spMkLst>
        </pc:spChg>
        <pc:spChg chg="add mod">
          <ac:chgData name="代數白痴 顧" userId="316db6a4f7ef8138" providerId="LiveId" clId="{65C915E8-021A-44EF-B9EF-86A68958A3A8}" dt="2023-11-23T03:03:59.629" v="736" actId="164"/>
          <ac:spMkLst>
            <pc:docMk/>
            <pc:sldMk cId="2267038628" sldId="392"/>
            <ac:spMk id="17" creationId="{5DE7FFA1-3E01-B3D5-6E3F-26F1BB824384}"/>
          </ac:spMkLst>
        </pc:spChg>
        <pc:spChg chg="add mod">
          <ac:chgData name="代數白痴 顧" userId="316db6a4f7ef8138" providerId="LiveId" clId="{65C915E8-021A-44EF-B9EF-86A68958A3A8}" dt="2023-11-23T03:03:59.629" v="736" actId="164"/>
          <ac:spMkLst>
            <pc:docMk/>
            <pc:sldMk cId="2267038628" sldId="392"/>
            <ac:spMk id="18" creationId="{68360124-A015-9FEE-E11D-01DD74DA7AF3}"/>
          </ac:spMkLst>
        </pc:spChg>
        <pc:spChg chg="add mod">
          <ac:chgData name="代數白痴 顧" userId="316db6a4f7ef8138" providerId="LiveId" clId="{65C915E8-021A-44EF-B9EF-86A68958A3A8}" dt="2023-11-23T03:03:59.629" v="736" actId="164"/>
          <ac:spMkLst>
            <pc:docMk/>
            <pc:sldMk cId="2267038628" sldId="392"/>
            <ac:spMk id="19" creationId="{7866FC93-3C44-97EC-905B-D3C942060129}"/>
          </ac:spMkLst>
        </pc:spChg>
        <pc:spChg chg="add mod">
          <ac:chgData name="代數白痴 顧" userId="316db6a4f7ef8138" providerId="LiveId" clId="{65C915E8-021A-44EF-B9EF-86A68958A3A8}" dt="2023-11-23T03:04:21.953" v="738" actId="1076"/>
          <ac:spMkLst>
            <pc:docMk/>
            <pc:sldMk cId="2267038628" sldId="392"/>
            <ac:spMk id="20" creationId="{33A49161-7C96-45C2-C49A-2A16206F95C0}"/>
          </ac:spMkLst>
        </pc:spChg>
        <pc:spChg chg="mod">
          <ac:chgData name="代數白痴 顧" userId="316db6a4f7ef8138" providerId="LiveId" clId="{65C915E8-021A-44EF-B9EF-86A68958A3A8}" dt="2023-11-23T02:56:42.052" v="586" actId="20577"/>
          <ac:spMkLst>
            <pc:docMk/>
            <pc:sldMk cId="2267038628" sldId="392"/>
            <ac:spMk id="23" creationId="{00000000-0000-0000-0000-000000000000}"/>
          </ac:spMkLst>
        </pc:spChg>
        <pc:spChg chg="add mod">
          <ac:chgData name="代數白痴 顧" userId="316db6a4f7ef8138" providerId="LiveId" clId="{65C915E8-021A-44EF-B9EF-86A68958A3A8}" dt="2023-11-23T02:59:33.254" v="682" actId="1038"/>
          <ac:spMkLst>
            <pc:docMk/>
            <pc:sldMk cId="2267038628" sldId="392"/>
            <ac:spMk id="33" creationId="{6ADE2116-8EF6-972F-9A92-77F9C03DC8E1}"/>
          </ac:spMkLst>
        </pc:spChg>
        <pc:spChg chg="add mod">
          <ac:chgData name="代數白痴 顧" userId="316db6a4f7ef8138" providerId="LiveId" clId="{65C915E8-021A-44EF-B9EF-86A68958A3A8}" dt="2023-11-23T03:01:21.193" v="724" actId="1076"/>
          <ac:spMkLst>
            <pc:docMk/>
            <pc:sldMk cId="2267038628" sldId="392"/>
            <ac:spMk id="34" creationId="{4A2403CA-354F-F5D9-43C3-268EB33594F3}"/>
          </ac:spMkLst>
        </pc:spChg>
        <pc:spChg chg="add mod ord">
          <ac:chgData name="代數白痴 顧" userId="316db6a4f7ef8138" providerId="LiveId" clId="{65C915E8-021A-44EF-B9EF-86A68958A3A8}" dt="2023-11-23T03:02:22.684" v="731" actId="167"/>
          <ac:spMkLst>
            <pc:docMk/>
            <pc:sldMk cId="2267038628" sldId="392"/>
            <ac:spMk id="35" creationId="{0D8A92DE-777C-870E-1DE4-7095DED03910}"/>
          </ac:spMkLst>
        </pc:spChg>
        <pc:spChg chg="add mod ord">
          <ac:chgData name="代數白痴 顧" userId="316db6a4f7ef8138" providerId="LiveId" clId="{65C915E8-021A-44EF-B9EF-86A68958A3A8}" dt="2023-11-23T03:05:44.291" v="749" actId="166"/>
          <ac:spMkLst>
            <pc:docMk/>
            <pc:sldMk cId="2267038628" sldId="392"/>
            <ac:spMk id="36" creationId="{5281B724-513C-09C8-2E39-39DE73279BF4}"/>
          </ac:spMkLst>
        </pc:spChg>
        <pc:spChg chg="mod">
          <ac:chgData name="代數白痴 顧" userId="316db6a4f7ef8138" providerId="LiveId" clId="{65C915E8-021A-44EF-B9EF-86A68958A3A8}" dt="2023-11-23T02:57:46.050" v="668" actId="20577"/>
          <ac:spMkLst>
            <pc:docMk/>
            <pc:sldMk cId="2267038628" sldId="392"/>
            <ac:spMk id="60" creationId="{90ECAF3B-FFFF-A531-AFBE-31708C7D891C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83" creationId="{5FE6FE95-37A0-2BCE-84C2-00D29CEA251D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84" creationId="{D955F680-AC17-E8BF-E16B-F1633683B71E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85" creationId="{74C6EA0B-FBDB-67EB-1DFA-AD1C902C9A2B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86" creationId="{8072A79B-3CDC-F5A3-6076-884E0E65BF6F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87" creationId="{BC485A20-6E21-8571-2AB2-C234BEB3E000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88" creationId="{0F6F9011-35FF-E6AB-0CC7-DC12320CEB16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89" creationId="{376497C3-3C5E-898E-12A6-DC5FF1B1979A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90" creationId="{F16BF6EF-80FB-E120-23F7-20FAFDB761D2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91" creationId="{954A54D2-8234-A325-7EB9-FA809EC38B67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96" creationId="{6BB2E3FA-C824-249B-F595-72928A529E06}"/>
          </ac:spMkLst>
        </pc:spChg>
        <pc:spChg chg="del">
          <ac:chgData name="代數白痴 顧" userId="316db6a4f7ef8138" providerId="LiveId" clId="{65C915E8-021A-44EF-B9EF-86A68958A3A8}" dt="2023-11-23T02:45:47.544" v="1" actId="478"/>
          <ac:spMkLst>
            <pc:docMk/>
            <pc:sldMk cId="2267038628" sldId="392"/>
            <ac:spMk id="97" creationId="{527C7271-D6F7-BCD4-2661-2558511245D8}"/>
          </ac:spMkLst>
        </pc:spChg>
        <pc:grpChg chg="add mod">
          <ac:chgData name="代數白痴 顧" userId="316db6a4f7ef8138" providerId="LiveId" clId="{65C915E8-021A-44EF-B9EF-86A68958A3A8}" dt="2023-11-23T03:05:31.688" v="746" actId="164"/>
          <ac:grpSpMkLst>
            <pc:docMk/>
            <pc:sldMk cId="2267038628" sldId="392"/>
            <ac:grpSpMk id="39" creationId="{235556D7-168B-3F00-B796-E53CF8D62BC9}"/>
          </ac:grpSpMkLst>
        </pc:grpChg>
        <pc:grpChg chg="add mod">
          <ac:chgData name="代數白痴 顧" userId="316db6a4f7ef8138" providerId="LiveId" clId="{65C915E8-021A-44EF-B9EF-86A68958A3A8}" dt="2023-11-23T03:05:31.688" v="746" actId="164"/>
          <ac:grpSpMkLst>
            <pc:docMk/>
            <pc:sldMk cId="2267038628" sldId="392"/>
            <ac:grpSpMk id="40" creationId="{BACE3E4C-FD0E-D874-F60E-649C71A7E7FB}"/>
          </ac:grpSpMkLst>
        </pc:grpChg>
        <pc:grpChg chg="del">
          <ac:chgData name="代數白痴 顧" userId="316db6a4f7ef8138" providerId="LiveId" clId="{65C915E8-021A-44EF-B9EF-86A68958A3A8}" dt="2023-11-23T02:45:47.544" v="1" actId="478"/>
          <ac:grpSpMkLst>
            <pc:docMk/>
            <pc:sldMk cId="2267038628" sldId="392"/>
            <ac:grpSpMk id="58" creationId="{A4EFDD71-28E7-4F84-F16D-101B7067A024}"/>
          </ac:grpSpMkLst>
        </pc:grpChg>
        <pc:grpChg chg="del">
          <ac:chgData name="代數白痴 顧" userId="316db6a4f7ef8138" providerId="LiveId" clId="{65C915E8-021A-44EF-B9EF-86A68958A3A8}" dt="2023-11-23T02:45:47.544" v="1" actId="478"/>
          <ac:grpSpMkLst>
            <pc:docMk/>
            <pc:sldMk cId="2267038628" sldId="392"/>
            <ac:grpSpMk id="66" creationId="{CE4BA9F4-465C-26E9-C555-C0D61616A54A}"/>
          </ac:grpSpMkLst>
        </pc:grpChg>
        <pc:grpChg chg="del">
          <ac:chgData name="代數白痴 顧" userId="316db6a4f7ef8138" providerId="LiveId" clId="{65C915E8-021A-44EF-B9EF-86A68958A3A8}" dt="2023-11-23T02:45:47.544" v="1" actId="478"/>
          <ac:grpSpMkLst>
            <pc:docMk/>
            <pc:sldMk cId="2267038628" sldId="392"/>
            <ac:grpSpMk id="71" creationId="{68FD0BC4-30D1-7E07-6D8A-CAB292CEEC0F}"/>
          </ac:grpSpMkLst>
        </pc:grpChg>
        <pc:grpChg chg="del">
          <ac:chgData name="代數白痴 顧" userId="316db6a4f7ef8138" providerId="LiveId" clId="{65C915E8-021A-44EF-B9EF-86A68958A3A8}" dt="2023-11-23T02:45:45.509" v="0" actId="478"/>
          <ac:grpSpMkLst>
            <pc:docMk/>
            <pc:sldMk cId="2267038628" sldId="392"/>
            <ac:grpSpMk id="75" creationId="{1CDD9D52-4592-017A-2839-21B041BB65B2}"/>
          </ac:grpSpMkLst>
        </pc:grpChg>
        <pc:graphicFrameChg chg="add mod">
          <ac:chgData name="代數白痴 顧" userId="316db6a4f7ef8138" providerId="LiveId" clId="{65C915E8-021A-44EF-B9EF-86A68958A3A8}" dt="2023-11-23T02:47:23.306" v="172" actId="1076"/>
          <ac:graphicFrameMkLst>
            <pc:docMk/>
            <pc:sldMk cId="2267038628" sldId="392"/>
            <ac:graphicFrameMk id="2" creationId="{08B6FD95-1572-6CD8-D67E-B39B5B92EDB9}"/>
          </ac:graphicFrameMkLst>
        </pc:graphicFrameChg>
        <pc:inkChg chg="add del">
          <ac:chgData name="代數白痴 顧" userId="316db6a4f7ef8138" providerId="LiveId" clId="{65C915E8-021A-44EF-B9EF-86A68958A3A8}" dt="2023-11-23T02:56:57.018" v="588" actId="478"/>
          <ac:inkMkLst>
            <pc:docMk/>
            <pc:sldMk cId="2267038628" sldId="392"/>
            <ac:inkMk id="27" creationId="{A1075F96-BCD4-F35E-758E-2ACF4C6D2442}"/>
          </ac:inkMkLst>
        </pc:inkChg>
        <pc:cxnChg chg="add mod">
          <ac:chgData name="代數白痴 顧" userId="316db6a4f7ef8138" providerId="LiveId" clId="{65C915E8-021A-44EF-B9EF-86A68958A3A8}" dt="2023-11-23T02:49:44.410" v="304" actId="1038"/>
          <ac:cxnSpMkLst>
            <pc:docMk/>
            <pc:sldMk cId="2267038628" sldId="392"/>
            <ac:cxnSpMk id="3" creationId="{102E9660-DC1E-4D24-6B1A-6BF9FE74181F}"/>
          </ac:cxnSpMkLst>
        </pc:cxnChg>
        <pc:cxnChg chg="add mod">
          <ac:chgData name="代數白痴 顧" userId="316db6a4f7ef8138" providerId="LiveId" clId="{65C915E8-021A-44EF-B9EF-86A68958A3A8}" dt="2023-11-23T02:49:50.935" v="364" actId="1037"/>
          <ac:cxnSpMkLst>
            <pc:docMk/>
            <pc:sldMk cId="2267038628" sldId="392"/>
            <ac:cxnSpMk id="4" creationId="{0C0CF80B-5919-052D-32D6-9C8EF0D964D9}"/>
          </ac:cxnSpMkLst>
        </pc:cxnChg>
        <pc:cxnChg chg="add mod">
          <ac:chgData name="代數白痴 顧" userId="316db6a4f7ef8138" providerId="LiveId" clId="{65C915E8-021A-44EF-B9EF-86A68958A3A8}" dt="2023-11-23T02:49:55.302" v="404" actId="1037"/>
          <ac:cxnSpMkLst>
            <pc:docMk/>
            <pc:sldMk cId="2267038628" sldId="392"/>
            <ac:cxnSpMk id="5" creationId="{232BAB26-8A28-36E5-3044-17E717EBEEEA}"/>
          </ac:cxnSpMkLst>
        </pc:cxnChg>
        <pc:cxnChg chg="add mod">
          <ac:chgData name="代數白痴 顧" userId="316db6a4f7ef8138" providerId="LiveId" clId="{65C915E8-021A-44EF-B9EF-86A68958A3A8}" dt="2023-11-23T02:50:17.360" v="468" actId="1036"/>
          <ac:cxnSpMkLst>
            <pc:docMk/>
            <pc:sldMk cId="2267038628" sldId="392"/>
            <ac:cxnSpMk id="6" creationId="{4C7DC91B-0F24-9770-F142-E21E50CB1D09}"/>
          </ac:cxnSpMkLst>
        </pc:cxnChg>
        <pc:cxnChg chg="add mod">
          <ac:chgData name="代數白痴 顧" userId="316db6a4f7ef8138" providerId="LiveId" clId="{65C915E8-021A-44EF-B9EF-86A68958A3A8}" dt="2023-11-23T03:05:31.688" v="746" actId="164"/>
          <ac:cxnSpMkLst>
            <pc:docMk/>
            <pc:sldMk cId="2267038628" sldId="392"/>
            <ac:cxnSpMk id="10" creationId="{3F44D874-20F3-5EFF-E2FA-A401DADE61D1}"/>
          </ac:cxnSpMkLst>
        </pc:cxnChg>
        <pc:cxnChg chg="add mod">
          <ac:chgData name="代數白痴 顧" userId="316db6a4f7ef8138" providerId="LiveId" clId="{65C915E8-021A-44EF-B9EF-86A68958A3A8}" dt="2023-11-23T03:05:31.688" v="746" actId="164"/>
          <ac:cxnSpMkLst>
            <pc:docMk/>
            <pc:sldMk cId="2267038628" sldId="392"/>
            <ac:cxnSpMk id="12" creationId="{34E56BEC-0A0B-8782-2DF8-230CC72FF027}"/>
          </ac:cxnSpMkLst>
        </pc:cxnChg>
        <pc:cxnChg chg="add del mod">
          <ac:chgData name="代數白痴 顧" userId="316db6a4f7ef8138" providerId="LiveId" clId="{65C915E8-021A-44EF-B9EF-86A68958A3A8}" dt="2023-11-23T02:56:02.009" v="532" actId="478"/>
          <ac:cxnSpMkLst>
            <pc:docMk/>
            <pc:sldMk cId="2267038628" sldId="392"/>
            <ac:cxnSpMk id="24" creationId="{EF593009-72B8-476A-9FCC-73B661CEF675}"/>
          </ac:cxnSpMkLst>
        </pc:cxnChg>
        <pc:cxnChg chg="mod">
          <ac:chgData name="代數白痴 顧" userId="316db6a4f7ef8138" providerId="LiveId" clId="{65C915E8-021A-44EF-B9EF-86A68958A3A8}" dt="2023-11-23T02:45:47.544" v="1" actId="478"/>
          <ac:cxnSpMkLst>
            <pc:docMk/>
            <pc:sldMk cId="2267038628" sldId="392"/>
            <ac:cxnSpMk id="25" creationId="{D5C50A3F-8909-AD59-5267-122C6C341B23}"/>
          </ac:cxnSpMkLst>
        </pc:cxnChg>
        <pc:cxnChg chg="add del mod">
          <ac:chgData name="代數白痴 顧" userId="316db6a4f7ef8138" providerId="LiveId" clId="{65C915E8-021A-44EF-B9EF-86A68958A3A8}" dt="2023-11-23T02:59:35.988" v="683" actId="478"/>
          <ac:cxnSpMkLst>
            <pc:docMk/>
            <pc:sldMk cId="2267038628" sldId="392"/>
            <ac:cxnSpMk id="30" creationId="{81222D75-E94F-50F2-A471-07F56B201A2B}"/>
          </ac:cxnSpMkLst>
        </pc:cxnChg>
        <pc:cxnChg chg="del">
          <ac:chgData name="代數白痴 顧" userId="316db6a4f7ef8138" providerId="LiveId" clId="{65C915E8-021A-44EF-B9EF-86A68958A3A8}" dt="2023-11-23T02:45:47.544" v="1" actId="478"/>
          <ac:cxnSpMkLst>
            <pc:docMk/>
            <pc:sldMk cId="2267038628" sldId="392"/>
            <ac:cxnSpMk id="61" creationId="{2F22B201-E065-45DB-BED3-184153AF527F}"/>
          </ac:cxnSpMkLst>
        </pc:cxnChg>
        <pc:cxnChg chg="mod">
          <ac:chgData name="代數白痴 顧" userId="316db6a4f7ef8138" providerId="LiveId" clId="{65C915E8-021A-44EF-B9EF-86A68958A3A8}" dt="2023-11-23T02:45:47.544" v="1" actId="478"/>
          <ac:cxnSpMkLst>
            <pc:docMk/>
            <pc:sldMk cId="2267038628" sldId="392"/>
            <ac:cxnSpMk id="68" creationId="{0A9AC69E-6173-AC42-B54A-0B50C4BB5079}"/>
          </ac:cxnSpMkLst>
        </pc:cxnChg>
        <pc:cxnChg chg="del">
          <ac:chgData name="代數白痴 顧" userId="316db6a4f7ef8138" providerId="LiveId" clId="{65C915E8-021A-44EF-B9EF-86A68958A3A8}" dt="2023-11-23T02:45:47.544" v="1" actId="478"/>
          <ac:cxnSpMkLst>
            <pc:docMk/>
            <pc:sldMk cId="2267038628" sldId="392"/>
            <ac:cxnSpMk id="70" creationId="{34F92E08-AE2F-1FF7-F766-EB47818D6E71}"/>
          </ac:cxnSpMkLst>
        </pc:cxnChg>
        <pc:cxnChg chg="mod">
          <ac:chgData name="代數白痴 顧" userId="316db6a4f7ef8138" providerId="LiveId" clId="{65C915E8-021A-44EF-B9EF-86A68958A3A8}" dt="2023-11-23T02:45:47.544" v="1" actId="478"/>
          <ac:cxnSpMkLst>
            <pc:docMk/>
            <pc:sldMk cId="2267038628" sldId="392"/>
            <ac:cxnSpMk id="73" creationId="{97B44CA7-8806-209E-DE49-2A3B367F2995}"/>
          </ac:cxnSpMkLst>
        </pc:cxnChg>
        <pc:cxnChg chg="mod">
          <ac:chgData name="代數白痴 顧" userId="316db6a4f7ef8138" providerId="LiveId" clId="{65C915E8-021A-44EF-B9EF-86A68958A3A8}" dt="2023-11-23T02:45:45.509" v="0" actId="478"/>
          <ac:cxnSpMkLst>
            <pc:docMk/>
            <pc:sldMk cId="2267038628" sldId="392"/>
            <ac:cxnSpMk id="77" creationId="{52AE4F32-8162-6C28-D6F9-E63B01D62885}"/>
          </ac:cxnSpMkLst>
        </pc:cxnChg>
        <pc:cxnChg chg="mod">
          <ac:chgData name="代數白痴 顧" userId="316db6a4f7ef8138" providerId="LiveId" clId="{65C915E8-021A-44EF-B9EF-86A68958A3A8}" dt="2023-11-23T02:49:36.503" v="263" actId="1037"/>
          <ac:cxnSpMkLst>
            <pc:docMk/>
            <pc:sldMk cId="2267038628" sldId="392"/>
            <ac:cxnSpMk id="93" creationId="{EACB79EB-BFB2-0B40-7739-6547AAA74FD2}"/>
          </ac:cxnSpMkLst>
        </pc:cxnChg>
        <pc:cxnChg chg="mod">
          <ac:chgData name="代數白痴 顧" userId="316db6a4f7ef8138" providerId="LiveId" clId="{65C915E8-021A-44EF-B9EF-86A68958A3A8}" dt="2023-11-23T02:50:17.360" v="468" actId="1036"/>
          <ac:cxnSpMkLst>
            <pc:docMk/>
            <pc:sldMk cId="2267038628" sldId="392"/>
            <ac:cxnSpMk id="95" creationId="{0EAF372D-DC7A-D337-0913-EC1246810368}"/>
          </ac:cxnSpMkLst>
        </pc:cxnChg>
      </pc:sldChg>
      <pc:sldChg chg="add">
        <pc:chgData name="代數白痴 顧" userId="316db6a4f7ef8138" providerId="LiveId" clId="{65C915E8-021A-44EF-B9EF-86A68958A3A8}" dt="2023-11-23T02:56:45.743" v="587"/>
        <pc:sldMkLst>
          <pc:docMk/>
          <pc:sldMk cId="1303866225" sldId="393"/>
        </pc:sldMkLst>
      </pc:sldChg>
    </pc:docChg>
  </pc:docChgLst>
  <pc:docChgLst>
    <pc:chgData name="代數白痴 顧" userId="316db6a4f7ef8138" providerId="LiveId" clId="{388C25F8-4376-4B5B-942B-DED2ADAAFC2D}"/>
    <pc:docChg chg="custSel addSld delSld modSld">
      <pc:chgData name="代數白痴 顧" userId="316db6a4f7ef8138" providerId="LiveId" clId="{388C25F8-4376-4B5B-942B-DED2ADAAFC2D}" dt="2024-02-02T07:21:19.337" v="16" actId="2696"/>
      <pc:docMkLst>
        <pc:docMk/>
      </pc:docMkLst>
      <pc:sldChg chg="addSp delSp modSp add del mod">
        <pc:chgData name="代數白痴 顧" userId="316db6a4f7ef8138" providerId="LiveId" clId="{388C25F8-4376-4B5B-942B-DED2ADAAFC2D}" dt="2024-02-02T07:21:19.337" v="16" actId="2696"/>
        <pc:sldMkLst>
          <pc:docMk/>
          <pc:sldMk cId="3666251846" sldId="398"/>
        </pc:sldMkLst>
        <pc:spChg chg="del mod topLvl">
          <ac:chgData name="代數白痴 顧" userId="316db6a4f7ef8138" providerId="LiveId" clId="{388C25F8-4376-4B5B-942B-DED2ADAAFC2D}" dt="2024-02-02T07:01:08.046" v="3" actId="478"/>
          <ac:spMkLst>
            <pc:docMk/>
            <pc:sldMk cId="3666251846" sldId="398"/>
            <ac:spMk id="24" creationId="{15F63FD9-4909-3ADC-3228-891240DAD282}"/>
          </ac:spMkLst>
        </pc:spChg>
        <pc:spChg chg="mod topLvl">
          <ac:chgData name="代數白痴 顧" userId="316db6a4f7ef8138" providerId="LiveId" clId="{388C25F8-4376-4B5B-942B-DED2ADAAFC2D}" dt="2024-02-02T07:01:45.272" v="14" actId="164"/>
          <ac:spMkLst>
            <pc:docMk/>
            <pc:sldMk cId="3666251846" sldId="398"/>
            <ac:spMk id="35" creationId="{E3FEB93D-E400-3887-5CEC-1E578EB30AE7}"/>
          </ac:spMkLst>
        </pc:spChg>
        <pc:spChg chg="mod topLvl">
          <ac:chgData name="代數白痴 顧" userId="316db6a4f7ef8138" providerId="LiveId" clId="{388C25F8-4376-4B5B-942B-DED2ADAAFC2D}" dt="2024-02-02T07:01:45.272" v="14" actId="164"/>
          <ac:spMkLst>
            <pc:docMk/>
            <pc:sldMk cId="3666251846" sldId="398"/>
            <ac:spMk id="36" creationId="{FAAEA8CE-6D0F-FA66-BAA2-31A81E28BAE2}"/>
          </ac:spMkLst>
        </pc:spChg>
        <pc:spChg chg="mod topLvl">
          <ac:chgData name="代數白痴 顧" userId="316db6a4f7ef8138" providerId="LiveId" clId="{388C25F8-4376-4B5B-942B-DED2ADAAFC2D}" dt="2024-02-02T07:01:45.272" v="14" actId="164"/>
          <ac:spMkLst>
            <pc:docMk/>
            <pc:sldMk cId="3666251846" sldId="398"/>
            <ac:spMk id="37" creationId="{8919BCD0-6A40-28EB-E48D-A6F04459C348}"/>
          </ac:spMkLst>
        </pc:spChg>
        <pc:spChg chg="mod topLvl">
          <ac:chgData name="代數白痴 顧" userId="316db6a4f7ef8138" providerId="LiveId" clId="{388C25F8-4376-4B5B-942B-DED2ADAAFC2D}" dt="2024-02-02T07:01:45.272" v="14" actId="164"/>
          <ac:spMkLst>
            <pc:docMk/>
            <pc:sldMk cId="3666251846" sldId="398"/>
            <ac:spMk id="38" creationId="{E27798AE-E43F-37AC-E3A5-39C255F9B1A9}"/>
          </ac:spMkLst>
        </pc:spChg>
        <pc:spChg chg="mod topLvl">
          <ac:chgData name="代數白痴 顧" userId="316db6a4f7ef8138" providerId="LiveId" clId="{388C25F8-4376-4B5B-942B-DED2ADAAFC2D}" dt="2024-02-02T07:01:45.272" v="14" actId="164"/>
          <ac:spMkLst>
            <pc:docMk/>
            <pc:sldMk cId="3666251846" sldId="398"/>
            <ac:spMk id="43" creationId="{62AE1175-5AEC-824F-776E-FE98460632D4}"/>
          </ac:spMkLst>
        </pc:spChg>
        <pc:spChg chg="del">
          <ac:chgData name="代數白痴 顧" userId="316db6a4f7ef8138" providerId="LiveId" clId="{388C25F8-4376-4B5B-942B-DED2ADAAFC2D}" dt="2024-02-02T07:01:00.242" v="1" actId="478"/>
          <ac:spMkLst>
            <pc:docMk/>
            <pc:sldMk cId="3666251846" sldId="398"/>
            <ac:spMk id="44" creationId="{9BF3A75E-EB90-1A8F-C22C-9FA12ECCD10F}"/>
          </ac:spMkLst>
        </pc:spChg>
        <pc:spChg chg="del">
          <ac:chgData name="代數白痴 顧" userId="316db6a4f7ef8138" providerId="LiveId" clId="{388C25F8-4376-4B5B-942B-DED2ADAAFC2D}" dt="2024-02-02T07:01:00.242" v="1" actId="478"/>
          <ac:spMkLst>
            <pc:docMk/>
            <pc:sldMk cId="3666251846" sldId="398"/>
            <ac:spMk id="61" creationId="{917F89B2-56AE-1E87-6960-03C891FE8B5B}"/>
          </ac:spMkLst>
        </pc:spChg>
        <pc:spChg chg="del">
          <ac:chgData name="代數白痴 顧" userId="316db6a4f7ef8138" providerId="LiveId" clId="{388C25F8-4376-4B5B-942B-DED2ADAAFC2D}" dt="2024-02-02T07:01:29.768" v="13" actId="478"/>
          <ac:spMkLst>
            <pc:docMk/>
            <pc:sldMk cId="3666251846" sldId="398"/>
            <ac:spMk id="62" creationId="{F5E96C5F-5850-AF92-7B2A-2E227F2F31F7}"/>
          </ac:spMkLst>
        </pc:spChg>
        <pc:spChg chg="del">
          <ac:chgData name="代數白痴 顧" userId="316db6a4f7ef8138" providerId="LiveId" clId="{388C25F8-4376-4B5B-942B-DED2ADAAFC2D}" dt="2024-02-02T07:01:00.242" v="1" actId="478"/>
          <ac:spMkLst>
            <pc:docMk/>
            <pc:sldMk cId="3666251846" sldId="398"/>
            <ac:spMk id="66" creationId="{EFA8AE7E-C860-F46C-F564-246A6CC04AFF}"/>
          </ac:spMkLst>
        </pc:spChg>
        <pc:spChg chg="del">
          <ac:chgData name="代數白痴 顧" userId="316db6a4f7ef8138" providerId="LiveId" clId="{388C25F8-4376-4B5B-942B-DED2ADAAFC2D}" dt="2024-02-02T07:01:00.242" v="1" actId="478"/>
          <ac:spMkLst>
            <pc:docMk/>
            <pc:sldMk cId="3666251846" sldId="398"/>
            <ac:spMk id="68" creationId="{C0E4C477-00A9-F074-D523-55735252469B}"/>
          </ac:spMkLst>
        </pc:spChg>
        <pc:spChg chg="del">
          <ac:chgData name="代數白痴 顧" userId="316db6a4f7ef8138" providerId="LiveId" clId="{388C25F8-4376-4B5B-942B-DED2ADAAFC2D}" dt="2024-02-02T07:01:00.242" v="1" actId="478"/>
          <ac:spMkLst>
            <pc:docMk/>
            <pc:sldMk cId="3666251846" sldId="398"/>
            <ac:spMk id="69" creationId="{26211D21-4DA1-085E-BD99-DC9EE7D2B727}"/>
          </ac:spMkLst>
        </pc:spChg>
        <pc:spChg chg="del">
          <ac:chgData name="代數白痴 顧" userId="316db6a4f7ef8138" providerId="LiveId" clId="{388C25F8-4376-4B5B-942B-DED2ADAAFC2D}" dt="2024-02-02T07:01:00.242" v="1" actId="478"/>
          <ac:spMkLst>
            <pc:docMk/>
            <pc:sldMk cId="3666251846" sldId="398"/>
            <ac:spMk id="71" creationId="{9F640B70-077D-2FE1-DFAC-CEF31E1E7337}"/>
          </ac:spMkLst>
        </pc:spChg>
        <pc:spChg chg="del">
          <ac:chgData name="代數白痴 顧" userId="316db6a4f7ef8138" providerId="LiveId" clId="{388C25F8-4376-4B5B-942B-DED2ADAAFC2D}" dt="2024-02-02T07:01:00.242" v="1" actId="478"/>
          <ac:spMkLst>
            <pc:docMk/>
            <pc:sldMk cId="3666251846" sldId="398"/>
            <ac:spMk id="72" creationId="{1BCFD829-9EA0-59F4-A579-30DD466655F3}"/>
          </ac:spMkLst>
        </pc:spChg>
        <pc:spChg chg="del">
          <ac:chgData name="代數白痴 顧" userId="316db6a4f7ef8138" providerId="LiveId" clId="{388C25F8-4376-4B5B-942B-DED2ADAAFC2D}" dt="2024-02-02T07:01:15.013" v="9" actId="478"/>
          <ac:spMkLst>
            <pc:docMk/>
            <pc:sldMk cId="3666251846" sldId="398"/>
            <ac:spMk id="73" creationId="{E43E4E20-DBED-3362-AB9C-4EDAB9C4BE2E}"/>
          </ac:spMkLst>
        </pc:spChg>
        <pc:spChg chg="del">
          <ac:chgData name="代數白痴 顧" userId="316db6a4f7ef8138" providerId="LiveId" clId="{388C25F8-4376-4B5B-942B-DED2ADAAFC2D}" dt="2024-02-02T07:01:13.540" v="7" actId="478"/>
          <ac:spMkLst>
            <pc:docMk/>
            <pc:sldMk cId="3666251846" sldId="398"/>
            <ac:spMk id="74" creationId="{5EF6224E-6620-22D8-1916-4BD9D1BDA85E}"/>
          </ac:spMkLst>
        </pc:spChg>
        <pc:spChg chg="del">
          <ac:chgData name="代數白痴 顧" userId="316db6a4f7ef8138" providerId="LiveId" clId="{388C25F8-4376-4B5B-942B-DED2ADAAFC2D}" dt="2024-02-02T07:01:15.846" v="10" actId="478"/>
          <ac:spMkLst>
            <pc:docMk/>
            <pc:sldMk cId="3666251846" sldId="398"/>
            <ac:spMk id="76" creationId="{A199CF7C-AEAF-BFA0-848B-F6F864ECC827}"/>
          </ac:spMkLst>
        </pc:spChg>
        <pc:spChg chg="del">
          <ac:chgData name="代數白痴 顧" userId="316db6a4f7ef8138" providerId="LiveId" clId="{388C25F8-4376-4B5B-942B-DED2ADAAFC2D}" dt="2024-02-02T07:01:14.202" v="8" actId="478"/>
          <ac:spMkLst>
            <pc:docMk/>
            <pc:sldMk cId="3666251846" sldId="398"/>
            <ac:spMk id="78" creationId="{6B8D44F8-F924-5D70-E087-EABA6808DE8F}"/>
          </ac:spMkLst>
        </pc:spChg>
        <pc:spChg chg="del">
          <ac:chgData name="代數白痴 顧" userId="316db6a4f7ef8138" providerId="LiveId" clId="{388C25F8-4376-4B5B-942B-DED2ADAAFC2D}" dt="2024-02-02T07:01:11.093" v="4" actId="478"/>
          <ac:spMkLst>
            <pc:docMk/>
            <pc:sldMk cId="3666251846" sldId="398"/>
            <ac:spMk id="79" creationId="{3250D9DA-255C-DF42-EE55-19A244E921BA}"/>
          </ac:spMkLst>
        </pc:spChg>
        <pc:spChg chg="del">
          <ac:chgData name="代數白痴 顧" userId="316db6a4f7ef8138" providerId="LiveId" clId="{388C25F8-4376-4B5B-942B-DED2ADAAFC2D}" dt="2024-02-02T07:01:16.640" v="11" actId="478"/>
          <ac:spMkLst>
            <pc:docMk/>
            <pc:sldMk cId="3666251846" sldId="398"/>
            <ac:spMk id="80" creationId="{F379688E-D59E-1E01-48BB-4A72EB9EBBD1}"/>
          </ac:spMkLst>
        </pc:spChg>
        <pc:spChg chg="del mod">
          <ac:chgData name="代數白痴 顧" userId="316db6a4f7ef8138" providerId="LiveId" clId="{388C25F8-4376-4B5B-942B-DED2ADAAFC2D}" dt="2024-02-02T07:01:12.167" v="6" actId="478"/>
          <ac:spMkLst>
            <pc:docMk/>
            <pc:sldMk cId="3666251846" sldId="398"/>
            <ac:spMk id="81" creationId="{60578709-BD20-3965-0A98-91B7FD9843FF}"/>
          </ac:spMkLst>
        </pc:spChg>
        <pc:grpChg chg="add mod">
          <ac:chgData name="代數白痴 顧" userId="316db6a4f7ef8138" providerId="LiveId" clId="{388C25F8-4376-4B5B-942B-DED2ADAAFC2D}" dt="2024-02-02T07:01:49.558" v="15" actId="14100"/>
          <ac:grpSpMkLst>
            <pc:docMk/>
            <pc:sldMk cId="3666251846" sldId="398"/>
            <ac:grpSpMk id="2" creationId="{793CDEF7-AE5A-F8C0-A18B-EA34DF0CE43A}"/>
          </ac:grpSpMkLst>
        </pc:grpChg>
        <pc:grpChg chg="del">
          <ac:chgData name="代數白痴 顧" userId="316db6a4f7ef8138" providerId="LiveId" clId="{388C25F8-4376-4B5B-942B-DED2ADAAFC2D}" dt="2024-02-02T07:01:05.245" v="2" actId="165"/>
          <ac:grpSpMkLst>
            <pc:docMk/>
            <pc:sldMk cId="3666251846" sldId="398"/>
            <ac:grpSpMk id="63" creationId="{26BEA494-5C7A-7406-E8AD-83C1D7BC3A2E}"/>
          </ac:grpSpMkLst>
        </pc:grpChg>
        <pc:cxnChg chg="del">
          <ac:chgData name="代數白痴 顧" userId="316db6a4f7ef8138" providerId="LiveId" clId="{388C25F8-4376-4B5B-942B-DED2ADAAFC2D}" dt="2024-02-02T07:01:08.046" v="3" actId="478"/>
          <ac:cxnSpMkLst>
            <pc:docMk/>
            <pc:sldMk cId="3666251846" sldId="398"/>
            <ac:cxnSpMk id="5" creationId="{43D75110-50A2-3167-2932-8F66EA5013CB}"/>
          </ac:cxnSpMkLst>
        </pc:cxnChg>
        <pc:cxnChg chg="del mod topLvl">
          <ac:chgData name="代數白痴 顧" userId="316db6a4f7ef8138" providerId="LiveId" clId="{388C25F8-4376-4B5B-942B-DED2ADAAFC2D}" dt="2024-02-02T07:01:08.046" v="3" actId="478"/>
          <ac:cxnSpMkLst>
            <pc:docMk/>
            <pc:sldMk cId="3666251846" sldId="398"/>
            <ac:cxnSpMk id="26" creationId="{D076CB7B-6009-94F5-20AB-2286ECAF59CD}"/>
          </ac:cxnSpMkLst>
        </pc:cxnChg>
        <pc:cxnChg chg="mod topLvl">
          <ac:chgData name="代數白痴 顧" userId="316db6a4f7ef8138" providerId="LiveId" clId="{388C25F8-4376-4B5B-942B-DED2ADAAFC2D}" dt="2024-02-02T07:01:45.272" v="14" actId="164"/>
          <ac:cxnSpMkLst>
            <pc:docMk/>
            <pc:sldMk cId="3666251846" sldId="398"/>
            <ac:cxnSpMk id="42" creationId="{31BA14CC-8607-0C94-6CF0-B578429A3261}"/>
          </ac:cxnSpMkLst>
        </pc:cxnChg>
      </pc:sldChg>
    </pc:docChg>
  </pc:docChgLst>
  <pc:docChgLst>
    <pc:chgData name="代數白痴" userId="316db6a4f7ef8138" providerId="LiveId" clId="{C07F6A4C-93AD-4400-BD82-6F6A6A718B21}"/>
    <pc:docChg chg="undo custSel modSld sldOrd">
      <pc:chgData name="代數白痴" userId="316db6a4f7ef8138" providerId="LiveId" clId="{C07F6A4C-93AD-4400-BD82-6F6A6A718B21}" dt="2023-07-16T14:54:56.199" v="594" actId="20577"/>
      <pc:docMkLst>
        <pc:docMk/>
      </pc:docMkLst>
      <pc:sldChg chg="modSp mod modNotesTx">
        <pc:chgData name="代數白痴" userId="316db6a4f7ef8138" providerId="LiveId" clId="{C07F6A4C-93AD-4400-BD82-6F6A6A718B21}" dt="2023-07-16T14:54:56.199" v="594" actId="20577"/>
        <pc:sldMkLst>
          <pc:docMk/>
          <pc:sldMk cId="2328187967" sldId="380"/>
        </pc:sldMkLst>
        <pc:spChg chg="mod">
          <ac:chgData name="代數白痴" userId="316db6a4f7ef8138" providerId="LiveId" clId="{C07F6A4C-93AD-4400-BD82-6F6A6A718B21}" dt="2023-07-16T14:35:33.203" v="501" actId="94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" userId="316db6a4f7ef8138" providerId="LiveId" clId="{C07F6A4C-93AD-4400-BD82-6F6A6A718B21}" dt="2023-07-16T14:32:01.638" v="112" actId="404"/>
          <ac:spMkLst>
            <pc:docMk/>
            <pc:sldMk cId="2328187967" sldId="380"/>
            <ac:spMk id="91" creationId="{519C60D5-636C-1B17-6194-FA5ECDE1625D}"/>
          </ac:spMkLst>
        </pc:spChg>
        <pc:spChg chg="mod">
          <ac:chgData name="代數白痴" userId="316db6a4f7ef8138" providerId="LiveId" clId="{C07F6A4C-93AD-4400-BD82-6F6A6A718B21}" dt="2023-07-16T14:31:58.242" v="111" actId="404"/>
          <ac:spMkLst>
            <pc:docMk/>
            <pc:sldMk cId="2328187967" sldId="380"/>
            <ac:spMk id="97" creationId="{9B458438-6335-83A8-3E4E-DF2F7511B5ED}"/>
          </ac:spMkLst>
        </pc:spChg>
        <pc:spChg chg="mod">
          <ac:chgData name="代數白痴" userId="316db6a4f7ef8138" providerId="LiveId" clId="{C07F6A4C-93AD-4400-BD82-6F6A6A718B21}" dt="2023-07-16T14:36:21.506" v="527" actId="114"/>
          <ac:spMkLst>
            <pc:docMk/>
            <pc:sldMk cId="2328187967" sldId="380"/>
            <ac:spMk id="101" creationId="{665D392D-19FC-71B5-434C-0ABBBC91FB85}"/>
          </ac:spMkLst>
        </pc:spChg>
      </pc:sldChg>
      <pc:sldChg chg="delSp modSp mod ord delAnim modNotesTx">
        <pc:chgData name="代數白痴" userId="316db6a4f7ef8138" providerId="LiveId" clId="{C07F6A4C-93AD-4400-BD82-6F6A6A718B21}" dt="2023-07-16T14:37:30.569" v="533" actId="20577"/>
        <pc:sldMkLst>
          <pc:docMk/>
          <pc:sldMk cId="1787025739" sldId="381"/>
        </pc:sldMkLst>
        <pc:spChg chg="mod">
          <ac:chgData name="代數白痴" userId="316db6a4f7ef8138" providerId="LiveId" clId="{C07F6A4C-93AD-4400-BD82-6F6A6A718B21}" dt="2023-07-16T14:33:25.843" v="310" actId="40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" userId="316db6a4f7ef8138" providerId="LiveId" clId="{C07F6A4C-93AD-4400-BD82-6F6A6A718B21}" dt="2023-07-16T14:37:18.816" v="531" actId="20577"/>
          <ac:spMkLst>
            <pc:docMk/>
            <pc:sldMk cId="1787025739" sldId="381"/>
            <ac:spMk id="89" creationId="{9E8FE398-ED8E-E5DE-BD50-E0471252FAF6}"/>
          </ac:spMkLst>
        </pc:s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4" creationId="{4B28EF32-2B63-8261-ADA1-B04730C7625A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5" creationId="{5BC02A7C-56AA-F372-696B-B9D7CEDEFF79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2" creationId="{FFF05652-E8E9-6FA3-6184-1378437A24F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3" creationId="{23F6D593-7F6B-4BAD-5B51-9857D723EE83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4" creationId="{BB31D89D-4C13-7237-AAA2-09B64CABD502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5" creationId="{9795B7BF-C692-54DF-705E-46EFEBE2688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6" creationId="{7C10BB70-903F-49A0-C3F7-F7C8FED3B26E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7" creationId="{9025C03B-4BE8-E969-842A-81F42E2A92D4}"/>
          </ac:grpSpMkLst>
        </pc:grpChg>
      </pc:sldChg>
    </pc:docChg>
  </pc:docChgLst>
  <pc:docChgLst>
    <pc:chgData name="代數白痴 顧" userId="316db6a4f7ef8138" providerId="LiveId" clId="{1AA93997-439D-4402-8FF6-B467EFD23413}"/>
    <pc:docChg chg="undo custSel addSld delSld modSld sldOrd">
      <pc:chgData name="代數白痴 顧" userId="316db6a4f7ef8138" providerId="LiveId" clId="{1AA93997-439D-4402-8FF6-B467EFD23413}" dt="2024-03-20T05:11:53.076" v="1322" actId="20577"/>
      <pc:docMkLst>
        <pc:docMk/>
      </pc:docMkLst>
      <pc:sldChg chg="del ord">
        <pc:chgData name="代數白痴 顧" userId="316db6a4f7ef8138" providerId="LiveId" clId="{1AA93997-439D-4402-8FF6-B467EFD23413}" dt="2024-03-20T05:11:40.632" v="1321" actId="2696"/>
        <pc:sldMkLst>
          <pc:docMk/>
          <pc:sldMk cId="3174299720" sldId="399"/>
        </pc:sldMkLst>
      </pc:sldChg>
      <pc:sldChg chg="addSp delSp modSp add mod modNotesTx">
        <pc:chgData name="代數白痴 顧" userId="316db6a4f7ef8138" providerId="LiveId" clId="{1AA93997-439D-4402-8FF6-B467EFD23413}" dt="2024-03-20T05:11:53.076" v="1322" actId="20577"/>
        <pc:sldMkLst>
          <pc:docMk/>
          <pc:sldMk cId="2002568168" sldId="400"/>
        </pc:sldMkLst>
        <pc:spChg chg="mod">
          <ac:chgData name="代數白痴 顧" userId="316db6a4f7ef8138" providerId="LiveId" clId="{1AA93997-439D-4402-8FF6-B467EFD23413}" dt="2024-03-20T04:57:24.799" v="368" actId="1035"/>
          <ac:spMkLst>
            <pc:docMk/>
            <pc:sldMk cId="2002568168" sldId="400"/>
            <ac:spMk id="6" creationId="{CEEB7751-993F-9058-CC83-7E99352B29AD}"/>
          </ac:spMkLst>
        </pc:spChg>
        <pc:spChg chg="add mod">
          <ac:chgData name="代數白痴 顧" userId="316db6a4f7ef8138" providerId="LiveId" clId="{1AA93997-439D-4402-8FF6-B467EFD23413}" dt="2024-03-20T05:00:53.418" v="457" actId="1076"/>
          <ac:spMkLst>
            <pc:docMk/>
            <pc:sldMk cId="2002568168" sldId="400"/>
            <ac:spMk id="9" creationId="{9FF010B8-B5F9-634B-EF96-26A2B7ED7BC1}"/>
          </ac:spMkLst>
        </pc:spChg>
        <pc:spChg chg="add mod">
          <ac:chgData name="代數白痴 顧" userId="316db6a4f7ef8138" providerId="LiveId" clId="{1AA93997-439D-4402-8FF6-B467EFD23413}" dt="2024-03-20T05:00:53.418" v="457" actId="1076"/>
          <ac:spMkLst>
            <pc:docMk/>
            <pc:sldMk cId="2002568168" sldId="400"/>
            <ac:spMk id="10" creationId="{44134916-D2B4-0B91-BBEF-76911512E3C2}"/>
          </ac:spMkLst>
        </pc:spChg>
        <pc:spChg chg="add mod">
          <ac:chgData name="代數白痴 顧" userId="316db6a4f7ef8138" providerId="LiveId" clId="{1AA93997-439D-4402-8FF6-B467EFD23413}" dt="2024-03-20T05:00:53.418" v="457" actId="1076"/>
          <ac:spMkLst>
            <pc:docMk/>
            <pc:sldMk cId="2002568168" sldId="400"/>
            <ac:spMk id="11" creationId="{E3C4068B-919E-56C2-3D9A-A0BC9FA243C2}"/>
          </ac:spMkLst>
        </pc:spChg>
        <pc:spChg chg="del mod">
          <ac:chgData name="代數白痴 顧" userId="316db6a4f7ef8138" providerId="LiveId" clId="{1AA93997-439D-4402-8FF6-B467EFD23413}" dt="2024-03-20T04:53:04.499" v="3" actId="478"/>
          <ac:spMkLst>
            <pc:docMk/>
            <pc:sldMk cId="2002568168" sldId="400"/>
            <ac:spMk id="14" creationId="{2C6AA5E5-5773-B058-FF38-E4962F9D45D9}"/>
          </ac:spMkLst>
        </pc:spChg>
        <pc:spChg chg="del">
          <ac:chgData name="代數白痴 顧" userId="316db6a4f7ef8138" providerId="LiveId" clId="{1AA93997-439D-4402-8FF6-B467EFD23413}" dt="2024-03-20T04:53:05.684" v="5" actId="478"/>
          <ac:spMkLst>
            <pc:docMk/>
            <pc:sldMk cId="2002568168" sldId="400"/>
            <ac:spMk id="16" creationId="{4D732A4E-17E8-A91D-A4CD-A93136EA1641}"/>
          </ac:spMkLst>
        </pc:spChg>
        <pc:spChg chg="add mod">
          <ac:chgData name="代數白痴 顧" userId="316db6a4f7ef8138" providerId="LiveId" clId="{1AA93997-439D-4402-8FF6-B467EFD23413}" dt="2024-03-20T05:00:53.418" v="457" actId="1076"/>
          <ac:spMkLst>
            <pc:docMk/>
            <pc:sldMk cId="2002568168" sldId="400"/>
            <ac:spMk id="17" creationId="{0D2E2C52-4FAD-6474-9630-31331474FD07}"/>
          </ac:spMkLst>
        </pc:spChg>
        <pc:spChg chg="del mod topLvl">
          <ac:chgData name="代數白痴 顧" userId="316db6a4f7ef8138" providerId="LiveId" clId="{1AA93997-439D-4402-8FF6-B467EFD23413}" dt="2024-03-20T05:01:20.831" v="466" actId="478"/>
          <ac:spMkLst>
            <pc:docMk/>
            <pc:sldMk cId="2002568168" sldId="400"/>
            <ac:spMk id="18" creationId="{A40B4511-D7EE-4CEA-A0A1-75CAE649E4F9}"/>
          </ac:spMkLst>
        </pc:spChg>
        <pc:spChg chg="del mod topLvl">
          <ac:chgData name="代數白痴 顧" userId="316db6a4f7ef8138" providerId="LiveId" clId="{1AA93997-439D-4402-8FF6-B467EFD23413}" dt="2024-03-20T05:01:20.831" v="466" actId="478"/>
          <ac:spMkLst>
            <pc:docMk/>
            <pc:sldMk cId="2002568168" sldId="400"/>
            <ac:spMk id="19" creationId="{37387CC8-3139-E8CA-09D0-036BB9780E9F}"/>
          </ac:spMkLst>
        </pc:spChg>
        <pc:spChg chg="del mod topLvl">
          <ac:chgData name="代數白痴 顧" userId="316db6a4f7ef8138" providerId="LiveId" clId="{1AA93997-439D-4402-8FF6-B467EFD23413}" dt="2024-03-20T05:01:20.831" v="466" actId="478"/>
          <ac:spMkLst>
            <pc:docMk/>
            <pc:sldMk cId="2002568168" sldId="400"/>
            <ac:spMk id="20" creationId="{73A34C49-BCE5-F460-512A-C3E4FAB44120}"/>
          </ac:spMkLst>
        </pc:spChg>
        <pc:spChg chg="del mod topLvl">
          <ac:chgData name="代數白痴 顧" userId="316db6a4f7ef8138" providerId="LiveId" clId="{1AA93997-439D-4402-8FF6-B467EFD23413}" dt="2024-03-20T05:01:20.831" v="466" actId="478"/>
          <ac:spMkLst>
            <pc:docMk/>
            <pc:sldMk cId="2002568168" sldId="400"/>
            <ac:spMk id="21" creationId="{35BC9DE3-903C-7172-F9D8-CDFDA7C05BD6}"/>
          </ac:spMkLst>
        </pc:spChg>
        <pc:spChg chg="del mod topLvl">
          <ac:chgData name="代數白痴 顧" userId="316db6a4f7ef8138" providerId="LiveId" clId="{1AA93997-439D-4402-8FF6-B467EFD23413}" dt="2024-03-20T05:01:20.831" v="466" actId="478"/>
          <ac:spMkLst>
            <pc:docMk/>
            <pc:sldMk cId="2002568168" sldId="400"/>
            <ac:spMk id="22" creationId="{42F816D9-8BAC-19EB-9AAB-11D316EF5BD7}"/>
          </ac:spMkLst>
        </pc:spChg>
        <pc:spChg chg="add mod">
          <ac:chgData name="代數白痴 顧" userId="316db6a4f7ef8138" providerId="LiveId" clId="{1AA93997-439D-4402-8FF6-B467EFD23413}" dt="2024-03-20T05:00:53.418" v="457" actId="1076"/>
          <ac:spMkLst>
            <pc:docMk/>
            <pc:sldMk cId="2002568168" sldId="400"/>
            <ac:spMk id="26" creationId="{B3139587-9B36-7CD4-B29D-5705D3BCE73B}"/>
          </ac:spMkLst>
        </pc:spChg>
        <pc:spChg chg="mod topLvl">
          <ac:chgData name="代數白痴 顧" userId="316db6a4f7ef8138" providerId="LiveId" clId="{1AA93997-439D-4402-8FF6-B467EFD23413}" dt="2024-03-20T05:09:18.884" v="966" actId="20577"/>
          <ac:spMkLst>
            <pc:docMk/>
            <pc:sldMk cId="2002568168" sldId="400"/>
            <ac:spMk id="28" creationId="{DD0456EB-916B-B09D-EE0B-4400A60A7710}"/>
          </ac:spMkLst>
        </pc:spChg>
        <pc:spChg chg="add mod">
          <ac:chgData name="代數白痴 顧" userId="316db6a4f7ef8138" providerId="LiveId" clId="{1AA93997-439D-4402-8FF6-B467EFD23413}" dt="2024-03-20T05:03:12.691" v="479" actId="692"/>
          <ac:spMkLst>
            <pc:docMk/>
            <pc:sldMk cId="2002568168" sldId="400"/>
            <ac:spMk id="30" creationId="{00BFCEAB-27E1-B723-B96C-B7450C03B13C}"/>
          </ac:spMkLst>
        </pc:spChg>
        <pc:spChg chg="add mod">
          <ac:chgData name="代數白痴 顧" userId="316db6a4f7ef8138" providerId="LiveId" clId="{1AA93997-439D-4402-8FF6-B467EFD23413}" dt="2024-03-20T05:03:16.847" v="480" actId="692"/>
          <ac:spMkLst>
            <pc:docMk/>
            <pc:sldMk cId="2002568168" sldId="400"/>
            <ac:spMk id="31" creationId="{C501F80C-B55A-8BFB-4E4F-DDDB79A27B07}"/>
          </ac:spMkLst>
        </pc:spChg>
        <pc:spChg chg="add mod">
          <ac:chgData name="代數白痴 顧" userId="316db6a4f7ef8138" providerId="LiveId" clId="{1AA93997-439D-4402-8FF6-B467EFD23413}" dt="2024-03-20T05:03:31.531" v="486" actId="1036"/>
          <ac:spMkLst>
            <pc:docMk/>
            <pc:sldMk cId="2002568168" sldId="400"/>
            <ac:spMk id="32" creationId="{49E7A857-5529-580F-C289-908025A07D0A}"/>
          </ac:spMkLst>
        </pc:spChg>
        <pc:spChg chg="add mod">
          <ac:chgData name="代數白痴 顧" userId="316db6a4f7ef8138" providerId="LiveId" clId="{1AA93997-439D-4402-8FF6-B467EFD23413}" dt="2024-03-20T05:04:34.737" v="506" actId="1076"/>
          <ac:spMkLst>
            <pc:docMk/>
            <pc:sldMk cId="2002568168" sldId="400"/>
            <ac:spMk id="33" creationId="{68D73627-6CC4-7AAF-B1B7-A2642CA7CF2D}"/>
          </ac:spMkLst>
        </pc:spChg>
        <pc:spChg chg="add mod">
          <ac:chgData name="代數白痴 顧" userId="316db6a4f7ef8138" providerId="LiveId" clId="{1AA93997-439D-4402-8FF6-B467EFD23413}" dt="2024-03-20T05:04:25.329" v="504" actId="1076"/>
          <ac:spMkLst>
            <pc:docMk/>
            <pc:sldMk cId="2002568168" sldId="400"/>
            <ac:spMk id="34" creationId="{899740C3-C1F6-67EF-FC95-03CD1C5D535E}"/>
          </ac:spMkLst>
        </pc:spChg>
        <pc:spChg chg="mod">
          <ac:chgData name="代數白痴 顧" userId="316db6a4f7ef8138" providerId="LiveId" clId="{1AA93997-439D-4402-8FF6-B467EFD23413}" dt="2024-03-20T05:00:53.418" v="457" actId="1076"/>
          <ac:spMkLst>
            <pc:docMk/>
            <pc:sldMk cId="2002568168" sldId="400"/>
            <ac:spMk id="40" creationId="{C73E72E0-965C-F8F9-E4FF-A2B1DAE0DC9D}"/>
          </ac:spMkLst>
        </pc:spChg>
        <pc:spChg chg="mod">
          <ac:chgData name="代數白痴 顧" userId="316db6a4f7ef8138" providerId="LiveId" clId="{1AA93997-439D-4402-8FF6-B467EFD23413}" dt="2024-03-20T05:00:53.418" v="457" actId="1076"/>
          <ac:spMkLst>
            <pc:docMk/>
            <pc:sldMk cId="2002568168" sldId="400"/>
            <ac:spMk id="41" creationId="{DFFD671E-7D62-8CDF-041B-DCBF3B3F3AFF}"/>
          </ac:spMkLst>
        </pc:spChg>
        <pc:spChg chg="mod">
          <ac:chgData name="代數白痴 顧" userId="316db6a4f7ef8138" providerId="LiveId" clId="{1AA93997-439D-4402-8FF6-B467EFD23413}" dt="2024-03-20T05:00:53.418" v="457" actId="1076"/>
          <ac:spMkLst>
            <pc:docMk/>
            <pc:sldMk cId="2002568168" sldId="400"/>
            <ac:spMk id="42" creationId="{CD1B7282-2562-2721-397F-7F73AE7C95FD}"/>
          </ac:spMkLst>
        </pc:spChg>
        <pc:spChg chg="mod">
          <ac:chgData name="代數白痴 顧" userId="316db6a4f7ef8138" providerId="LiveId" clId="{1AA93997-439D-4402-8FF6-B467EFD23413}" dt="2024-03-20T05:00:53.418" v="457" actId="1076"/>
          <ac:spMkLst>
            <pc:docMk/>
            <pc:sldMk cId="2002568168" sldId="400"/>
            <ac:spMk id="43" creationId="{3500D3E4-F32E-A928-6B56-C861AA26467F}"/>
          </ac:spMkLst>
        </pc:spChg>
        <pc:spChg chg="del">
          <ac:chgData name="代數白痴 顧" userId="316db6a4f7ef8138" providerId="LiveId" clId="{1AA93997-439D-4402-8FF6-B467EFD23413}" dt="2024-03-20T04:53:05.053" v="4" actId="478"/>
          <ac:spMkLst>
            <pc:docMk/>
            <pc:sldMk cId="2002568168" sldId="400"/>
            <ac:spMk id="44" creationId="{D0C7C1EE-3E22-B171-0748-2709849538B9}"/>
          </ac:spMkLst>
        </pc:spChg>
        <pc:spChg chg="mod">
          <ac:chgData name="代數白痴 顧" userId="316db6a4f7ef8138" providerId="LiveId" clId="{1AA93997-439D-4402-8FF6-B467EFD23413}" dt="2024-03-20T05:00:53.418" v="457" actId="1076"/>
          <ac:spMkLst>
            <pc:docMk/>
            <pc:sldMk cId="2002568168" sldId="400"/>
            <ac:spMk id="45" creationId="{98343EE8-B01F-E722-531C-23212FA58708}"/>
          </ac:spMkLst>
        </pc:spChg>
        <pc:spChg chg="mod topLvl">
          <ac:chgData name="代數白痴 顧" userId="316db6a4f7ef8138" providerId="LiveId" clId="{1AA93997-439D-4402-8FF6-B467EFD23413}" dt="2024-03-20T05:10:04.038" v="977" actId="947"/>
          <ac:spMkLst>
            <pc:docMk/>
            <pc:sldMk cId="2002568168" sldId="400"/>
            <ac:spMk id="52" creationId="{AA1D6992-C3F4-8400-1B34-6E1E0CD1D94F}"/>
          </ac:spMkLst>
        </pc:spChg>
        <pc:spChg chg="mod topLvl">
          <ac:chgData name="代數白痴 顧" userId="316db6a4f7ef8138" providerId="LiveId" clId="{1AA93997-439D-4402-8FF6-B467EFD23413}" dt="2024-03-20T05:01:02.332" v="458" actId="165"/>
          <ac:spMkLst>
            <pc:docMk/>
            <pc:sldMk cId="2002568168" sldId="400"/>
            <ac:spMk id="55" creationId="{AFD9F53A-8D21-1D2F-8D1E-F745BAED4930}"/>
          </ac:spMkLst>
        </pc:spChg>
        <pc:spChg chg="mod topLvl">
          <ac:chgData name="代數白痴 顧" userId="316db6a4f7ef8138" providerId="LiveId" clId="{1AA93997-439D-4402-8FF6-B467EFD23413}" dt="2024-03-20T05:01:02.332" v="458" actId="165"/>
          <ac:spMkLst>
            <pc:docMk/>
            <pc:sldMk cId="2002568168" sldId="400"/>
            <ac:spMk id="56" creationId="{980E1D83-634D-D3F7-AC8D-A5CC10E617AA}"/>
          </ac:spMkLst>
        </pc:spChg>
        <pc:spChg chg="mod topLvl">
          <ac:chgData name="代數白痴 顧" userId="316db6a4f7ef8138" providerId="LiveId" clId="{1AA93997-439D-4402-8FF6-B467EFD23413}" dt="2024-03-20T05:03:52.529" v="491" actId="1076"/>
          <ac:spMkLst>
            <pc:docMk/>
            <pc:sldMk cId="2002568168" sldId="400"/>
            <ac:spMk id="65" creationId="{458F5F73-03D4-E675-76FD-19693FD0F61A}"/>
          </ac:spMkLst>
        </pc:spChg>
        <pc:spChg chg="mod topLvl">
          <ac:chgData name="代數白痴 顧" userId="316db6a4f7ef8138" providerId="LiveId" clId="{1AA93997-439D-4402-8FF6-B467EFD23413}" dt="2024-03-20T05:03:49.560" v="490" actId="1076"/>
          <ac:spMkLst>
            <pc:docMk/>
            <pc:sldMk cId="2002568168" sldId="400"/>
            <ac:spMk id="66" creationId="{E906DE12-DC24-FC83-C206-5F1559B07C29}"/>
          </ac:spMkLst>
        </pc:spChg>
        <pc:spChg chg="mod topLvl">
          <ac:chgData name="代數白痴 顧" userId="316db6a4f7ef8138" providerId="LiveId" clId="{1AA93997-439D-4402-8FF6-B467EFD23413}" dt="2024-03-20T05:03:58.913" v="492" actId="1076"/>
          <ac:spMkLst>
            <pc:docMk/>
            <pc:sldMk cId="2002568168" sldId="400"/>
            <ac:spMk id="67" creationId="{8B42F1A6-14F5-DB76-3A57-262526FA2D10}"/>
          </ac:spMkLst>
        </pc:spChg>
        <pc:spChg chg="mod topLvl">
          <ac:chgData name="代數白痴 顧" userId="316db6a4f7ef8138" providerId="LiveId" clId="{1AA93997-439D-4402-8FF6-B467EFD23413}" dt="2024-03-20T05:04:03.929" v="493" actId="1076"/>
          <ac:spMkLst>
            <pc:docMk/>
            <pc:sldMk cId="2002568168" sldId="400"/>
            <ac:spMk id="68" creationId="{15A15F28-B1B0-ACA2-2906-2CDF8553FECF}"/>
          </ac:spMkLst>
        </pc:spChg>
        <pc:spChg chg="mod topLvl">
          <ac:chgData name="代數白痴 顧" userId="316db6a4f7ef8138" providerId="LiveId" clId="{1AA93997-439D-4402-8FF6-B467EFD23413}" dt="2024-03-20T05:04:31.369" v="505" actId="1076"/>
          <ac:spMkLst>
            <pc:docMk/>
            <pc:sldMk cId="2002568168" sldId="400"/>
            <ac:spMk id="69" creationId="{6A44CB1E-18FE-A8CB-0529-7FD1915B2AE9}"/>
          </ac:spMkLst>
        </pc:spChg>
        <pc:grpChg chg="del">
          <ac:chgData name="代數白痴 顧" userId="316db6a4f7ef8138" providerId="LiveId" clId="{1AA93997-439D-4402-8FF6-B467EFD23413}" dt="2024-03-20T04:53:01.989" v="1" actId="478"/>
          <ac:grpSpMkLst>
            <pc:docMk/>
            <pc:sldMk cId="2002568168" sldId="400"/>
            <ac:grpSpMk id="15" creationId="{1E9A1610-66F8-2A0C-F6C6-E18FE45F879B}"/>
          </ac:grpSpMkLst>
        </pc:grpChg>
        <pc:grpChg chg="del mod topLvl">
          <ac:chgData name="代數白痴 顧" userId="316db6a4f7ef8138" providerId="LiveId" clId="{1AA93997-439D-4402-8FF6-B467EFD23413}" dt="2024-03-20T05:01:09.243" v="460" actId="165"/>
          <ac:grpSpMkLst>
            <pc:docMk/>
            <pc:sldMk cId="2002568168" sldId="400"/>
            <ac:grpSpMk id="24" creationId="{2A890370-EF2A-2F90-CFC9-F2BF1E23E46C}"/>
          </ac:grpSpMkLst>
        </pc:grpChg>
        <pc:grpChg chg="del">
          <ac:chgData name="代數白痴 顧" userId="316db6a4f7ef8138" providerId="LiveId" clId="{1AA93997-439D-4402-8FF6-B467EFD23413}" dt="2024-03-20T05:01:02.332" v="458" actId="165"/>
          <ac:grpSpMkLst>
            <pc:docMk/>
            <pc:sldMk cId="2002568168" sldId="400"/>
            <ac:grpSpMk id="25" creationId="{943BED93-F276-6192-2B67-904AFD78C3D9}"/>
          </ac:grpSpMkLst>
        </pc:grpChg>
        <pc:picChg chg="add del mod ord">
          <ac:chgData name="代數白痴 顧" userId="316db6a4f7ef8138" providerId="LiveId" clId="{1AA93997-439D-4402-8FF6-B467EFD23413}" dt="2024-03-20T05:00:42.406" v="456" actId="478"/>
          <ac:picMkLst>
            <pc:docMk/>
            <pc:sldMk cId="2002568168" sldId="400"/>
            <ac:picMk id="8" creationId="{BAE1FFF8-EDFD-CF01-B41C-F880783B4E6C}"/>
          </ac:picMkLst>
        </pc:picChg>
        <pc:picChg chg="add del mod">
          <ac:chgData name="代數白痴 顧" userId="316db6a4f7ef8138" providerId="LiveId" clId="{1AA93997-439D-4402-8FF6-B467EFD23413}" dt="2024-03-20T05:04:36.589" v="507" actId="478"/>
          <ac:picMkLst>
            <pc:docMk/>
            <pc:sldMk cId="2002568168" sldId="400"/>
            <ac:picMk id="29" creationId="{481C69C2-37F7-0681-1712-8424992C288F}"/>
          </ac:picMkLst>
        </pc:picChg>
        <pc:cxnChg chg="add mod">
          <ac:chgData name="代數白痴 顧" userId="316db6a4f7ef8138" providerId="LiveId" clId="{1AA93997-439D-4402-8FF6-B467EFD23413}" dt="2024-03-20T04:57:36.210" v="420" actId="1038"/>
          <ac:cxnSpMkLst>
            <pc:docMk/>
            <pc:sldMk cId="2002568168" sldId="400"/>
            <ac:cxnSpMk id="2" creationId="{B1610E80-6056-732B-C8BB-1A115F264C28}"/>
          </ac:cxnSpMkLst>
        </pc:cxnChg>
        <pc:cxnChg chg="mod">
          <ac:chgData name="代數白痴 顧" userId="316db6a4f7ef8138" providerId="LiveId" clId="{1AA93997-439D-4402-8FF6-B467EFD23413}" dt="2024-03-20T04:57:05.862" v="299" actId="1037"/>
          <ac:cxnSpMkLst>
            <pc:docMk/>
            <pc:sldMk cId="2002568168" sldId="400"/>
            <ac:cxnSpMk id="3" creationId="{3F8736C3-E6C4-8592-8A97-12993B79DE39}"/>
          </ac:cxnSpMkLst>
        </pc:cxnChg>
        <pc:cxnChg chg="mod">
          <ac:chgData name="代數白痴 顧" userId="316db6a4f7ef8138" providerId="LiveId" clId="{1AA93997-439D-4402-8FF6-B467EFD23413}" dt="2024-03-20T04:57:11.515" v="303" actId="1038"/>
          <ac:cxnSpMkLst>
            <pc:docMk/>
            <pc:sldMk cId="2002568168" sldId="400"/>
            <ac:cxnSpMk id="4" creationId="{03FCA809-2ECE-43BF-FFC2-548A12A7F852}"/>
          </ac:cxnSpMkLst>
        </pc:cxnChg>
        <pc:cxnChg chg="mod">
          <ac:chgData name="代數白痴 顧" userId="316db6a4f7ef8138" providerId="LiveId" clId="{1AA93997-439D-4402-8FF6-B467EFD23413}" dt="2024-03-20T04:57:40.232" v="421" actId="1038"/>
          <ac:cxnSpMkLst>
            <pc:docMk/>
            <pc:sldMk cId="2002568168" sldId="400"/>
            <ac:cxnSpMk id="5" creationId="{C2A41D06-6A18-02C1-DCFC-0C15EF52CAFF}"/>
          </ac:cxnSpMkLst>
        </pc:cxnChg>
        <pc:cxnChg chg="add mod">
          <ac:chgData name="代數白痴 顧" userId="316db6a4f7ef8138" providerId="LiveId" clId="{1AA93997-439D-4402-8FF6-B467EFD23413}" dt="2024-03-20T05:10:46.678" v="1076" actId="1036"/>
          <ac:cxnSpMkLst>
            <pc:docMk/>
            <pc:sldMk cId="2002568168" sldId="400"/>
            <ac:cxnSpMk id="35" creationId="{167E1449-D29C-1813-C20D-A64DDB752E9C}"/>
          </ac:cxnSpMkLst>
        </pc:cxnChg>
        <pc:cxnChg chg="add mod">
          <ac:chgData name="代數白痴 顧" userId="316db6a4f7ef8138" providerId="LiveId" clId="{1AA93997-439D-4402-8FF6-B467EFD23413}" dt="2024-03-20T05:11:30.008" v="1320" actId="1037"/>
          <ac:cxnSpMkLst>
            <pc:docMk/>
            <pc:sldMk cId="2002568168" sldId="400"/>
            <ac:cxnSpMk id="36" creationId="{725FAB0F-403B-BFD5-2BD0-AC7E204903B9}"/>
          </ac:cxnSpMkLst>
        </pc:cxnChg>
        <pc:cxnChg chg="add mod">
          <ac:chgData name="代數白痴 顧" userId="316db6a4f7ef8138" providerId="LiveId" clId="{1AA93997-439D-4402-8FF6-B467EFD23413}" dt="2024-03-20T05:11:14.687" v="1236" actId="1037"/>
          <ac:cxnSpMkLst>
            <pc:docMk/>
            <pc:sldMk cId="2002568168" sldId="400"/>
            <ac:cxnSpMk id="37" creationId="{2D2CB6E5-A56F-FC86-796B-3C9D1685291C}"/>
          </ac:cxnSpMkLst>
        </pc:cxnChg>
        <pc:cxnChg chg="add mod">
          <ac:chgData name="代數白痴 顧" userId="316db6a4f7ef8138" providerId="LiveId" clId="{1AA93997-439D-4402-8FF6-B467EFD23413}" dt="2024-03-20T05:11:25.906" v="1316" actId="1037"/>
          <ac:cxnSpMkLst>
            <pc:docMk/>
            <pc:sldMk cId="2002568168" sldId="400"/>
            <ac:cxnSpMk id="38" creationId="{C6772437-29B0-AA38-C372-62A187EC3C22}"/>
          </ac:cxnSpMkLst>
        </pc:cxnChg>
        <pc:cxnChg chg="mod topLvl">
          <ac:chgData name="代數白痴 顧" userId="316db6a4f7ef8138" providerId="LiveId" clId="{1AA93997-439D-4402-8FF6-B467EFD23413}" dt="2024-03-20T05:10:22.437" v="1033" actId="1038"/>
          <ac:cxnSpMkLst>
            <pc:docMk/>
            <pc:sldMk cId="2002568168" sldId="400"/>
            <ac:cxnSpMk id="48" creationId="{68834B9C-B3D8-A6AC-B94F-58DA83B014CC}"/>
          </ac:cxnSpMkLst>
        </pc:cxnChg>
        <pc:cxnChg chg="mod topLvl">
          <ac:chgData name="代數白痴 顧" userId="316db6a4f7ef8138" providerId="LiveId" clId="{1AA93997-439D-4402-8FF6-B467EFD23413}" dt="2024-03-20T05:10:30.011" v="1043" actId="1038"/>
          <ac:cxnSpMkLst>
            <pc:docMk/>
            <pc:sldMk cId="2002568168" sldId="400"/>
            <ac:cxnSpMk id="49" creationId="{9C4233AC-1A46-39F6-E3DC-D6B90B26609F}"/>
          </ac:cxnSpMkLst>
        </pc:cxnChg>
        <pc:cxnChg chg="mod topLvl">
          <ac:chgData name="代數白痴 顧" userId="316db6a4f7ef8138" providerId="LiveId" clId="{1AA93997-439D-4402-8FF6-B467EFD23413}" dt="2024-03-20T05:10:37.067" v="1067" actId="1037"/>
          <ac:cxnSpMkLst>
            <pc:docMk/>
            <pc:sldMk cId="2002568168" sldId="400"/>
            <ac:cxnSpMk id="50" creationId="{CE7D25A2-2479-B9C2-BE7E-7EC58120BD13}"/>
          </ac:cxnSpMkLst>
        </pc:cxnChg>
        <pc:cxnChg chg="mod topLvl">
          <ac:chgData name="代數白痴 顧" userId="316db6a4f7ef8138" providerId="LiveId" clId="{1AA93997-439D-4402-8FF6-B467EFD23413}" dt="2024-03-20T05:01:02.332" v="458" actId="165"/>
          <ac:cxnSpMkLst>
            <pc:docMk/>
            <pc:sldMk cId="2002568168" sldId="400"/>
            <ac:cxnSpMk id="54" creationId="{C85B2D53-5B5A-9AC0-2275-87E619C4DFE5}"/>
          </ac:cxnSpMkLst>
        </pc:cxnChg>
      </pc:sldChg>
    </pc:docChg>
  </pc:docChgLst>
  <pc:docChgLst>
    <pc:chgData name="代數白痴 顧" userId="316db6a4f7ef8138" providerId="LiveId" clId="{1ACC6286-A0B0-43F2-866A-AE5540C70A25}"/>
    <pc:docChg chg="custSel modSld">
      <pc:chgData name="代數白痴 顧" userId="316db6a4f7ef8138" providerId="LiveId" clId="{1ACC6286-A0B0-43F2-866A-AE5540C70A25}" dt="2023-12-14T03:27:37.546" v="1270"/>
      <pc:docMkLst>
        <pc:docMk/>
      </pc:docMkLst>
      <pc:sldChg chg="addSp delSp modSp mod modTransition">
        <pc:chgData name="代數白痴 顧" userId="316db6a4f7ef8138" providerId="LiveId" clId="{1ACC6286-A0B0-43F2-866A-AE5540C70A25}" dt="2023-12-14T03:27:37.546" v="1270"/>
        <pc:sldMkLst>
          <pc:docMk/>
          <pc:sldMk cId="2654160764" sldId="397"/>
        </pc:sldMkLst>
        <pc:spChg chg="mod">
          <ac:chgData name="代數白痴 顧" userId="316db6a4f7ef8138" providerId="LiveId" clId="{1ACC6286-A0B0-43F2-866A-AE5540C70A25}" dt="2023-12-14T02:43:47.496" v="575" actId="20577"/>
          <ac:spMkLst>
            <pc:docMk/>
            <pc:sldMk cId="2654160764" sldId="397"/>
            <ac:spMk id="6" creationId="{8D8544B7-409C-959B-0A1B-5A3E31FF14C1}"/>
          </ac:spMkLst>
        </pc:spChg>
        <pc:spChg chg="add mod">
          <ac:chgData name="代數白痴 顧" userId="316db6a4f7ef8138" providerId="LiveId" clId="{1ACC6286-A0B0-43F2-866A-AE5540C70A25}" dt="2023-12-14T03:24:11.209" v="1235" actId="164"/>
          <ac:spMkLst>
            <pc:docMk/>
            <pc:sldMk cId="2654160764" sldId="397"/>
            <ac:spMk id="11" creationId="{4A767CBD-1679-78F5-468C-2A9490F55AF4}"/>
          </ac:spMkLst>
        </pc:spChg>
        <pc:spChg chg="add mod">
          <ac:chgData name="代數白痴 顧" userId="316db6a4f7ef8138" providerId="LiveId" clId="{1ACC6286-A0B0-43F2-866A-AE5540C70A25}" dt="2023-12-14T03:26:41.645" v="1264" actId="1038"/>
          <ac:spMkLst>
            <pc:docMk/>
            <pc:sldMk cId="2654160764" sldId="397"/>
            <ac:spMk id="14" creationId="{5FD19358-B7D6-24D7-0928-DAD52F778E32}"/>
          </ac:spMkLst>
        </pc:spChg>
        <pc:spChg chg="add del mod">
          <ac:chgData name="代數白痴 顧" userId="316db6a4f7ef8138" providerId="LiveId" clId="{1ACC6286-A0B0-43F2-866A-AE5540C70A25}" dt="2023-12-14T02:49:05.851" v="674" actId="478"/>
          <ac:spMkLst>
            <pc:docMk/>
            <pc:sldMk cId="2654160764" sldId="397"/>
            <ac:spMk id="16" creationId="{5769211A-BF85-0DFC-B585-82104F8C9DF0}"/>
          </ac:spMkLst>
        </pc:spChg>
        <pc:spChg chg="del">
          <ac:chgData name="代數白痴 顧" userId="316db6a4f7ef8138" providerId="LiveId" clId="{1ACC6286-A0B0-43F2-866A-AE5540C70A25}" dt="2023-12-14T02:39:28.345" v="47" actId="478"/>
          <ac:spMkLst>
            <pc:docMk/>
            <pc:sldMk cId="2654160764" sldId="397"/>
            <ac:spMk id="17" creationId="{6AA23277-3542-8774-314E-290026B8354B}"/>
          </ac:spMkLst>
        </pc:spChg>
        <pc:spChg chg="mod">
          <ac:chgData name="代數白痴 顧" userId="316db6a4f7ef8138" providerId="LiveId" clId="{1ACC6286-A0B0-43F2-866A-AE5540C70A25}" dt="2023-12-14T02:39:04.071" v="33" actId="20577"/>
          <ac:spMkLst>
            <pc:docMk/>
            <pc:sldMk cId="2654160764" sldId="397"/>
            <ac:spMk id="23" creationId="{00000000-0000-0000-0000-000000000000}"/>
          </ac:spMkLst>
        </pc:spChg>
        <pc:spChg chg="mod topLvl">
          <ac:chgData name="代數白痴 顧" userId="316db6a4f7ef8138" providerId="LiveId" clId="{1ACC6286-A0B0-43F2-866A-AE5540C70A25}" dt="2023-12-14T03:22:41.861" v="1076" actId="20577"/>
          <ac:spMkLst>
            <pc:docMk/>
            <pc:sldMk cId="2654160764" sldId="397"/>
            <ac:spMk id="28" creationId="{093521CA-8655-42E0-89E7-F1E7A1B22C00}"/>
          </ac:spMkLst>
        </pc:spChg>
        <pc:spChg chg="del mod topLvl">
          <ac:chgData name="代數白痴 顧" userId="316db6a4f7ef8138" providerId="LiveId" clId="{1ACC6286-A0B0-43F2-866A-AE5540C70A25}" dt="2023-12-14T02:52:36.558" v="713" actId="478"/>
          <ac:spMkLst>
            <pc:docMk/>
            <pc:sldMk cId="2654160764" sldId="397"/>
            <ac:spMk id="29" creationId="{08236550-0372-D4A8-5FDF-5E2252FC8C96}"/>
          </ac:spMkLst>
        </pc:spChg>
        <pc:spChg chg="mod">
          <ac:chgData name="代數白痴 顧" userId="316db6a4f7ef8138" providerId="LiveId" clId="{1ACC6286-A0B0-43F2-866A-AE5540C70A25}" dt="2023-12-14T03:24:48.506" v="1244" actId="1076"/>
          <ac:spMkLst>
            <pc:docMk/>
            <pc:sldMk cId="2654160764" sldId="397"/>
            <ac:spMk id="30" creationId="{33FB050E-5BB1-CEAF-93CD-9BC54960FFF6}"/>
          </ac:spMkLst>
        </pc:spChg>
        <pc:spChg chg="del mod topLvl">
          <ac:chgData name="代數白痴 顧" userId="316db6a4f7ef8138" providerId="LiveId" clId="{1ACC6286-A0B0-43F2-866A-AE5540C70A25}" dt="2023-12-14T02:52:36.558" v="713" actId="478"/>
          <ac:spMkLst>
            <pc:docMk/>
            <pc:sldMk cId="2654160764" sldId="397"/>
            <ac:spMk id="31" creationId="{466D78C6-FBF2-43DB-D75C-542FE70C4E24}"/>
          </ac:spMkLst>
        </pc:spChg>
        <pc:spChg chg="del mod topLvl">
          <ac:chgData name="代數白痴 顧" userId="316db6a4f7ef8138" providerId="LiveId" clId="{1ACC6286-A0B0-43F2-866A-AE5540C70A25}" dt="2023-12-14T02:52:36.558" v="713" actId="478"/>
          <ac:spMkLst>
            <pc:docMk/>
            <pc:sldMk cId="2654160764" sldId="397"/>
            <ac:spMk id="33" creationId="{E4EF2892-2AB2-784F-C690-343A15D93462}"/>
          </ac:spMkLst>
        </pc:spChg>
        <pc:spChg chg="add del mod ord">
          <ac:chgData name="代數白痴 顧" userId="316db6a4f7ef8138" providerId="LiveId" clId="{1ACC6286-A0B0-43F2-866A-AE5540C70A25}" dt="2023-12-14T02:51:16.221" v="702" actId="478"/>
          <ac:spMkLst>
            <pc:docMk/>
            <pc:sldMk cId="2654160764" sldId="397"/>
            <ac:spMk id="34" creationId="{3DE69AFB-0F29-6F1E-DEFF-471F42E14892}"/>
          </ac:spMkLst>
        </pc:spChg>
        <pc:spChg chg="add del mod ord">
          <ac:chgData name="代數白痴 顧" userId="316db6a4f7ef8138" providerId="LiveId" clId="{1ACC6286-A0B0-43F2-866A-AE5540C70A25}" dt="2023-12-14T02:55:27.339" v="747" actId="478"/>
          <ac:spMkLst>
            <pc:docMk/>
            <pc:sldMk cId="2654160764" sldId="397"/>
            <ac:spMk id="39" creationId="{53961357-B63B-B679-E951-93AE9B1204E9}"/>
          </ac:spMkLst>
        </pc:spChg>
        <pc:spChg chg="add mod">
          <ac:chgData name="代數白痴 顧" userId="316db6a4f7ef8138" providerId="LiveId" clId="{1ACC6286-A0B0-43F2-866A-AE5540C70A25}" dt="2023-12-14T03:25:43.273" v="1252" actId="1076"/>
          <ac:spMkLst>
            <pc:docMk/>
            <pc:sldMk cId="2654160764" sldId="397"/>
            <ac:spMk id="40" creationId="{CAF28F18-687D-9E27-6013-9A9C66F8C4EA}"/>
          </ac:spMkLst>
        </pc:spChg>
        <pc:spChg chg="add mod">
          <ac:chgData name="代數白痴 顧" userId="316db6a4f7ef8138" providerId="LiveId" clId="{1ACC6286-A0B0-43F2-866A-AE5540C70A25}" dt="2023-12-14T03:25:40.234" v="1251" actId="1076"/>
          <ac:spMkLst>
            <pc:docMk/>
            <pc:sldMk cId="2654160764" sldId="397"/>
            <ac:spMk id="41" creationId="{671C4AF4-21AC-5A1D-B5C4-716EE41B4E9C}"/>
          </ac:spMkLst>
        </pc:spChg>
        <pc:spChg chg="add del mod ord">
          <ac:chgData name="代數白痴 顧" userId="316db6a4f7ef8138" providerId="LiveId" clId="{1ACC6286-A0B0-43F2-866A-AE5540C70A25}" dt="2023-12-14T02:58:30.139" v="789" actId="478"/>
          <ac:spMkLst>
            <pc:docMk/>
            <pc:sldMk cId="2654160764" sldId="397"/>
            <ac:spMk id="43" creationId="{A645A52C-C924-08AE-9669-473787EB6758}"/>
          </ac:spMkLst>
        </pc:spChg>
        <pc:spChg chg="add mod">
          <ac:chgData name="代數白痴 顧" userId="316db6a4f7ef8138" providerId="LiveId" clId="{1ACC6286-A0B0-43F2-866A-AE5540C70A25}" dt="2023-12-14T02:53:07.258" v="725" actId="164"/>
          <ac:spMkLst>
            <pc:docMk/>
            <pc:sldMk cId="2654160764" sldId="397"/>
            <ac:spMk id="44" creationId="{40740BB7-B3B2-42F5-D94E-6EAFF32377D8}"/>
          </ac:spMkLst>
        </pc:spChg>
        <pc:spChg chg="add mod">
          <ac:chgData name="代數白痴 顧" userId="316db6a4f7ef8138" providerId="LiveId" clId="{1ACC6286-A0B0-43F2-866A-AE5540C70A25}" dt="2023-12-14T02:53:07.258" v="725" actId="164"/>
          <ac:spMkLst>
            <pc:docMk/>
            <pc:sldMk cId="2654160764" sldId="397"/>
            <ac:spMk id="45" creationId="{8111B2BE-87A0-F00F-56B0-567F6EA79001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46" creationId="{8839656C-B7BC-9EC0-FE08-8D8F09F02575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47" creationId="{F055561D-4CC3-A1B1-1634-8BD935710119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48" creationId="{2D93FDA0-DF5C-6060-3704-113624D261BC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49" creationId="{5D33667F-D659-4593-B99B-EBCAFD8CDED7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50" creationId="{C6C90473-3CA4-7472-B891-75FB1912AA75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51" creationId="{CEFB8D5A-B8A2-B055-1F44-3D22903E1727}"/>
          </ac:spMkLst>
        </pc:spChg>
        <pc:spChg chg="mod topLvl">
          <ac:chgData name="代數白痴 顧" userId="316db6a4f7ef8138" providerId="LiveId" clId="{1ACC6286-A0B0-43F2-866A-AE5540C70A25}" dt="2023-12-14T03:23:13.224" v="1079" actId="113"/>
          <ac:spMkLst>
            <pc:docMk/>
            <pc:sldMk cId="2654160764" sldId="397"/>
            <ac:spMk id="52" creationId="{1748BAAC-415A-15E5-DFF5-C424644521B6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53" creationId="{C2C7BCFE-74C8-A028-EE7E-9C3F5BF952EF}"/>
          </ac:spMkLst>
        </pc:spChg>
        <pc:spChg chg="mod topLvl">
          <ac:chgData name="代數白痴 顧" userId="316db6a4f7ef8138" providerId="LiveId" clId="{1ACC6286-A0B0-43F2-866A-AE5540C70A25}" dt="2023-12-14T03:22:37.199" v="1074" actId="1036"/>
          <ac:spMkLst>
            <pc:docMk/>
            <pc:sldMk cId="2654160764" sldId="397"/>
            <ac:spMk id="55" creationId="{7C6B93C2-89E1-BCC7-C652-E8A925F8CF1B}"/>
          </ac:spMkLst>
        </pc:spChg>
        <pc:spChg chg="mod topLvl">
          <ac:chgData name="代數白痴 顧" userId="316db6a4f7ef8138" providerId="LiveId" clId="{1ACC6286-A0B0-43F2-866A-AE5540C70A25}" dt="2023-12-14T03:22:37.199" v="1074" actId="1036"/>
          <ac:spMkLst>
            <pc:docMk/>
            <pc:sldMk cId="2654160764" sldId="397"/>
            <ac:spMk id="56" creationId="{6CFE313B-2D15-F6CC-954B-4D4E67A79E8C}"/>
          </ac:spMkLst>
        </pc:spChg>
        <pc:spChg chg="add mod">
          <ac:chgData name="代數白痴 顧" userId="316db6a4f7ef8138" providerId="LiveId" clId="{1ACC6286-A0B0-43F2-866A-AE5540C70A25}" dt="2023-12-14T02:53:07.258" v="725" actId="164"/>
          <ac:spMkLst>
            <pc:docMk/>
            <pc:sldMk cId="2654160764" sldId="397"/>
            <ac:spMk id="57" creationId="{892C5CD8-9A8B-297D-8B1E-2F7684715DDC}"/>
          </ac:spMkLst>
        </pc:spChg>
        <pc:spChg chg="add mod">
          <ac:chgData name="代數白痴 顧" userId="316db6a4f7ef8138" providerId="LiveId" clId="{1ACC6286-A0B0-43F2-866A-AE5540C70A25}" dt="2023-12-14T02:53:07.258" v="725" actId="164"/>
          <ac:spMkLst>
            <pc:docMk/>
            <pc:sldMk cId="2654160764" sldId="397"/>
            <ac:spMk id="58" creationId="{358B20CA-8F1D-B1B5-1ABD-AE8E69D6EF99}"/>
          </ac:spMkLst>
        </pc:spChg>
        <pc:spChg chg="del mod topLvl">
          <ac:chgData name="代數白痴 顧" userId="316db6a4f7ef8138" providerId="LiveId" clId="{1ACC6286-A0B0-43F2-866A-AE5540C70A25}" dt="2023-12-14T02:52:36.558" v="713" actId="478"/>
          <ac:spMkLst>
            <pc:docMk/>
            <pc:sldMk cId="2654160764" sldId="397"/>
            <ac:spMk id="66" creationId="{602DD29A-1B4C-490D-09B9-0FF469EA0092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67" creationId="{1913BA7F-B59C-A613-382A-185D272180E8}"/>
          </ac:spMkLst>
        </pc:spChg>
        <pc:spChg chg="add mod">
          <ac:chgData name="代數白痴 顧" userId="316db6a4f7ef8138" providerId="LiveId" clId="{1ACC6286-A0B0-43F2-866A-AE5540C70A25}" dt="2023-12-14T03:00:31.267" v="813" actId="1076"/>
          <ac:spMkLst>
            <pc:docMk/>
            <pc:sldMk cId="2654160764" sldId="397"/>
            <ac:spMk id="70" creationId="{452C7F46-59A1-3FFC-DE1E-094D91EDA086}"/>
          </ac:spMkLst>
        </pc:spChg>
        <pc:spChg chg="add del mod">
          <ac:chgData name="代數白痴 顧" userId="316db6a4f7ef8138" providerId="LiveId" clId="{1ACC6286-A0B0-43F2-866A-AE5540C70A25}" dt="2023-12-14T02:55:40.402" v="750" actId="478"/>
          <ac:spMkLst>
            <pc:docMk/>
            <pc:sldMk cId="2654160764" sldId="397"/>
            <ac:spMk id="76" creationId="{CFB51BA2-7371-F6E3-690E-3CA10AF8C973}"/>
          </ac:spMkLst>
        </pc:spChg>
        <pc:spChg chg="add mod">
          <ac:chgData name="代數白痴 顧" userId="316db6a4f7ef8138" providerId="LiveId" clId="{1ACC6286-A0B0-43F2-866A-AE5540C70A25}" dt="2023-12-14T03:24:11.209" v="1235" actId="164"/>
          <ac:spMkLst>
            <pc:docMk/>
            <pc:sldMk cId="2654160764" sldId="397"/>
            <ac:spMk id="77" creationId="{64F127C2-C679-FF50-FA03-F1CA32132294}"/>
          </ac:spMkLst>
        </pc:spChg>
        <pc:spChg chg="del mod topLvl">
          <ac:chgData name="代數白痴 顧" userId="316db6a4f7ef8138" providerId="LiveId" clId="{1ACC6286-A0B0-43F2-866A-AE5540C70A25}" dt="2023-12-14T02:52:36.558" v="713" actId="478"/>
          <ac:spMkLst>
            <pc:docMk/>
            <pc:sldMk cId="2654160764" sldId="397"/>
            <ac:spMk id="79" creationId="{79CB5364-32D9-729C-1CB8-1A6B865BC6EA}"/>
          </ac:spMkLst>
        </pc:spChg>
        <pc:spChg chg="del mod topLvl">
          <ac:chgData name="代數白痴 顧" userId="316db6a4f7ef8138" providerId="LiveId" clId="{1ACC6286-A0B0-43F2-866A-AE5540C70A25}" dt="2023-12-14T02:52:36.558" v="713" actId="478"/>
          <ac:spMkLst>
            <pc:docMk/>
            <pc:sldMk cId="2654160764" sldId="397"/>
            <ac:spMk id="80" creationId="{6219DA3B-C6B4-FC40-4981-07C35642DC4A}"/>
          </ac:spMkLst>
        </pc:spChg>
        <pc:spChg chg="del mod topLvl">
          <ac:chgData name="代數白痴 顧" userId="316db6a4f7ef8138" providerId="LiveId" clId="{1ACC6286-A0B0-43F2-866A-AE5540C70A25}" dt="2023-12-14T02:52:36.558" v="713" actId="478"/>
          <ac:spMkLst>
            <pc:docMk/>
            <pc:sldMk cId="2654160764" sldId="397"/>
            <ac:spMk id="81" creationId="{E1F805C2-B4CB-5AED-1C63-CAF1C293E8D0}"/>
          </ac:spMkLst>
        </pc:spChg>
        <pc:spChg chg="del mod topLvl">
          <ac:chgData name="代數白痴 顧" userId="316db6a4f7ef8138" providerId="LiveId" clId="{1ACC6286-A0B0-43F2-866A-AE5540C70A25}" dt="2023-12-14T02:52:36.558" v="713" actId="478"/>
          <ac:spMkLst>
            <pc:docMk/>
            <pc:sldMk cId="2654160764" sldId="397"/>
            <ac:spMk id="82" creationId="{456E5D4F-6793-97AF-0C4C-04BA204843A7}"/>
          </ac:spMkLst>
        </pc:spChg>
        <pc:spChg chg="add mod ord">
          <ac:chgData name="代數白痴 顧" userId="316db6a4f7ef8138" providerId="LiveId" clId="{1ACC6286-A0B0-43F2-866A-AE5540C70A25}" dt="2023-12-14T03:26:22.307" v="1262" actId="1037"/>
          <ac:spMkLst>
            <pc:docMk/>
            <pc:sldMk cId="2654160764" sldId="397"/>
            <ac:spMk id="90" creationId="{BB0247B9-E7ED-B2CB-9DE8-35DD009E19E0}"/>
          </ac:spMkLst>
        </pc:spChg>
        <pc:spChg chg="add mod">
          <ac:chgData name="代數白痴 顧" userId="316db6a4f7ef8138" providerId="LiveId" clId="{1ACC6286-A0B0-43F2-866A-AE5540C70A25}" dt="2023-12-14T02:59:36.707" v="800" actId="164"/>
          <ac:spMkLst>
            <pc:docMk/>
            <pc:sldMk cId="2654160764" sldId="397"/>
            <ac:spMk id="91" creationId="{A62CC148-0DA0-18BB-4B00-7E3268446651}"/>
          </ac:spMkLst>
        </pc:spChg>
        <pc:spChg chg="add mod">
          <ac:chgData name="代數白痴 顧" userId="316db6a4f7ef8138" providerId="LiveId" clId="{1ACC6286-A0B0-43F2-866A-AE5540C70A25}" dt="2023-12-14T03:25:51.926" v="1253" actId="1038"/>
          <ac:spMkLst>
            <pc:docMk/>
            <pc:sldMk cId="2654160764" sldId="397"/>
            <ac:spMk id="92" creationId="{2629FA38-E40A-A3A1-8F14-8E36D9A68ACC}"/>
          </ac:spMkLst>
        </pc:spChg>
        <pc:spChg chg="add mod">
          <ac:chgData name="代數白痴 顧" userId="316db6a4f7ef8138" providerId="LiveId" clId="{1ACC6286-A0B0-43F2-866A-AE5540C70A25}" dt="2023-12-14T03:27:22.280" v="1269" actId="1035"/>
          <ac:spMkLst>
            <pc:docMk/>
            <pc:sldMk cId="2654160764" sldId="397"/>
            <ac:spMk id="93" creationId="{93AA10A6-E84F-896F-3141-FCA8A88F0AC3}"/>
          </ac:spMkLst>
        </pc:spChg>
        <pc:spChg chg="mod">
          <ac:chgData name="代數白痴 顧" userId="316db6a4f7ef8138" providerId="LiveId" clId="{1ACC6286-A0B0-43F2-866A-AE5540C70A25}" dt="2023-12-14T03:24:29.202" v="1239" actId="1076"/>
          <ac:spMkLst>
            <pc:docMk/>
            <pc:sldMk cId="2654160764" sldId="397"/>
            <ac:spMk id="95" creationId="{FB77345D-46D3-EB37-B2D0-8900CA0FC239}"/>
          </ac:spMkLst>
        </pc:spChg>
        <pc:spChg chg="mod">
          <ac:chgData name="代數白痴 顧" userId="316db6a4f7ef8138" providerId="LiveId" clId="{1ACC6286-A0B0-43F2-866A-AE5540C70A25}" dt="2023-12-14T03:24:33.650" v="1240" actId="1076"/>
          <ac:spMkLst>
            <pc:docMk/>
            <pc:sldMk cId="2654160764" sldId="397"/>
            <ac:spMk id="96" creationId="{206467DB-014A-78F4-3E5D-14652E606D5F}"/>
          </ac:spMkLst>
        </pc:spChg>
        <pc:spChg chg="mod">
          <ac:chgData name="代數白痴 顧" userId="316db6a4f7ef8138" providerId="LiveId" clId="{1ACC6286-A0B0-43F2-866A-AE5540C70A25}" dt="2023-12-14T03:24:45.594" v="1243" actId="1076"/>
          <ac:spMkLst>
            <pc:docMk/>
            <pc:sldMk cId="2654160764" sldId="397"/>
            <ac:spMk id="97" creationId="{31D55897-A67D-A9C4-9481-017D571380D9}"/>
          </ac:spMkLst>
        </pc:spChg>
        <pc:spChg chg="mod">
          <ac:chgData name="代數白痴 顧" userId="316db6a4f7ef8138" providerId="LiveId" clId="{1ACC6286-A0B0-43F2-866A-AE5540C70A25}" dt="2023-12-14T03:24:44.138" v="1242" actId="1076"/>
          <ac:spMkLst>
            <pc:docMk/>
            <pc:sldMk cId="2654160764" sldId="397"/>
            <ac:spMk id="98" creationId="{BF87447F-C914-87DA-0F8A-39D9F332C532}"/>
          </ac:spMkLst>
        </pc:spChg>
        <pc:spChg chg="mod">
          <ac:chgData name="代數白痴 顧" userId="316db6a4f7ef8138" providerId="LiveId" clId="{1ACC6286-A0B0-43F2-866A-AE5540C70A25}" dt="2023-12-14T03:25:02.704" v="1248" actId="1076"/>
          <ac:spMkLst>
            <pc:docMk/>
            <pc:sldMk cId="2654160764" sldId="397"/>
            <ac:spMk id="99" creationId="{B1911823-D53E-43F4-DE26-EB4EB41DCB2E}"/>
          </ac:spMkLst>
        </pc:spChg>
        <pc:spChg chg="mod">
          <ac:chgData name="代數白痴 顧" userId="316db6a4f7ef8138" providerId="LiveId" clId="{1ACC6286-A0B0-43F2-866A-AE5540C70A25}" dt="2023-12-14T03:25:01.242" v="1247" actId="1076"/>
          <ac:spMkLst>
            <pc:docMk/>
            <pc:sldMk cId="2654160764" sldId="397"/>
            <ac:spMk id="100" creationId="{91177348-F30B-93F2-D204-128C2BF4D6B6}"/>
          </ac:spMkLst>
        </pc:spChg>
        <pc:spChg chg="add mod">
          <ac:chgData name="代數白痴 顧" userId="316db6a4f7ef8138" providerId="LiveId" clId="{1ACC6286-A0B0-43F2-866A-AE5540C70A25}" dt="2023-12-14T02:59:36.707" v="800" actId="164"/>
          <ac:spMkLst>
            <pc:docMk/>
            <pc:sldMk cId="2654160764" sldId="397"/>
            <ac:spMk id="101" creationId="{FE18C29B-8FEE-C0D4-87E9-44B177977797}"/>
          </ac:spMkLst>
        </pc:spChg>
        <pc:grpChg chg="add del mod">
          <ac:chgData name="代數白痴 顧" userId="316db6a4f7ef8138" providerId="LiveId" clId="{1ACC6286-A0B0-43F2-866A-AE5540C70A25}" dt="2023-12-14T02:59:20.610" v="797" actId="478"/>
          <ac:grpSpMkLst>
            <pc:docMk/>
            <pc:sldMk cId="2654160764" sldId="397"/>
            <ac:grpSpMk id="71" creationId="{EFA29FC2-C01D-E106-7A38-129FB43DC62F}"/>
          </ac:grpSpMkLst>
        </pc:grpChg>
        <pc:grpChg chg="del">
          <ac:chgData name="代數白痴 顧" userId="316db6a4f7ef8138" providerId="LiveId" clId="{1ACC6286-A0B0-43F2-866A-AE5540C70A25}" dt="2023-12-14T02:52:32.522" v="712" actId="165"/>
          <ac:grpSpMkLst>
            <pc:docMk/>
            <pc:sldMk cId="2654160764" sldId="397"/>
            <ac:grpSpMk id="83" creationId="{948310BF-A3E0-1AC1-1C23-361861CB66BE}"/>
          </ac:grpSpMkLst>
        </pc:grpChg>
        <pc:grpChg chg="add mod">
          <ac:chgData name="代數白痴 顧" userId="316db6a4f7ef8138" providerId="LiveId" clId="{1ACC6286-A0B0-43F2-866A-AE5540C70A25}" dt="2023-12-14T03:00:31.267" v="813" actId="1076"/>
          <ac:grpSpMkLst>
            <pc:docMk/>
            <pc:sldMk cId="2654160764" sldId="397"/>
            <ac:grpSpMk id="102" creationId="{FFA74901-1D11-72B7-EBE3-0692E2C213EF}"/>
          </ac:grpSpMkLst>
        </pc:grpChg>
        <pc:grpChg chg="add mod">
          <ac:chgData name="代數白痴 顧" userId="316db6a4f7ef8138" providerId="LiveId" clId="{1ACC6286-A0B0-43F2-866A-AE5540C70A25}" dt="2023-12-14T03:24:18.474" v="1237" actId="1076"/>
          <ac:grpSpMkLst>
            <pc:docMk/>
            <pc:sldMk cId="2654160764" sldId="397"/>
            <ac:grpSpMk id="103" creationId="{D9A3DF3E-AAEA-73DD-657A-52DF77F0E512}"/>
          </ac:grpSpMkLst>
        </pc:grpChg>
        <pc:graphicFrameChg chg="add mod">
          <ac:chgData name="代數白痴 顧" userId="316db6a4f7ef8138" providerId="LiveId" clId="{1ACC6286-A0B0-43F2-866A-AE5540C70A25}" dt="2023-12-14T02:43:17.752" v="501" actId="1038"/>
          <ac:graphicFrameMkLst>
            <pc:docMk/>
            <pc:sldMk cId="2654160764" sldId="397"/>
            <ac:graphicFrameMk id="2" creationId="{2E43B9F9-7981-BAD9-7321-9FE119847490}"/>
          </ac:graphicFrameMkLst>
        </pc:graphicFrameChg>
        <pc:graphicFrameChg chg="add mod">
          <ac:chgData name="代數白痴 顧" userId="316db6a4f7ef8138" providerId="LiveId" clId="{1ACC6286-A0B0-43F2-866A-AE5540C70A25}" dt="2023-12-14T02:43:40.403" v="550" actId="1038"/>
          <ac:graphicFrameMkLst>
            <pc:docMk/>
            <pc:sldMk cId="2654160764" sldId="397"/>
            <ac:graphicFrameMk id="3" creationId="{3604DBEF-FFB9-3C59-5CBA-0B5A65605745}"/>
          </ac:graphicFrameMkLst>
        </pc:graphicFrameChg>
        <pc:picChg chg="add del mod">
          <ac:chgData name="代數白痴 顧" userId="316db6a4f7ef8138" providerId="LiveId" clId="{1ACC6286-A0B0-43F2-866A-AE5540C70A25}" dt="2023-12-14T02:52:05.854" v="711" actId="478"/>
          <ac:picMkLst>
            <pc:docMk/>
            <pc:sldMk cId="2654160764" sldId="397"/>
            <ac:picMk id="10" creationId="{0E890AE4-31B3-05D7-2C87-C03EFB2EABC1}"/>
          </ac:picMkLst>
        </pc:picChg>
        <pc:cxnChg chg="del">
          <ac:chgData name="代數白痴 顧" userId="316db6a4f7ef8138" providerId="LiveId" clId="{1ACC6286-A0B0-43F2-866A-AE5540C70A25}" dt="2023-12-14T02:42:35.779" v="330" actId="478"/>
          <ac:cxnSpMkLst>
            <pc:docMk/>
            <pc:sldMk cId="2654160764" sldId="397"/>
            <ac:cxnSpMk id="4" creationId="{A3A8034B-4785-EAEA-EA66-C0BACD0E75C3}"/>
          </ac:cxnSpMkLst>
        </pc:cxnChg>
        <pc:cxnChg chg="mod">
          <ac:chgData name="代數白痴 顧" userId="316db6a4f7ef8138" providerId="LiveId" clId="{1ACC6286-A0B0-43F2-866A-AE5540C70A25}" dt="2023-12-14T02:42:19.574" v="275" actId="1038"/>
          <ac:cxnSpMkLst>
            <pc:docMk/>
            <pc:sldMk cId="2654160764" sldId="397"/>
            <ac:cxnSpMk id="5" creationId="{43D75110-50A2-3167-2932-8F66EA5013CB}"/>
          </ac:cxnSpMkLst>
        </pc:cxnChg>
        <pc:cxnChg chg="mod">
          <ac:chgData name="代數白痴 顧" userId="316db6a4f7ef8138" providerId="LiveId" clId="{1ACC6286-A0B0-43F2-866A-AE5540C70A25}" dt="2023-12-14T02:42:24.580" v="290" actId="1037"/>
          <ac:cxnSpMkLst>
            <pc:docMk/>
            <pc:sldMk cId="2654160764" sldId="397"/>
            <ac:cxnSpMk id="7" creationId="{D94F53A1-3E8B-CF9B-D48F-A535F7111629}"/>
          </ac:cxnSpMkLst>
        </pc:cxnChg>
        <pc:cxnChg chg="mod">
          <ac:chgData name="代數白痴 顧" userId="316db6a4f7ef8138" providerId="LiveId" clId="{1ACC6286-A0B0-43F2-866A-AE5540C70A25}" dt="2023-12-14T02:42:30.706" v="329" actId="1038"/>
          <ac:cxnSpMkLst>
            <pc:docMk/>
            <pc:sldMk cId="2654160764" sldId="397"/>
            <ac:cxnSpMk id="9" creationId="{0A2D2D9C-B5F4-E0C1-0CFA-F55E4EDABF41}"/>
          </ac:cxnSpMkLst>
        </pc:cxnChg>
        <pc:cxnChg chg="mod">
          <ac:chgData name="代數白痴 顧" userId="316db6a4f7ef8138" providerId="LiveId" clId="{1ACC6286-A0B0-43F2-866A-AE5540C70A25}" dt="2023-12-14T02:42:51.708" v="492" actId="1038"/>
          <ac:cxnSpMkLst>
            <pc:docMk/>
            <pc:sldMk cId="2654160764" sldId="397"/>
            <ac:cxnSpMk id="12" creationId="{FDD93B0D-D5D8-0C37-54F0-0E4024A03022}"/>
          </ac:cxnSpMkLst>
        </pc:cxnChg>
        <pc:cxnChg chg="del">
          <ac:chgData name="代數白痴 顧" userId="316db6a4f7ef8138" providerId="LiveId" clId="{1ACC6286-A0B0-43F2-866A-AE5540C70A25}" dt="2023-12-14T02:42:41.991" v="334" actId="478"/>
          <ac:cxnSpMkLst>
            <pc:docMk/>
            <pc:sldMk cId="2654160764" sldId="397"/>
            <ac:cxnSpMk id="13" creationId="{E981D0EF-7604-B2D3-13A6-3765C2A97879}"/>
          </ac:cxnSpMkLst>
        </pc:cxnChg>
        <pc:cxnChg chg="del">
          <ac:chgData name="代數白痴 顧" userId="316db6a4f7ef8138" providerId="LiveId" clId="{1ACC6286-A0B0-43F2-866A-AE5540C70A25}" dt="2023-12-14T02:42:38.147" v="333" actId="478"/>
          <ac:cxnSpMkLst>
            <pc:docMk/>
            <pc:sldMk cId="2654160764" sldId="397"/>
            <ac:cxnSpMk id="15" creationId="{9DD57486-D7A4-B5AE-1D60-6BB8F2697395}"/>
          </ac:cxnSpMkLst>
        </pc:cxnChg>
        <pc:cxnChg chg="del">
          <ac:chgData name="代數白痴 顧" userId="316db6a4f7ef8138" providerId="LiveId" clId="{1ACC6286-A0B0-43F2-866A-AE5540C70A25}" dt="2023-12-14T02:42:37.490" v="332" actId="478"/>
          <ac:cxnSpMkLst>
            <pc:docMk/>
            <pc:sldMk cId="2654160764" sldId="397"/>
            <ac:cxnSpMk id="18" creationId="{C67E33C5-4AAB-459E-6525-ECE0DCCFB599}"/>
          </ac:cxnSpMkLst>
        </pc:cxnChg>
        <pc:cxnChg chg="mod topLvl">
          <ac:chgData name="代數白痴 顧" userId="316db6a4f7ef8138" providerId="LiveId" clId="{1ACC6286-A0B0-43F2-866A-AE5540C70A25}" dt="2023-12-14T03:23:46.182" v="1233" actId="1038"/>
          <ac:cxnSpMkLst>
            <pc:docMk/>
            <pc:sldMk cId="2654160764" sldId="397"/>
            <ac:cxnSpMk id="19" creationId="{A0E3B1CA-809B-486A-4D91-9D13DFFCF7E3}"/>
          </ac:cxnSpMkLst>
        </pc:cxnChg>
        <pc:cxnChg chg="del">
          <ac:chgData name="代數白痴 顧" userId="316db6a4f7ef8138" providerId="LiveId" clId="{1ACC6286-A0B0-43F2-866A-AE5540C70A25}" dt="2023-12-14T02:42:36.452" v="331" actId="478"/>
          <ac:cxnSpMkLst>
            <pc:docMk/>
            <pc:sldMk cId="2654160764" sldId="397"/>
            <ac:cxnSpMk id="20" creationId="{069535CC-484B-99B6-16F8-25555DA49187}"/>
          </ac:cxnSpMkLst>
        </pc:cxnChg>
        <pc:cxnChg chg="mod topLvl">
          <ac:chgData name="代數白痴 顧" userId="316db6a4f7ef8138" providerId="LiveId" clId="{1ACC6286-A0B0-43F2-866A-AE5540C70A25}" dt="2023-12-14T03:23:39.328" v="1198" actId="1037"/>
          <ac:cxnSpMkLst>
            <pc:docMk/>
            <pc:sldMk cId="2654160764" sldId="397"/>
            <ac:cxnSpMk id="22" creationId="{DB330BC1-050D-C7A8-88DF-6E53EFEE0C21}"/>
          </ac:cxnSpMkLst>
        </pc:cxnChg>
        <pc:cxnChg chg="del">
          <ac:chgData name="代數白痴 顧" userId="316db6a4f7ef8138" providerId="LiveId" clId="{1ACC6286-A0B0-43F2-866A-AE5540C70A25}" dt="2023-12-14T02:39:28.345" v="47" actId="478"/>
          <ac:cxnSpMkLst>
            <pc:docMk/>
            <pc:sldMk cId="2654160764" sldId="397"/>
            <ac:cxnSpMk id="24" creationId="{CCDB4FB1-0227-1C99-9C06-79861734029F}"/>
          </ac:cxnSpMkLst>
        </pc:cxnChg>
        <pc:cxnChg chg="add del mod">
          <ac:chgData name="代數白痴 顧" userId="316db6a4f7ef8138" providerId="LiveId" clId="{1ACC6286-A0B0-43F2-866A-AE5540C70A25}" dt="2023-12-14T02:54:37.911" v="740" actId="478"/>
          <ac:cxnSpMkLst>
            <pc:docMk/>
            <pc:sldMk cId="2654160764" sldId="397"/>
            <ac:cxnSpMk id="25" creationId="{53CF662F-FAAA-82EB-98AB-3F58F95EAD7E}"/>
          </ac:cxnSpMkLst>
        </pc:cxnChg>
        <pc:cxnChg chg="del mod">
          <ac:chgData name="代數白痴 顧" userId="316db6a4f7ef8138" providerId="LiveId" clId="{1ACC6286-A0B0-43F2-866A-AE5540C70A25}" dt="2023-12-14T02:39:28.345" v="47" actId="478"/>
          <ac:cxnSpMkLst>
            <pc:docMk/>
            <pc:sldMk cId="2654160764" sldId="397"/>
            <ac:cxnSpMk id="26" creationId="{3A447579-FE2A-B0D5-520F-C81CA5AAB8CD}"/>
          </ac:cxnSpMkLst>
        </pc:cxnChg>
        <pc:cxnChg chg="del mod">
          <ac:chgData name="代數白痴 顧" userId="316db6a4f7ef8138" providerId="LiveId" clId="{1ACC6286-A0B0-43F2-866A-AE5540C70A25}" dt="2023-12-14T02:39:28.345" v="47" actId="478"/>
          <ac:cxnSpMkLst>
            <pc:docMk/>
            <pc:sldMk cId="2654160764" sldId="397"/>
            <ac:cxnSpMk id="36" creationId="{E830ECAB-08B1-C1C8-044D-D27C63ADFD63}"/>
          </ac:cxnSpMkLst>
        </pc:cxnChg>
        <pc:cxnChg chg="del">
          <ac:chgData name="代數白痴 顧" userId="316db6a4f7ef8138" providerId="LiveId" clId="{1ACC6286-A0B0-43F2-866A-AE5540C70A25}" dt="2023-12-14T02:39:28.345" v="47" actId="478"/>
          <ac:cxnSpMkLst>
            <pc:docMk/>
            <pc:sldMk cId="2654160764" sldId="397"/>
            <ac:cxnSpMk id="37" creationId="{0995D432-AE03-7158-A268-0AB0538A9081}"/>
          </ac:cxnSpMkLst>
        </pc:cxnChg>
        <pc:cxnChg chg="mod topLvl">
          <ac:chgData name="代數白痴 顧" userId="316db6a4f7ef8138" providerId="LiveId" clId="{1ACC6286-A0B0-43F2-866A-AE5540C70A25}" dt="2023-12-14T03:22:37.199" v="1074" actId="1036"/>
          <ac:cxnSpMkLst>
            <pc:docMk/>
            <pc:sldMk cId="2654160764" sldId="397"/>
            <ac:cxnSpMk id="54" creationId="{8418AF6B-E1A5-042B-1FAE-090745B32600}"/>
          </ac:cxnSpMkLst>
        </pc:cxnChg>
        <pc:cxnChg chg="add mod">
          <ac:chgData name="代數白痴 顧" userId="316db6a4f7ef8138" providerId="LiveId" clId="{1ACC6286-A0B0-43F2-866A-AE5540C70A25}" dt="2023-12-14T02:53:07.258" v="725" actId="164"/>
          <ac:cxnSpMkLst>
            <pc:docMk/>
            <pc:sldMk cId="2654160764" sldId="397"/>
            <ac:cxnSpMk id="59" creationId="{85FE9813-F65B-282B-6C34-BD053D24988D}"/>
          </ac:cxnSpMkLst>
        </pc:cxnChg>
        <pc:cxnChg chg="del mod topLvl">
          <ac:chgData name="代數白痴 顧" userId="316db6a4f7ef8138" providerId="LiveId" clId="{1ACC6286-A0B0-43F2-866A-AE5540C70A25}" dt="2023-12-14T03:23:19.002" v="1080" actId="478"/>
          <ac:cxnSpMkLst>
            <pc:docMk/>
            <pc:sldMk cId="2654160764" sldId="397"/>
            <ac:cxnSpMk id="60" creationId="{43D75754-BC7C-EEEB-B4E9-EDFF45FEC00A}"/>
          </ac:cxnSpMkLst>
        </pc:cxnChg>
        <pc:cxnChg chg="del mod topLvl">
          <ac:chgData name="代數白痴 顧" userId="316db6a4f7ef8138" providerId="LiveId" clId="{1ACC6286-A0B0-43F2-866A-AE5540C70A25}" dt="2023-12-14T03:23:19.002" v="1080" actId="478"/>
          <ac:cxnSpMkLst>
            <pc:docMk/>
            <pc:sldMk cId="2654160764" sldId="397"/>
            <ac:cxnSpMk id="61" creationId="{7A5ECC4A-3F5B-5B74-A12A-8EF2E5054153}"/>
          </ac:cxnSpMkLst>
        </pc:cxnChg>
        <pc:cxnChg chg="del mod topLvl">
          <ac:chgData name="代數白痴 顧" userId="316db6a4f7ef8138" providerId="LiveId" clId="{1ACC6286-A0B0-43F2-866A-AE5540C70A25}" dt="2023-12-14T03:23:19.002" v="1080" actId="478"/>
          <ac:cxnSpMkLst>
            <pc:docMk/>
            <pc:sldMk cId="2654160764" sldId="397"/>
            <ac:cxnSpMk id="62" creationId="{BC6B2046-F1C2-44E8-68E6-F94C6C9F78B9}"/>
          </ac:cxnSpMkLst>
        </pc:cxnChg>
        <pc:cxnChg chg="del mod topLvl">
          <ac:chgData name="代數白痴 顧" userId="316db6a4f7ef8138" providerId="LiveId" clId="{1ACC6286-A0B0-43F2-866A-AE5540C70A25}" dt="2023-12-14T03:23:19.002" v="1080" actId="478"/>
          <ac:cxnSpMkLst>
            <pc:docMk/>
            <pc:sldMk cId="2654160764" sldId="397"/>
            <ac:cxnSpMk id="63" creationId="{28E263DE-2393-594D-83DE-B80033BB94C4}"/>
          </ac:cxnSpMkLst>
        </pc:cxnChg>
        <pc:cxnChg chg="mod topLvl">
          <ac:chgData name="代數白痴 顧" userId="316db6a4f7ef8138" providerId="LiveId" clId="{1ACC6286-A0B0-43F2-866A-AE5540C70A25}" dt="2023-12-14T03:23:31.074" v="1158" actId="1038"/>
          <ac:cxnSpMkLst>
            <pc:docMk/>
            <pc:sldMk cId="2654160764" sldId="397"/>
            <ac:cxnSpMk id="64" creationId="{DA7DEB60-4C22-B6AD-AF04-0178410BD933}"/>
          </ac:cxnSpMkLst>
        </pc:cxnChg>
        <pc:cxnChg chg="mod topLvl">
          <ac:chgData name="代數白痴 顧" userId="316db6a4f7ef8138" providerId="LiveId" clId="{1ACC6286-A0B0-43F2-866A-AE5540C70A25}" dt="2023-12-14T03:23:26.150" v="1126" actId="1038"/>
          <ac:cxnSpMkLst>
            <pc:docMk/>
            <pc:sldMk cId="2654160764" sldId="397"/>
            <ac:cxnSpMk id="65" creationId="{73F7550F-29D7-5006-06C9-EEA490EFA31C}"/>
          </ac:cxnSpMkLst>
        </pc:cxnChg>
        <pc:cxnChg chg="del mod topLvl">
          <ac:chgData name="代數白痴 顧" userId="316db6a4f7ef8138" providerId="LiveId" clId="{1ACC6286-A0B0-43F2-866A-AE5540C70A25}" dt="2023-12-14T02:52:36.558" v="713" actId="478"/>
          <ac:cxnSpMkLst>
            <pc:docMk/>
            <pc:sldMk cId="2654160764" sldId="397"/>
            <ac:cxnSpMk id="68" creationId="{8D76158E-BB50-058F-9749-C50F6E1CFD6B}"/>
          </ac:cxnSpMkLst>
        </pc:cxnChg>
        <pc:cxnChg chg="del mod topLvl">
          <ac:chgData name="代數白痴 顧" userId="316db6a4f7ef8138" providerId="LiveId" clId="{1ACC6286-A0B0-43F2-866A-AE5540C70A25}" dt="2023-12-14T02:52:36.558" v="713" actId="478"/>
          <ac:cxnSpMkLst>
            <pc:docMk/>
            <pc:sldMk cId="2654160764" sldId="397"/>
            <ac:cxnSpMk id="69" creationId="{96741941-65B1-C8B5-64C0-59B98E6A8582}"/>
          </ac:cxnSpMkLst>
        </pc:cxnChg>
        <pc:cxnChg chg="del mod topLvl">
          <ac:chgData name="代數白痴 顧" userId="316db6a4f7ef8138" providerId="LiveId" clId="{1ACC6286-A0B0-43F2-866A-AE5540C70A25}" dt="2023-12-14T02:52:36.558" v="713" actId="478"/>
          <ac:cxnSpMkLst>
            <pc:docMk/>
            <pc:sldMk cId="2654160764" sldId="397"/>
            <ac:cxnSpMk id="73" creationId="{04926D8F-528B-8D77-AD88-945B5195DE7A}"/>
          </ac:cxnSpMkLst>
        </pc:cxnChg>
        <pc:cxnChg chg="del mod topLvl">
          <ac:chgData name="代數白痴 顧" userId="316db6a4f7ef8138" providerId="LiveId" clId="{1ACC6286-A0B0-43F2-866A-AE5540C70A25}" dt="2023-12-14T02:52:36.558" v="713" actId="478"/>
          <ac:cxnSpMkLst>
            <pc:docMk/>
            <pc:sldMk cId="2654160764" sldId="397"/>
            <ac:cxnSpMk id="74" creationId="{EC664A48-7F95-D955-6A43-75E7081AC2B7}"/>
          </ac:cxnSpMkLst>
        </pc:cxnChg>
        <pc:cxnChg chg="add mod">
          <ac:chgData name="代數白痴 顧" userId="316db6a4f7ef8138" providerId="LiveId" clId="{1ACC6286-A0B0-43F2-866A-AE5540C70A25}" dt="2023-12-14T03:26:45.357" v="1265" actId="1036"/>
          <ac:cxnSpMkLst>
            <pc:docMk/>
            <pc:sldMk cId="2654160764" sldId="397"/>
            <ac:cxnSpMk id="75" creationId="{F066EFB7-8A45-E08A-AA3B-38FB558F9CF2}"/>
          </ac:cxnSpMkLst>
        </pc:cxnChg>
        <pc:cxnChg chg="add mod">
          <ac:chgData name="代數白痴 顧" userId="316db6a4f7ef8138" providerId="LiveId" clId="{1ACC6286-A0B0-43F2-866A-AE5540C70A25}" dt="2023-12-14T02:59:36.707" v="800" actId="164"/>
          <ac:cxnSpMkLst>
            <pc:docMk/>
            <pc:sldMk cId="2654160764" sldId="397"/>
            <ac:cxnSpMk id="94" creationId="{C5C91776-D833-0131-7F82-AA0FDFC5A1C8}"/>
          </ac:cxnSpMkLst>
        </pc:cxnChg>
      </pc:sldChg>
    </pc:docChg>
  </pc:docChgLst>
  <pc:docChgLst>
    <pc:chgData name="代數白痴 顧" userId="316db6a4f7ef8138" providerId="LiveId" clId="{104BAB1E-8455-4348-AE62-9CFB8216C28C}"/>
    <pc:docChg chg="undo custSel addSld delSld modSld">
      <pc:chgData name="代數白痴 顧" userId="316db6a4f7ef8138" providerId="LiveId" clId="{104BAB1E-8455-4348-AE62-9CFB8216C28C}" dt="2024-03-25T05:17:42.424" v="1821"/>
      <pc:docMkLst>
        <pc:docMk/>
      </pc:docMkLst>
      <pc:sldChg chg="addSp delSp modSp mod modTransition">
        <pc:chgData name="代數白痴 顧" userId="316db6a4f7ef8138" providerId="LiveId" clId="{104BAB1E-8455-4348-AE62-9CFB8216C28C}" dt="2024-03-25T05:17:42.424" v="1821"/>
        <pc:sldMkLst>
          <pc:docMk/>
          <pc:sldMk cId="2002568168" sldId="400"/>
        </pc:sldMkLst>
        <pc:spChg chg="mod">
          <ac:chgData name="代數白痴 顧" userId="316db6a4f7ef8138" providerId="LiveId" clId="{104BAB1E-8455-4348-AE62-9CFB8216C28C}" dt="2024-03-25T04:54:41.817" v="964" actId="20577"/>
          <ac:spMkLst>
            <pc:docMk/>
            <pc:sldMk cId="2002568168" sldId="400"/>
            <ac:spMk id="6" creationId="{CEEB7751-993F-9058-CC83-7E99352B29AD}"/>
          </ac:spMkLst>
        </pc:spChg>
        <pc:spChg chg="del">
          <ac:chgData name="代數白痴 顧" userId="316db6a4f7ef8138" providerId="LiveId" clId="{104BAB1E-8455-4348-AE62-9CFB8216C28C}" dt="2024-03-25T04:48:35.581" v="15" actId="478"/>
          <ac:spMkLst>
            <pc:docMk/>
            <pc:sldMk cId="2002568168" sldId="400"/>
            <ac:spMk id="9" creationId="{9FF010B8-B5F9-634B-EF96-26A2B7ED7BC1}"/>
          </ac:spMkLst>
        </pc:spChg>
        <pc:spChg chg="del">
          <ac:chgData name="代數白痴 顧" userId="316db6a4f7ef8138" providerId="LiveId" clId="{104BAB1E-8455-4348-AE62-9CFB8216C28C}" dt="2024-03-25T04:48:35.581" v="15" actId="478"/>
          <ac:spMkLst>
            <pc:docMk/>
            <pc:sldMk cId="2002568168" sldId="400"/>
            <ac:spMk id="10" creationId="{44134916-D2B4-0B91-BBEF-76911512E3C2}"/>
          </ac:spMkLst>
        </pc:spChg>
        <pc:spChg chg="del">
          <ac:chgData name="代數白痴 顧" userId="316db6a4f7ef8138" providerId="LiveId" clId="{104BAB1E-8455-4348-AE62-9CFB8216C28C}" dt="2024-03-25T04:48:35.581" v="15" actId="478"/>
          <ac:spMkLst>
            <pc:docMk/>
            <pc:sldMk cId="2002568168" sldId="400"/>
            <ac:spMk id="11" creationId="{E3C4068B-919E-56C2-3D9A-A0BC9FA243C2}"/>
          </ac:spMkLst>
        </pc:spChg>
        <pc:spChg chg="add mod">
          <ac:chgData name="代數白痴 顧" userId="316db6a4f7ef8138" providerId="LiveId" clId="{104BAB1E-8455-4348-AE62-9CFB8216C28C}" dt="2024-03-25T05:12:53.258" v="1743" actId="1038"/>
          <ac:spMkLst>
            <pc:docMk/>
            <pc:sldMk cId="2002568168" sldId="400"/>
            <ac:spMk id="15" creationId="{9779476D-E216-7C02-A356-38F7F1BFE352}"/>
          </ac:spMkLst>
        </pc:spChg>
        <pc:spChg chg="add del">
          <ac:chgData name="代數白痴 顧" userId="316db6a4f7ef8138" providerId="LiveId" clId="{104BAB1E-8455-4348-AE62-9CFB8216C28C}" dt="2024-03-25T04:56:15.208" v="1007" actId="478"/>
          <ac:spMkLst>
            <pc:docMk/>
            <pc:sldMk cId="2002568168" sldId="400"/>
            <ac:spMk id="16" creationId="{824D9185-4688-AB88-FCB8-5081A09EF70D}"/>
          </ac:spMkLst>
        </pc:spChg>
        <pc:spChg chg="del">
          <ac:chgData name="代數白痴 顧" userId="316db6a4f7ef8138" providerId="LiveId" clId="{104BAB1E-8455-4348-AE62-9CFB8216C28C}" dt="2024-03-25T04:48:35.581" v="15" actId="478"/>
          <ac:spMkLst>
            <pc:docMk/>
            <pc:sldMk cId="2002568168" sldId="400"/>
            <ac:spMk id="17" creationId="{0D2E2C52-4FAD-6474-9630-31331474FD07}"/>
          </ac:spMkLst>
        </pc:spChg>
        <pc:spChg chg="add mod">
          <ac:chgData name="代數白痴 顧" userId="316db6a4f7ef8138" providerId="LiveId" clId="{104BAB1E-8455-4348-AE62-9CFB8216C28C}" dt="2024-03-25T05:12:53.258" v="1743" actId="1038"/>
          <ac:spMkLst>
            <pc:docMk/>
            <pc:sldMk cId="2002568168" sldId="400"/>
            <ac:spMk id="18" creationId="{94D04B57-C454-EA6D-80D2-551D2044A640}"/>
          </ac:spMkLst>
        </pc:spChg>
        <pc:spChg chg="add mod">
          <ac:chgData name="代數白痴 顧" userId="316db6a4f7ef8138" providerId="LiveId" clId="{104BAB1E-8455-4348-AE62-9CFB8216C28C}" dt="2024-03-25T05:12:53.258" v="1743" actId="1038"/>
          <ac:spMkLst>
            <pc:docMk/>
            <pc:sldMk cId="2002568168" sldId="400"/>
            <ac:spMk id="19" creationId="{CA4BE1D7-3069-F95C-5BAB-1958F9EC59F8}"/>
          </ac:spMkLst>
        </pc:spChg>
        <pc:spChg chg="add mod">
          <ac:chgData name="代數白痴 顧" userId="316db6a4f7ef8138" providerId="LiveId" clId="{104BAB1E-8455-4348-AE62-9CFB8216C28C}" dt="2024-03-25T05:12:53.258" v="1743" actId="1038"/>
          <ac:spMkLst>
            <pc:docMk/>
            <pc:sldMk cId="2002568168" sldId="400"/>
            <ac:spMk id="20" creationId="{BEC1EF9E-6427-B441-1FE8-592F6AA7C6DF}"/>
          </ac:spMkLst>
        </pc:spChg>
        <pc:spChg chg="add mod">
          <ac:chgData name="代數白痴 顧" userId="316db6a4f7ef8138" providerId="LiveId" clId="{104BAB1E-8455-4348-AE62-9CFB8216C28C}" dt="2024-03-25T05:12:53.258" v="1743" actId="1038"/>
          <ac:spMkLst>
            <pc:docMk/>
            <pc:sldMk cId="2002568168" sldId="400"/>
            <ac:spMk id="21" creationId="{9C0355DE-3462-18F3-2F28-782DA27082E5}"/>
          </ac:spMkLst>
        </pc:spChg>
        <pc:spChg chg="add mod">
          <ac:chgData name="代數白痴 顧" userId="316db6a4f7ef8138" providerId="LiveId" clId="{104BAB1E-8455-4348-AE62-9CFB8216C28C}" dt="2024-03-25T05:12:53.258" v="1743" actId="1038"/>
          <ac:spMkLst>
            <pc:docMk/>
            <pc:sldMk cId="2002568168" sldId="400"/>
            <ac:spMk id="22" creationId="{B8B0162F-D9E2-CCDF-3233-97F2E57FDC74}"/>
          </ac:spMkLst>
        </pc:spChg>
        <pc:spChg chg="mod">
          <ac:chgData name="代數白痴 顧" userId="316db6a4f7ef8138" providerId="LiveId" clId="{104BAB1E-8455-4348-AE62-9CFB8216C28C}" dt="2024-03-25T05:15:02.418" v="1807" actId="20577"/>
          <ac:spMkLst>
            <pc:docMk/>
            <pc:sldMk cId="2002568168" sldId="400"/>
            <ac:spMk id="23" creationId="{3851CD1E-8037-4C3B-D89A-8BB0433A7809}"/>
          </ac:spMkLst>
        </pc:spChg>
        <pc:spChg chg="add mod">
          <ac:chgData name="代數白痴 顧" userId="316db6a4f7ef8138" providerId="LiveId" clId="{104BAB1E-8455-4348-AE62-9CFB8216C28C}" dt="2024-03-25T05:12:53.258" v="1743" actId="1038"/>
          <ac:spMkLst>
            <pc:docMk/>
            <pc:sldMk cId="2002568168" sldId="400"/>
            <ac:spMk id="24" creationId="{9377D147-AFBB-7DF7-1105-B2382BA9BA36}"/>
          </ac:spMkLst>
        </pc:spChg>
        <pc:spChg chg="add mod">
          <ac:chgData name="代數白痴 顧" userId="316db6a4f7ef8138" providerId="LiveId" clId="{104BAB1E-8455-4348-AE62-9CFB8216C28C}" dt="2024-03-25T05:12:53.258" v="1743" actId="1038"/>
          <ac:spMkLst>
            <pc:docMk/>
            <pc:sldMk cId="2002568168" sldId="400"/>
            <ac:spMk id="25" creationId="{0921CEEE-F1A3-721C-6FB8-40BC1D786C24}"/>
          </ac:spMkLst>
        </pc:spChg>
        <pc:spChg chg="del">
          <ac:chgData name="代數白痴 顧" userId="316db6a4f7ef8138" providerId="LiveId" clId="{104BAB1E-8455-4348-AE62-9CFB8216C28C}" dt="2024-03-25T04:48:35.581" v="15" actId="478"/>
          <ac:spMkLst>
            <pc:docMk/>
            <pc:sldMk cId="2002568168" sldId="400"/>
            <ac:spMk id="26" creationId="{B3139587-9B36-7CD4-B29D-5705D3BCE73B}"/>
          </ac:spMkLst>
        </pc:spChg>
        <pc:spChg chg="add mod">
          <ac:chgData name="代數白痴 顧" userId="316db6a4f7ef8138" providerId="LiveId" clId="{104BAB1E-8455-4348-AE62-9CFB8216C28C}" dt="2024-03-25T05:12:53.258" v="1743" actId="1038"/>
          <ac:spMkLst>
            <pc:docMk/>
            <pc:sldMk cId="2002568168" sldId="400"/>
            <ac:spMk id="27" creationId="{C42C94BB-F54B-7CE7-EF08-78809EEFFFF4}"/>
          </ac:spMkLst>
        </pc:spChg>
        <pc:spChg chg="mod">
          <ac:chgData name="代數白痴 顧" userId="316db6a4f7ef8138" providerId="LiveId" clId="{104BAB1E-8455-4348-AE62-9CFB8216C28C}" dt="2024-03-25T05:12:40.564" v="1710" actId="164"/>
          <ac:spMkLst>
            <pc:docMk/>
            <pc:sldMk cId="2002568168" sldId="400"/>
            <ac:spMk id="28" creationId="{DD0456EB-916B-B09D-EE0B-4400A60A7710}"/>
          </ac:spMkLst>
        </pc:spChg>
        <pc:spChg chg="add mod">
          <ac:chgData name="代數白痴 顧" userId="316db6a4f7ef8138" providerId="LiveId" clId="{104BAB1E-8455-4348-AE62-9CFB8216C28C}" dt="2024-03-25T05:12:53.258" v="1743" actId="1038"/>
          <ac:spMkLst>
            <pc:docMk/>
            <pc:sldMk cId="2002568168" sldId="400"/>
            <ac:spMk id="29" creationId="{773C50DB-BC9F-BE1E-36BD-27D24A15B2A1}"/>
          </ac:spMkLst>
        </pc:spChg>
        <pc:spChg chg="del">
          <ac:chgData name="代數白痴 顧" userId="316db6a4f7ef8138" providerId="LiveId" clId="{104BAB1E-8455-4348-AE62-9CFB8216C28C}" dt="2024-03-25T04:59:04.078" v="1040" actId="478"/>
          <ac:spMkLst>
            <pc:docMk/>
            <pc:sldMk cId="2002568168" sldId="400"/>
            <ac:spMk id="30" creationId="{00BFCEAB-27E1-B723-B96C-B7450C03B13C}"/>
          </ac:spMkLst>
        </pc:spChg>
        <pc:spChg chg="del">
          <ac:chgData name="代數白痴 顧" userId="316db6a4f7ef8138" providerId="LiveId" clId="{104BAB1E-8455-4348-AE62-9CFB8216C28C}" dt="2024-03-25T04:59:04.078" v="1040" actId="478"/>
          <ac:spMkLst>
            <pc:docMk/>
            <pc:sldMk cId="2002568168" sldId="400"/>
            <ac:spMk id="31" creationId="{C501F80C-B55A-8BFB-4E4F-DDDB79A27B07}"/>
          </ac:spMkLst>
        </pc:spChg>
        <pc:spChg chg="del">
          <ac:chgData name="代數白痴 顧" userId="316db6a4f7ef8138" providerId="LiveId" clId="{104BAB1E-8455-4348-AE62-9CFB8216C28C}" dt="2024-03-25T04:59:04.078" v="1040" actId="478"/>
          <ac:spMkLst>
            <pc:docMk/>
            <pc:sldMk cId="2002568168" sldId="400"/>
            <ac:spMk id="32" creationId="{49E7A857-5529-580F-C289-908025A07D0A}"/>
          </ac:spMkLst>
        </pc:spChg>
        <pc:spChg chg="del">
          <ac:chgData name="代數白痴 顧" userId="316db6a4f7ef8138" providerId="LiveId" clId="{104BAB1E-8455-4348-AE62-9CFB8216C28C}" dt="2024-03-25T04:59:04.078" v="1040" actId="478"/>
          <ac:spMkLst>
            <pc:docMk/>
            <pc:sldMk cId="2002568168" sldId="400"/>
            <ac:spMk id="33" creationId="{68D73627-6CC4-7AAF-B1B7-A2642CA7CF2D}"/>
          </ac:spMkLst>
        </pc:spChg>
        <pc:spChg chg="del">
          <ac:chgData name="代數白痴 顧" userId="316db6a4f7ef8138" providerId="LiveId" clId="{104BAB1E-8455-4348-AE62-9CFB8216C28C}" dt="2024-03-25T04:59:04.078" v="1040" actId="478"/>
          <ac:spMkLst>
            <pc:docMk/>
            <pc:sldMk cId="2002568168" sldId="400"/>
            <ac:spMk id="34" creationId="{899740C3-C1F6-67EF-FC95-03CD1C5D535E}"/>
          </ac:spMkLst>
        </pc:spChg>
        <pc:spChg chg="add mod">
          <ac:chgData name="代數白痴 顧" userId="316db6a4f7ef8138" providerId="LiveId" clId="{104BAB1E-8455-4348-AE62-9CFB8216C28C}" dt="2024-03-25T05:12:53.258" v="1743" actId="1038"/>
          <ac:spMkLst>
            <pc:docMk/>
            <pc:sldMk cId="2002568168" sldId="400"/>
            <ac:spMk id="39" creationId="{664EFA25-7B67-7368-7D64-4B5399817E59}"/>
          </ac:spMkLst>
        </pc:spChg>
        <pc:spChg chg="del">
          <ac:chgData name="代數白痴 顧" userId="316db6a4f7ef8138" providerId="LiveId" clId="{104BAB1E-8455-4348-AE62-9CFB8216C28C}" dt="2024-03-25T04:48:35.581" v="15" actId="478"/>
          <ac:spMkLst>
            <pc:docMk/>
            <pc:sldMk cId="2002568168" sldId="400"/>
            <ac:spMk id="40" creationId="{C73E72E0-965C-F8F9-E4FF-A2B1DAE0DC9D}"/>
          </ac:spMkLst>
        </pc:spChg>
        <pc:spChg chg="del">
          <ac:chgData name="代數白痴 顧" userId="316db6a4f7ef8138" providerId="LiveId" clId="{104BAB1E-8455-4348-AE62-9CFB8216C28C}" dt="2024-03-25T04:48:35.581" v="15" actId="478"/>
          <ac:spMkLst>
            <pc:docMk/>
            <pc:sldMk cId="2002568168" sldId="400"/>
            <ac:spMk id="41" creationId="{DFFD671E-7D62-8CDF-041B-DCBF3B3F3AFF}"/>
          </ac:spMkLst>
        </pc:spChg>
        <pc:spChg chg="del">
          <ac:chgData name="代數白痴 顧" userId="316db6a4f7ef8138" providerId="LiveId" clId="{104BAB1E-8455-4348-AE62-9CFB8216C28C}" dt="2024-03-25T04:48:35.581" v="15" actId="478"/>
          <ac:spMkLst>
            <pc:docMk/>
            <pc:sldMk cId="2002568168" sldId="400"/>
            <ac:spMk id="42" creationId="{CD1B7282-2562-2721-397F-7F73AE7C95FD}"/>
          </ac:spMkLst>
        </pc:spChg>
        <pc:spChg chg="del">
          <ac:chgData name="代數白痴 顧" userId="316db6a4f7ef8138" providerId="LiveId" clId="{104BAB1E-8455-4348-AE62-9CFB8216C28C}" dt="2024-03-25T04:48:35.581" v="15" actId="478"/>
          <ac:spMkLst>
            <pc:docMk/>
            <pc:sldMk cId="2002568168" sldId="400"/>
            <ac:spMk id="43" creationId="{3500D3E4-F32E-A928-6B56-C861AA26467F}"/>
          </ac:spMkLst>
        </pc:spChg>
        <pc:spChg chg="add mod ord">
          <ac:chgData name="代數白痴 顧" userId="316db6a4f7ef8138" providerId="LiveId" clId="{104BAB1E-8455-4348-AE62-9CFB8216C28C}" dt="2024-03-25T05:12:53.258" v="1743" actId="1038"/>
          <ac:spMkLst>
            <pc:docMk/>
            <pc:sldMk cId="2002568168" sldId="400"/>
            <ac:spMk id="44" creationId="{5BF5DC49-F258-418E-F4E6-CAF6948CCC00}"/>
          </ac:spMkLst>
        </pc:spChg>
        <pc:spChg chg="del">
          <ac:chgData name="代數白痴 顧" userId="316db6a4f7ef8138" providerId="LiveId" clId="{104BAB1E-8455-4348-AE62-9CFB8216C28C}" dt="2024-03-25T04:48:35.581" v="15" actId="478"/>
          <ac:spMkLst>
            <pc:docMk/>
            <pc:sldMk cId="2002568168" sldId="400"/>
            <ac:spMk id="45" creationId="{98343EE8-B01F-E722-531C-23212FA58708}"/>
          </ac:spMkLst>
        </pc:spChg>
        <pc:spChg chg="mod">
          <ac:chgData name="代數白痴 顧" userId="316db6a4f7ef8138" providerId="LiveId" clId="{104BAB1E-8455-4348-AE62-9CFB8216C28C}" dt="2024-03-25T05:12:40.564" v="1710" actId="164"/>
          <ac:spMkLst>
            <pc:docMk/>
            <pc:sldMk cId="2002568168" sldId="400"/>
            <ac:spMk id="52" creationId="{AA1D6992-C3F4-8400-1B34-6E1E0CD1D94F}"/>
          </ac:spMkLst>
        </pc:spChg>
        <pc:spChg chg="mod">
          <ac:chgData name="代數白痴 顧" userId="316db6a4f7ef8138" providerId="LiveId" clId="{104BAB1E-8455-4348-AE62-9CFB8216C28C}" dt="2024-03-25T05:12:40.564" v="1710" actId="164"/>
          <ac:spMkLst>
            <pc:docMk/>
            <pc:sldMk cId="2002568168" sldId="400"/>
            <ac:spMk id="55" creationId="{AFD9F53A-8D21-1D2F-8D1E-F745BAED4930}"/>
          </ac:spMkLst>
        </pc:spChg>
        <pc:spChg chg="mod">
          <ac:chgData name="代數白痴 顧" userId="316db6a4f7ef8138" providerId="LiveId" clId="{104BAB1E-8455-4348-AE62-9CFB8216C28C}" dt="2024-03-25T05:12:40.564" v="1710" actId="164"/>
          <ac:spMkLst>
            <pc:docMk/>
            <pc:sldMk cId="2002568168" sldId="400"/>
            <ac:spMk id="56" creationId="{980E1D83-634D-D3F7-AC8D-A5CC10E617AA}"/>
          </ac:spMkLst>
        </pc:spChg>
        <pc:spChg chg="mod">
          <ac:chgData name="代數白痴 顧" userId="316db6a4f7ef8138" providerId="LiveId" clId="{104BAB1E-8455-4348-AE62-9CFB8216C28C}" dt="2024-03-25T05:04:31.211" v="1491"/>
          <ac:spMkLst>
            <pc:docMk/>
            <pc:sldMk cId="2002568168" sldId="400"/>
            <ac:spMk id="57" creationId="{EBE53B96-15C1-51FB-B005-DA0D341362DE}"/>
          </ac:spMkLst>
        </pc:spChg>
        <pc:spChg chg="mod">
          <ac:chgData name="代數白痴 顧" userId="316db6a4f7ef8138" providerId="LiveId" clId="{104BAB1E-8455-4348-AE62-9CFB8216C28C}" dt="2024-03-25T05:04:31.211" v="1491"/>
          <ac:spMkLst>
            <pc:docMk/>
            <pc:sldMk cId="2002568168" sldId="400"/>
            <ac:spMk id="58" creationId="{D9ADDF82-C7A5-E3AA-DE14-7B52572E4543}"/>
          </ac:spMkLst>
        </pc:spChg>
        <pc:spChg chg="mod">
          <ac:chgData name="代數白痴 顧" userId="316db6a4f7ef8138" providerId="LiveId" clId="{104BAB1E-8455-4348-AE62-9CFB8216C28C}" dt="2024-03-25T05:04:31.211" v="1491"/>
          <ac:spMkLst>
            <pc:docMk/>
            <pc:sldMk cId="2002568168" sldId="400"/>
            <ac:spMk id="59" creationId="{D41AA760-A941-37BD-9C73-80247101C402}"/>
          </ac:spMkLst>
        </pc:spChg>
        <pc:spChg chg="mod">
          <ac:chgData name="代數白痴 顧" userId="316db6a4f7ef8138" providerId="LiveId" clId="{104BAB1E-8455-4348-AE62-9CFB8216C28C}" dt="2024-03-25T05:05:26.890" v="1605" actId="14100"/>
          <ac:spMkLst>
            <pc:docMk/>
            <pc:sldMk cId="2002568168" sldId="400"/>
            <ac:spMk id="60" creationId="{B186BDCD-4045-B353-6E61-81059E007FF6}"/>
          </ac:spMkLst>
        </pc:spChg>
        <pc:spChg chg="mod">
          <ac:chgData name="代數白痴 顧" userId="316db6a4f7ef8138" providerId="LiveId" clId="{104BAB1E-8455-4348-AE62-9CFB8216C28C}" dt="2024-03-25T05:16:20.441" v="1817" actId="692"/>
          <ac:spMkLst>
            <pc:docMk/>
            <pc:sldMk cId="2002568168" sldId="400"/>
            <ac:spMk id="63" creationId="{4A6547D5-41A2-AAB6-379C-CE6FA6B8AE8C}"/>
          </ac:spMkLst>
        </pc:spChg>
        <pc:spChg chg="mod">
          <ac:chgData name="代數白痴 顧" userId="316db6a4f7ef8138" providerId="LiveId" clId="{104BAB1E-8455-4348-AE62-9CFB8216C28C}" dt="2024-03-25T05:16:29.107" v="1819" actId="692"/>
          <ac:spMkLst>
            <pc:docMk/>
            <pc:sldMk cId="2002568168" sldId="400"/>
            <ac:spMk id="64" creationId="{B2E043C0-063F-304A-2FD4-BAE5C8503AFF}"/>
          </ac:spMkLst>
        </pc:spChg>
        <pc:spChg chg="del">
          <ac:chgData name="代數白痴 顧" userId="316db6a4f7ef8138" providerId="LiveId" clId="{104BAB1E-8455-4348-AE62-9CFB8216C28C}" dt="2024-03-25T04:59:04.078" v="1040" actId="478"/>
          <ac:spMkLst>
            <pc:docMk/>
            <pc:sldMk cId="2002568168" sldId="400"/>
            <ac:spMk id="65" creationId="{458F5F73-03D4-E675-76FD-19693FD0F61A}"/>
          </ac:spMkLst>
        </pc:spChg>
        <pc:spChg chg="del">
          <ac:chgData name="代數白痴 顧" userId="316db6a4f7ef8138" providerId="LiveId" clId="{104BAB1E-8455-4348-AE62-9CFB8216C28C}" dt="2024-03-25T04:59:04.078" v="1040" actId="478"/>
          <ac:spMkLst>
            <pc:docMk/>
            <pc:sldMk cId="2002568168" sldId="400"/>
            <ac:spMk id="66" creationId="{E906DE12-DC24-FC83-C206-5F1559B07C29}"/>
          </ac:spMkLst>
        </pc:spChg>
        <pc:spChg chg="del">
          <ac:chgData name="代數白痴 顧" userId="316db6a4f7ef8138" providerId="LiveId" clId="{104BAB1E-8455-4348-AE62-9CFB8216C28C}" dt="2024-03-25T04:59:04.078" v="1040" actId="478"/>
          <ac:spMkLst>
            <pc:docMk/>
            <pc:sldMk cId="2002568168" sldId="400"/>
            <ac:spMk id="67" creationId="{8B42F1A6-14F5-DB76-3A57-262526FA2D10}"/>
          </ac:spMkLst>
        </pc:spChg>
        <pc:spChg chg="del">
          <ac:chgData name="代數白痴 顧" userId="316db6a4f7ef8138" providerId="LiveId" clId="{104BAB1E-8455-4348-AE62-9CFB8216C28C}" dt="2024-03-25T04:59:04.078" v="1040" actId="478"/>
          <ac:spMkLst>
            <pc:docMk/>
            <pc:sldMk cId="2002568168" sldId="400"/>
            <ac:spMk id="68" creationId="{15A15F28-B1B0-ACA2-2906-2CDF8553FECF}"/>
          </ac:spMkLst>
        </pc:spChg>
        <pc:spChg chg="del">
          <ac:chgData name="代數白痴 顧" userId="316db6a4f7ef8138" providerId="LiveId" clId="{104BAB1E-8455-4348-AE62-9CFB8216C28C}" dt="2024-03-25T04:59:04.078" v="1040" actId="478"/>
          <ac:spMkLst>
            <pc:docMk/>
            <pc:sldMk cId="2002568168" sldId="400"/>
            <ac:spMk id="69" creationId="{6A44CB1E-18FE-A8CB-0529-7FD1915B2AE9}"/>
          </ac:spMkLst>
        </pc:spChg>
        <pc:spChg chg="mod">
          <ac:chgData name="代數白痴 顧" userId="316db6a4f7ef8138" providerId="LiveId" clId="{104BAB1E-8455-4348-AE62-9CFB8216C28C}" dt="2024-03-25T05:16:25.210" v="1818" actId="692"/>
          <ac:spMkLst>
            <pc:docMk/>
            <pc:sldMk cId="2002568168" sldId="400"/>
            <ac:spMk id="70" creationId="{283EEEFA-8E73-4509-B11F-7738D2A2EED7}"/>
          </ac:spMkLst>
        </pc:spChg>
        <pc:spChg chg="add mod">
          <ac:chgData name="代數白痴 顧" userId="316db6a4f7ef8138" providerId="LiveId" clId="{104BAB1E-8455-4348-AE62-9CFB8216C28C}" dt="2024-03-25T05:12:40.564" v="1710" actId="164"/>
          <ac:spMkLst>
            <pc:docMk/>
            <pc:sldMk cId="2002568168" sldId="400"/>
            <ac:spMk id="72" creationId="{E3BCC10F-3B33-28C2-C93E-B8E43838615D}"/>
          </ac:spMkLst>
        </pc:spChg>
        <pc:spChg chg="add mod">
          <ac:chgData name="代數白痴 顧" userId="316db6a4f7ef8138" providerId="LiveId" clId="{104BAB1E-8455-4348-AE62-9CFB8216C28C}" dt="2024-03-25T05:12:40.564" v="1710" actId="164"/>
          <ac:spMkLst>
            <pc:docMk/>
            <pc:sldMk cId="2002568168" sldId="400"/>
            <ac:spMk id="73" creationId="{57E99C48-09FF-CDB0-61F6-D1B9759DD8DC}"/>
          </ac:spMkLst>
        </pc:spChg>
        <pc:spChg chg="add mod">
          <ac:chgData name="代數白痴 顧" userId="316db6a4f7ef8138" providerId="LiveId" clId="{104BAB1E-8455-4348-AE62-9CFB8216C28C}" dt="2024-03-25T05:16:43.600" v="1820" actId="1076"/>
          <ac:spMkLst>
            <pc:docMk/>
            <pc:sldMk cId="2002568168" sldId="400"/>
            <ac:spMk id="74" creationId="{6C787CC8-52E2-426B-0892-A497D3593536}"/>
          </ac:spMkLst>
        </pc:spChg>
        <pc:spChg chg="add mod">
          <ac:chgData name="代數白痴 顧" userId="316db6a4f7ef8138" providerId="LiveId" clId="{104BAB1E-8455-4348-AE62-9CFB8216C28C}" dt="2024-03-25T05:12:40.564" v="1710" actId="164"/>
          <ac:spMkLst>
            <pc:docMk/>
            <pc:sldMk cId="2002568168" sldId="400"/>
            <ac:spMk id="75" creationId="{83FAB6D6-8EBC-166A-E776-53E60E633056}"/>
          </ac:spMkLst>
        </pc:spChg>
        <pc:spChg chg="add mod">
          <ac:chgData name="代數白痴 顧" userId="316db6a4f7ef8138" providerId="LiveId" clId="{104BAB1E-8455-4348-AE62-9CFB8216C28C}" dt="2024-03-25T05:12:40.564" v="1710" actId="164"/>
          <ac:spMkLst>
            <pc:docMk/>
            <pc:sldMk cId="2002568168" sldId="400"/>
            <ac:spMk id="76" creationId="{9D0EEEC2-C3D9-04AD-C644-91F5A4625FF0}"/>
          </ac:spMkLst>
        </pc:spChg>
        <pc:spChg chg="add mod">
          <ac:chgData name="代數白痴 顧" userId="316db6a4f7ef8138" providerId="LiveId" clId="{104BAB1E-8455-4348-AE62-9CFB8216C28C}" dt="2024-03-25T05:12:40.564" v="1710" actId="164"/>
          <ac:spMkLst>
            <pc:docMk/>
            <pc:sldMk cId="2002568168" sldId="400"/>
            <ac:spMk id="77" creationId="{E14D95DF-109F-45A2-8E78-BAFA21B76C81}"/>
          </ac:spMkLst>
        </pc:spChg>
        <pc:spChg chg="add mod">
          <ac:chgData name="代數白痴 顧" userId="316db6a4f7ef8138" providerId="LiveId" clId="{104BAB1E-8455-4348-AE62-9CFB8216C28C}" dt="2024-03-25T05:12:40.564" v="1710" actId="164"/>
          <ac:spMkLst>
            <pc:docMk/>
            <pc:sldMk cId="2002568168" sldId="400"/>
            <ac:spMk id="78" creationId="{B9A2A3FF-5065-8F62-96AD-4934F3EF7C39}"/>
          </ac:spMkLst>
        </pc:spChg>
        <pc:spChg chg="add mod">
          <ac:chgData name="代數白痴 顧" userId="316db6a4f7ef8138" providerId="LiveId" clId="{104BAB1E-8455-4348-AE62-9CFB8216C28C}" dt="2024-03-25T05:12:40.564" v="1710" actId="164"/>
          <ac:spMkLst>
            <pc:docMk/>
            <pc:sldMk cId="2002568168" sldId="400"/>
            <ac:spMk id="79" creationId="{85730886-4127-41EF-A23F-8F5E2ED3994B}"/>
          </ac:spMkLst>
        </pc:spChg>
        <pc:spChg chg="add mod">
          <ac:chgData name="代數白痴 顧" userId="316db6a4f7ef8138" providerId="LiveId" clId="{104BAB1E-8455-4348-AE62-9CFB8216C28C}" dt="2024-03-25T05:12:40.564" v="1710" actId="164"/>
          <ac:spMkLst>
            <pc:docMk/>
            <pc:sldMk cId="2002568168" sldId="400"/>
            <ac:spMk id="80" creationId="{F2EB1FA1-4FF7-900D-AC28-152ED35692F1}"/>
          </ac:spMkLst>
        </pc:spChg>
        <pc:grpChg chg="add del mod">
          <ac:chgData name="代數白痴 顧" userId="316db6a4f7ef8138" providerId="LiveId" clId="{104BAB1E-8455-4348-AE62-9CFB8216C28C}" dt="2024-03-25T05:05:31.061" v="1606" actId="478"/>
          <ac:grpSpMkLst>
            <pc:docMk/>
            <pc:sldMk cId="2002568168" sldId="400"/>
            <ac:grpSpMk id="53" creationId="{DD453CED-CE04-2757-3D96-19030378579B}"/>
          </ac:grpSpMkLst>
        </pc:grpChg>
        <pc:grpChg chg="add mod">
          <ac:chgData name="代數白痴 顧" userId="316db6a4f7ef8138" providerId="LiveId" clId="{104BAB1E-8455-4348-AE62-9CFB8216C28C}" dt="2024-03-25T05:12:40.564" v="1710" actId="164"/>
          <ac:grpSpMkLst>
            <pc:docMk/>
            <pc:sldMk cId="2002568168" sldId="400"/>
            <ac:grpSpMk id="62" creationId="{9C90B418-BC75-DF68-E730-F80990619376}"/>
          </ac:grpSpMkLst>
        </pc:grpChg>
        <pc:grpChg chg="add mod">
          <ac:chgData name="代數白痴 顧" userId="316db6a4f7ef8138" providerId="LiveId" clId="{104BAB1E-8455-4348-AE62-9CFB8216C28C}" dt="2024-03-25T05:12:40.564" v="1710" actId="164"/>
          <ac:grpSpMkLst>
            <pc:docMk/>
            <pc:sldMk cId="2002568168" sldId="400"/>
            <ac:grpSpMk id="82" creationId="{F8E4D242-6F90-7126-34F6-E06F03FDE009}"/>
          </ac:grpSpMkLst>
        </pc:grpChg>
        <pc:graphicFrameChg chg="add mod">
          <ac:chgData name="代數白痴 顧" userId="316db6a4f7ef8138" providerId="LiveId" clId="{104BAB1E-8455-4348-AE62-9CFB8216C28C}" dt="2024-03-25T04:55:05.578" v="999" actId="1038"/>
          <ac:graphicFrameMkLst>
            <pc:docMk/>
            <pc:sldMk cId="2002568168" sldId="400"/>
            <ac:graphicFrameMk id="8" creationId="{B71B5F16-8025-5C2B-EBEA-B5B649F0479E}"/>
          </ac:graphicFrameMkLst>
        </pc:graphicFrameChg>
        <pc:graphicFrameChg chg="add mod">
          <ac:chgData name="代數白痴 顧" userId="316db6a4f7ef8138" providerId="LiveId" clId="{104BAB1E-8455-4348-AE62-9CFB8216C28C}" dt="2024-03-25T04:55:05.578" v="999" actId="1038"/>
          <ac:graphicFrameMkLst>
            <pc:docMk/>
            <pc:sldMk cId="2002568168" sldId="400"/>
            <ac:graphicFrameMk id="12" creationId="{E27828D4-A2CF-B8B6-1601-5F7CB1565FDB}"/>
          </ac:graphicFrameMkLst>
        </pc:graphicFrameChg>
        <pc:graphicFrameChg chg="add mod">
          <ac:chgData name="代數白痴 顧" userId="316db6a4f7ef8138" providerId="LiveId" clId="{104BAB1E-8455-4348-AE62-9CFB8216C28C}" dt="2024-03-25T05:12:40.564" v="1710" actId="164"/>
          <ac:graphicFrameMkLst>
            <pc:docMk/>
            <pc:sldMk cId="2002568168" sldId="400"/>
            <ac:graphicFrameMk id="81" creationId="{EA1A6D01-FC1F-CF16-A033-1E70ABF7C82D}"/>
          </ac:graphicFrameMkLst>
        </pc:graphicFrameChg>
        <pc:picChg chg="add del mod">
          <ac:chgData name="代數白痴 顧" userId="316db6a4f7ef8138" providerId="LiveId" clId="{104BAB1E-8455-4348-AE62-9CFB8216C28C}" dt="2024-03-25T04:58:11.348" v="1031" actId="478"/>
          <ac:picMkLst>
            <pc:docMk/>
            <pc:sldMk cId="2002568168" sldId="400"/>
            <ac:picMk id="14" creationId="{C0A327A9-D9C7-0B2F-833B-B6BAE35B6CFB}"/>
          </ac:picMkLst>
        </pc:picChg>
        <pc:cxnChg chg="mod">
          <ac:chgData name="代數白痴 顧" userId="316db6a4f7ef8138" providerId="LiveId" clId="{104BAB1E-8455-4348-AE62-9CFB8216C28C}" dt="2024-03-25T04:53:05.811" v="625" actId="692"/>
          <ac:cxnSpMkLst>
            <pc:docMk/>
            <pc:sldMk cId="2002568168" sldId="400"/>
            <ac:cxnSpMk id="2" creationId="{B1610E80-6056-732B-C8BB-1A115F264C28}"/>
          </ac:cxnSpMkLst>
        </pc:cxnChg>
        <pc:cxnChg chg="mod">
          <ac:chgData name="代數白痴 顧" userId="316db6a4f7ef8138" providerId="LiveId" clId="{104BAB1E-8455-4348-AE62-9CFB8216C28C}" dt="2024-03-25T04:53:05.811" v="625" actId="692"/>
          <ac:cxnSpMkLst>
            <pc:docMk/>
            <pc:sldMk cId="2002568168" sldId="400"/>
            <ac:cxnSpMk id="3" creationId="{3F8736C3-E6C4-8592-8A97-12993B79DE39}"/>
          </ac:cxnSpMkLst>
        </pc:cxnChg>
        <pc:cxnChg chg="mod">
          <ac:chgData name="代數白痴 顧" userId="316db6a4f7ef8138" providerId="LiveId" clId="{104BAB1E-8455-4348-AE62-9CFB8216C28C}" dt="2024-03-25T04:53:05.811" v="625" actId="692"/>
          <ac:cxnSpMkLst>
            <pc:docMk/>
            <pc:sldMk cId="2002568168" sldId="400"/>
            <ac:cxnSpMk id="4" creationId="{03FCA809-2ECE-43BF-FFC2-548A12A7F852}"/>
          </ac:cxnSpMkLst>
        </pc:cxnChg>
        <pc:cxnChg chg="mod">
          <ac:chgData name="代數白痴 顧" userId="316db6a4f7ef8138" providerId="LiveId" clId="{104BAB1E-8455-4348-AE62-9CFB8216C28C}" dt="2024-03-25T04:53:05.811" v="625" actId="692"/>
          <ac:cxnSpMkLst>
            <pc:docMk/>
            <pc:sldMk cId="2002568168" sldId="400"/>
            <ac:cxnSpMk id="5" creationId="{C2A41D06-6A18-02C1-DCFC-0C15EF52CAFF}"/>
          </ac:cxnSpMkLst>
        </pc:cxnChg>
        <pc:cxnChg chg="add mod">
          <ac:chgData name="代數白痴 顧" userId="316db6a4f7ef8138" providerId="LiveId" clId="{104BAB1E-8455-4348-AE62-9CFB8216C28C}" dt="2024-03-25T04:54:36.376" v="959" actId="1038"/>
          <ac:cxnSpMkLst>
            <pc:docMk/>
            <pc:sldMk cId="2002568168" sldId="400"/>
            <ac:cxnSpMk id="7" creationId="{7CA831A0-F438-A48F-D03C-C03450930666}"/>
          </ac:cxnSpMkLst>
        </pc:cxnChg>
        <pc:cxnChg chg="mod">
          <ac:chgData name="代數白痴 顧" userId="316db6a4f7ef8138" providerId="LiveId" clId="{104BAB1E-8455-4348-AE62-9CFB8216C28C}" dt="2024-03-25T05:12:40.564" v="1710" actId="164"/>
          <ac:cxnSpMkLst>
            <pc:docMk/>
            <pc:sldMk cId="2002568168" sldId="400"/>
            <ac:cxnSpMk id="35" creationId="{167E1449-D29C-1813-C20D-A64DDB752E9C}"/>
          </ac:cxnSpMkLst>
        </pc:cxnChg>
        <pc:cxnChg chg="del">
          <ac:chgData name="代數白痴 顧" userId="316db6a4f7ef8138" providerId="LiveId" clId="{104BAB1E-8455-4348-AE62-9CFB8216C28C}" dt="2024-03-25T05:03:02.817" v="1429" actId="478"/>
          <ac:cxnSpMkLst>
            <pc:docMk/>
            <pc:sldMk cId="2002568168" sldId="400"/>
            <ac:cxnSpMk id="36" creationId="{725FAB0F-403B-BFD5-2BD0-AC7E204903B9}"/>
          </ac:cxnSpMkLst>
        </pc:cxnChg>
        <pc:cxnChg chg="mod">
          <ac:chgData name="代數白痴 顧" userId="316db6a4f7ef8138" providerId="LiveId" clId="{104BAB1E-8455-4348-AE62-9CFB8216C28C}" dt="2024-03-25T05:12:40.564" v="1710" actId="164"/>
          <ac:cxnSpMkLst>
            <pc:docMk/>
            <pc:sldMk cId="2002568168" sldId="400"/>
            <ac:cxnSpMk id="37" creationId="{2D2CB6E5-A56F-FC86-796B-3C9D1685291C}"/>
          </ac:cxnSpMkLst>
        </pc:cxnChg>
        <pc:cxnChg chg="del">
          <ac:chgData name="代數白痴 顧" userId="316db6a4f7ef8138" providerId="LiveId" clId="{104BAB1E-8455-4348-AE62-9CFB8216C28C}" dt="2024-03-25T05:03:02.817" v="1429" actId="478"/>
          <ac:cxnSpMkLst>
            <pc:docMk/>
            <pc:sldMk cId="2002568168" sldId="400"/>
            <ac:cxnSpMk id="38" creationId="{C6772437-29B0-AA38-C372-62A187EC3C22}"/>
          </ac:cxnSpMkLst>
        </pc:cxnChg>
        <pc:cxnChg chg="add mod">
          <ac:chgData name="代數白痴 顧" userId="316db6a4f7ef8138" providerId="LiveId" clId="{104BAB1E-8455-4348-AE62-9CFB8216C28C}" dt="2024-03-25T05:12:40.564" v="1710" actId="164"/>
          <ac:cxnSpMkLst>
            <pc:docMk/>
            <pc:sldMk cId="2002568168" sldId="400"/>
            <ac:cxnSpMk id="46" creationId="{D678D489-297A-9A2F-CB11-6E52BB379607}"/>
          </ac:cxnSpMkLst>
        </pc:cxnChg>
        <pc:cxnChg chg="mod">
          <ac:chgData name="代數白痴 顧" userId="316db6a4f7ef8138" providerId="LiveId" clId="{104BAB1E-8455-4348-AE62-9CFB8216C28C}" dt="2024-03-25T05:12:40.564" v="1710" actId="164"/>
          <ac:cxnSpMkLst>
            <pc:docMk/>
            <pc:sldMk cId="2002568168" sldId="400"/>
            <ac:cxnSpMk id="48" creationId="{68834B9C-B3D8-A6AC-B94F-58DA83B014CC}"/>
          </ac:cxnSpMkLst>
        </pc:cxnChg>
        <pc:cxnChg chg="mod">
          <ac:chgData name="代數白痴 顧" userId="316db6a4f7ef8138" providerId="LiveId" clId="{104BAB1E-8455-4348-AE62-9CFB8216C28C}" dt="2024-03-25T05:12:40.564" v="1710" actId="164"/>
          <ac:cxnSpMkLst>
            <pc:docMk/>
            <pc:sldMk cId="2002568168" sldId="400"/>
            <ac:cxnSpMk id="49" creationId="{9C4233AC-1A46-39F6-E3DC-D6B90B26609F}"/>
          </ac:cxnSpMkLst>
        </pc:cxnChg>
        <pc:cxnChg chg="mod">
          <ac:chgData name="代數白痴 顧" userId="316db6a4f7ef8138" providerId="LiveId" clId="{104BAB1E-8455-4348-AE62-9CFB8216C28C}" dt="2024-03-25T05:12:40.564" v="1710" actId="164"/>
          <ac:cxnSpMkLst>
            <pc:docMk/>
            <pc:sldMk cId="2002568168" sldId="400"/>
            <ac:cxnSpMk id="50" creationId="{CE7D25A2-2479-B9C2-BE7E-7EC58120BD13}"/>
          </ac:cxnSpMkLst>
        </pc:cxnChg>
        <pc:cxnChg chg="mod">
          <ac:chgData name="代數白痴 顧" userId="316db6a4f7ef8138" providerId="LiveId" clId="{104BAB1E-8455-4348-AE62-9CFB8216C28C}" dt="2024-03-25T05:12:40.564" v="1710" actId="164"/>
          <ac:cxnSpMkLst>
            <pc:docMk/>
            <pc:sldMk cId="2002568168" sldId="400"/>
            <ac:cxnSpMk id="54" creationId="{C85B2D53-5B5A-9AC0-2275-87E619C4DFE5}"/>
          </ac:cxnSpMkLst>
        </pc:cxnChg>
        <pc:cxnChg chg="mod">
          <ac:chgData name="代數白痴 顧" userId="316db6a4f7ef8138" providerId="LiveId" clId="{104BAB1E-8455-4348-AE62-9CFB8216C28C}" dt="2024-03-25T05:15:34.292" v="1808" actId="692"/>
          <ac:cxnSpMkLst>
            <pc:docMk/>
            <pc:sldMk cId="2002568168" sldId="400"/>
            <ac:cxnSpMk id="71" creationId="{09951B0E-3919-9E0C-294E-8476F1798824}"/>
          </ac:cxnSpMkLst>
        </pc:cxnChg>
      </pc:sldChg>
      <pc:sldChg chg="add del modTransition">
        <pc:chgData name="代數白痴 顧" userId="316db6a4f7ef8138" providerId="LiveId" clId="{104BAB1E-8455-4348-AE62-9CFB8216C28C}" dt="2024-03-25T05:12:59.059" v="1744" actId="2696"/>
        <pc:sldMkLst>
          <pc:docMk/>
          <pc:sldMk cId="380209889" sldId="401"/>
        </pc:sldMkLst>
      </pc:sldChg>
    </pc:docChg>
  </pc:docChgLst>
  <pc:docChgLst>
    <pc:chgData name="代數白痴 顧" userId="316db6a4f7ef8138" providerId="LiveId" clId="{F25B5EE7-91BB-468A-BB94-C81A8B4B98D1}"/>
    <pc:docChg chg="custSel addSld delSld modSld">
      <pc:chgData name="代數白痴 顧" userId="316db6a4f7ef8138" providerId="LiveId" clId="{F25B5EE7-91BB-468A-BB94-C81A8B4B98D1}" dt="2024-03-11T00:43:53.656" v="1352" actId="47"/>
      <pc:docMkLst>
        <pc:docMk/>
      </pc:docMkLst>
      <pc:sldChg chg="addSp delSp modSp mod modTransition">
        <pc:chgData name="代數白痴 顧" userId="316db6a4f7ef8138" providerId="LiveId" clId="{F25B5EE7-91BB-468A-BB94-C81A8B4B98D1}" dt="2024-03-11T00:43:45.194" v="1351" actId="164"/>
        <pc:sldMkLst>
          <pc:docMk/>
          <pc:sldMk cId="2794326291" sldId="398"/>
        </pc:sldMkLst>
        <pc:spChg chg="mod">
          <ac:chgData name="代數白痴 顧" userId="316db6a4f7ef8138" providerId="LiveId" clId="{F25B5EE7-91BB-468A-BB94-C81A8B4B98D1}" dt="2024-03-11T00:14:27.303" v="233" actId="114"/>
          <ac:spMkLst>
            <pc:docMk/>
            <pc:sldMk cId="2794326291" sldId="398"/>
            <ac:spMk id="6" creationId="{CEEB7751-993F-9058-CC83-7E99352B29AD}"/>
          </ac:spMkLst>
        </pc:spChg>
        <pc:spChg chg="add">
          <ac:chgData name="代數白痴 顧" userId="316db6a4f7ef8138" providerId="LiveId" clId="{F25B5EE7-91BB-468A-BB94-C81A8B4B98D1}" dt="2024-03-11T00:19:18.692" v="611" actId="11529"/>
          <ac:spMkLst>
            <pc:docMk/>
            <pc:sldMk cId="2794326291" sldId="398"/>
            <ac:spMk id="16" creationId="{2130F8BB-A07A-6C9D-654B-D9EC58896D64}"/>
          </ac:spMkLst>
        </pc:spChg>
        <pc:spChg chg="add mod">
          <ac:chgData name="代數白痴 顧" userId="316db6a4f7ef8138" providerId="LiveId" clId="{F25B5EE7-91BB-468A-BB94-C81A8B4B98D1}" dt="2024-03-11T00:21:21.232" v="632" actId="14100"/>
          <ac:spMkLst>
            <pc:docMk/>
            <pc:sldMk cId="2794326291" sldId="398"/>
            <ac:spMk id="17" creationId="{E1175831-59A8-DC76-463C-1FD0B9C16AFF}"/>
          </ac:spMkLst>
        </pc:spChg>
        <pc:spChg chg="add mod ord">
          <ac:chgData name="代數白痴 顧" userId="316db6a4f7ef8138" providerId="LiveId" clId="{F25B5EE7-91BB-468A-BB94-C81A8B4B98D1}" dt="2024-03-11T00:21:09.575" v="630" actId="167"/>
          <ac:spMkLst>
            <pc:docMk/>
            <pc:sldMk cId="2794326291" sldId="398"/>
            <ac:spMk id="18" creationId="{C9CF139F-0711-1421-E4B2-1B299B3C1C78}"/>
          </ac:spMkLst>
        </pc:spChg>
        <pc:spChg chg="add mod ord">
          <ac:chgData name="代數白痴 顧" userId="316db6a4f7ef8138" providerId="LiveId" clId="{F25B5EE7-91BB-468A-BB94-C81A8B4B98D1}" dt="2024-03-11T00:21:09.575" v="630" actId="167"/>
          <ac:spMkLst>
            <pc:docMk/>
            <pc:sldMk cId="2794326291" sldId="398"/>
            <ac:spMk id="20" creationId="{5FC3F09B-B464-0099-3299-489D79FCE3EE}"/>
          </ac:spMkLst>
        </pc:spChg>
        <pc:spChg chg="add mod">
          <ac:chgData name="代數白痴 顧" userId="316db6a4f7ef8138" providerId="LiveId" clId="{F25B5EE7-91BB-468A-BB94-C81A8B4B98D1}" dt="2024-03-11T00:21:52.463" v="636" actId="1076"/>
          <ac:spMkLst>
            <pc:docMk/>
            <pc:sldMk cId="2794326291" sldId="398"/>
            <ac:spMk id="21" creationId="{9AA532CC-20D0-46AE-7EDE-4CA5C3CF5D29}"/>
          </ac:spMkLst>
        </pc:spChg>
        <pc:spChg chg="mod">
          <ac:chgData name="代數白痴 顧" userId="316db6a4f7ef8138" providerId="LiveId" clId="{F25B5EE7-91BB-468A-BB94-C81A8B4B98D1}" dt="2024-03-11T00:11:10.033" v="48" actId="27636"/>
          <ac:spMkLst>
            <pc:docMk/>
            <pc:sldMk cId="2794326291" sldId="398"/>
            <ac:spMk id="23" creationId="{3851CD1E-8037-4C3B-D89A-8BB0433A7809}"/>
          </ac:spMkLst>
        </pc:spChg>
        <pc:spChg chg="add mod">
          <ac:chgData name="代數白痴 顧" userId="316db6a4f7ef8138" providerId="LiveId" clId="{F25B5EE7-91BB-468A-BB94-C81A8B4B98D1}" dt="2024-03-11T00:21:54.759" v="637" actId="1076"/>
          <ac:spMkLst>
            <pc:docMk/>
            <pc:sldMk cId="2794326291" sldId="398"/>
            <ac:spMk id="24" creationId="{1739CD10-027E-C518-E8A1-AE631F963D21}"/>
          </ac:spMkLst>
        </pc:spChg>
        <pc:spChg chg="add mod">
          <ac:chgData name="代數白痴 顧" userId="316db6a4f7ef8138" providerId="LiveId" clId="{F25B5EE7-91BB-468A-BB94-C81A8B4B98D1}" dt="2024-03-11T00:22:00.064" v="638" actId="1076"/>
          <ac:spMkLst>
            <pc:docMk/>
            <pc:sldMk cId="2794326291" sldId="398"/>
            <ac:spMk id="25" creationId="{50034D18-845F-931F-0599-02274530ACB5}"/>
          </ac:spMkLst>
        </pc:spChg>
        <pc:spChg chg="add mod">
          <ac:chgData name="代數白痴 顧" userId="316db6a4f7ef8138" providerId="LiveId" clId="{F25B5EE7-91BB-468A-BB94-C81A8B4B98D1}" dt="2024-03-11T00:22:03.968" v="639" actId="1076"/>
          <ac:spMkLst>
            <pc:docMk/>
            <pc:sldMk cId="2794326291" sldId="398"/>
            <ac:spMk id="26" creationId="{3B4BABF0-B319-6E3A-4785-A2479862FF32}"/>
          </ac:spMkLst>
        </pc:spChg>
        <pc:spChg chg="add mod">
          <ac:chgData name="代數白痴 顧" userId="316db6a4f7ef8138" providerId="LiveId" clId="{F25B5EE7-91BB-468A-BB94-C81A8B4B98D1}" dt="2024-03-11T00:22:10.856" v="642" actId="1076"/>
          <ac:spMkLst>
            <pc:docMk/>
            <pc:sldMk cId="2794326291" sldId="398"/>
            <ac:spMk id="27" creationId="{0DD5AF0C-E514-A8C1-FE50-9FE806D143AF}"/>
          </ac:spMkLst>
        </pc:spChg>
        <pc:spChg chg="mod topLvl">
          <ac:chgData name="代數白痴 顧" userId="316db6a4f7ef8138" providerId="LiveId" clId="{F25B5EE7-91BB-468A-BB94-C81A8B4B98D1}" dt="2024-03-11T00:43:45.194" v="1351" actId="164"/>
          <ac:spMkLst>
            <pc:docMk/>
            <pc:sldMk cId="2794326291" sldId="398"/>
            <ac:spMk id="28" creationId="{DD0456EB-916B-B09D-EE0B-4400A60A7710}"/>
          </ac:spMkLst>
        </pc:spChg>
        <pc:spChg chg="del mod topLvl">
          <ac:chgData name="代數白痴 顧" userId="316db6a4f7ef8138" providerId="LiveId" clId="{F25B5EE7-91BB-468A-BB94-C81A8B4B98D1}" dt="2024-03-11T00:29:44.815" v="653" actId="478"/>
          <ac:spMkLst>
            <pc:docMk/>
            <pc:sldMk cId="2794326291" sldId="398"/>
            <ac:spMk id="38" creationId="{FCF160CE-FA28-8733-E522-30AAB0E168C1}"/>
          </ac:spMkLst>
        </pc:spChg>
        <pc:spChg chg="del mod topLvl">
          <ac:chgData name="代數白痴 顧" userId="316db6a4f7ef8138" providerId="LiveId" clId="{F25B5EE7-91BB-468A-BB94-C81A8B4B98D1}" dt="2024-03-11T00:29:44.815" v="653" actId="478"/>
          <ac:spMkLst>
            <pc:docMk/>
            <pc:sldMk cId="2794326291" sldId="398"/>
            <ac:spMk id="39" creationId="{C6A9B498-711B-3A1C-B0B9-A80CA90D48D6}"/>
          </ac:spMkLst>
        </pc:spChg>
        <pc:spChg chg="del mod topLvl">
          <ac:chgData name="代數白痴 顧" userId="316db6a4f7ef8138" providerId="LiveId" clId="{F25B5EE7-91BB-468A-BB94-C81A8B4B98D1}" dt="2024-03-11T00:29:44.815" v="653" actId="478"/>
          <ac:spMkLst>
            <pc:docMk/>
            <pc:sldMk cId="2794326291" sldId="398"/>
            <ac:spMk id="43" creationId="{358B2959-0E86-0C3E-5436-730BBFCB0F03}"/>
          </ac:spMkLst>
        </pc:spChg>
        <pc:spChg chg="mod topLvl">
          <ac:chgData name="代數白痴 顧" userId="316db6a4f7ef8138" providerId="LiveId" clId="{F25B5EE7-91BB-468A-BB94-C81A8B4B98D1}" dt="2024-03-11T00:39:31.473" v="674" actId="164"/>
          <ac:spMkLst>
            <pc:docMk/>
            <pc:sldMk cId="2794326291" sldId="398"/>
            <ac:spMk id="44" creationId="{D73DD402-9BA1-5CE3-67AC-BE1880B2B4D6}"/>
          </ac:spMkLst>
        </pc:spChg>
        <pc:spChg chg="mod topLvl">
          <ac:chgData name="代數白痴 顧" userId="316db6a4f7ef8138" providerId="LiveId" clId="{F25B5EE7-91BB-468A-BB94-C81A8B4B98D1}" dt="2024-03-11T00:39:31.473" v="674" actId="164"/>
          <ac:spMkLst>
            <pc:docMk/>
            <pc:sldMk cId="2794326291" sldId="398"/>
            <ac:spMk id="51" creationId="{EE23F2B8-8A87-6EE7-B749-5E5CCD0E8C1E}"/>
          </ac:spMkLst>
        </pc:spChg>
        <pc:spChg chg="mod topLvl">
          <ac:chgData name="代數白痴 顧" userId="316db6a4f7ef8138" providerId="LiveId" clId="{F25B5EE7-91BB-468A-BB94-C81A8B4B98D1}" dt="2024-03-11T00:43:45.194" v="1351" actId="164"/>
          <ac:spMkLst>
            <pc:docMk/>
            <pc:sldMk cId="2794326291" sldId="398"/>
            <ac:spMk id="52" creationId="{AA1D6992-C3F4-8400-1B34-6E1E0CD1D94F}"/>
          </ac:spMkLst>
        </pc:spChg>
        <pc:spChg chg="mod topLvl">
          <ac:chgData name="代數白痴 顧" userId="316db6a4f7ef8138" providerId="LiveId" clId="{F25B5EE7-91BB-468A-BB94-C81A8B4B98D1}" dt="2024-03-11T00:39:31.473" v="674" actId="164"/>
          <ac:spMkLst>
            <pc:docMk/>
            <pc:sldMk cId="2794326291" sldId="398"/>
            <ac:spMk id="53" creationId="{F69E60B5-D9CC-F99D-8B94-2477D3FE6810}"/>
          </ac:spMkLst>
        </pc:spChg>
        <pc:spChg chg="mod topLvl">
          <ac:chgData name="代數白痴 顧" userId="316db6a4f7ef8138" providerId="LiveId" clId="{F25B5EE7-91BB-468A-BB94-C81A8B4B98D1}" dt="2024-03-11T00:43:45.194" v="1351" actId="164"/>
          <ac:spMkLst>
            <pc:docMk/>
            <pc:sldMk cId="2794326291" sldId="398"/>
            <ac:spMk id="55" creationId="{AFD9F53A-8D21-1D2F-8D1E-F745BAED4930}"/>
          </ac:spMkLst>
        </pc:spChg>
        <pc:spChg chg="mod topLvl">
          <ac:chgData name="代數白痴 顧" userId="316db6a4f7ef8138" providerId="LiveId" clId="{F25B5EE7-91BB-468A-BB94-C81A8B4B98D1}" dt="2024-03-11T00:43:45.194" v="1351" actId="164"/>
          <ac:spMkLst>
            <pc:docMk/>
            <pc:sldMk cId="2794326291" sldId="398"/>
            <ac:spMk id="56" creationId="{980E1D83-634D-D3F7-AC8D-A5CC10E617AA}"/>
          </ac:spMkLst>
        </pc:spChg>
        <pc:spChg chg="mod topLvl">
          <ac:chgData name="代數白痴 顧" userId="316db6a4f7ef8138" providerId="LiveId" clId="{F25B5EE7-91BB-468A-BB94-C81A8B4B98D1}" dt="2024-03-11T00:39:31.473" v="674" actId="164"/>
          <ac:spMkLst>
            <pc:docMk/>
            <pc:sldMk cId="2794326291" sldId="398"/>
            <ac:spMk id="61" creationId="{5E97D094-D0E0-E820-97E9-53046AE70BFA}"/>
          </ac:spMkLst>
        </pc:spChg>
        <pc:spChg chg="mod topLvl">
          <ac:chgData name="代數白痴 顧" userId="316db6a4f7ef8138" providerId="LiveId" clId="{F25B5EE7-91BB-468A-BB94-C81A8B4B98D1}" dt="2024-03-11T00:39:31.473" v="674" actId="164"/>
          <ac:spMkLst>
            <pc:docMk/>
            <pc:sldMk cId="2794326291" sldId="398"/>
            <ac:spMk id="62" creationId="{73E708A2-553F-9AAF-E892-220AA0557F70}"/>
          </ac:spMkLst>
        </pc:spChg>
        <pc:spChg chg="del mod topLvl">
          <ac:chgData name="代數白痴 顧" userId="316db6a4f7ef8138" providerId="LiveId" clId="{F25B5EE7-91BB-468A-BB94-C81A8B4B98D1}" dt="2024-03-11T00:39:14.934" v="670" actId="478"/>
          <ac:spMkLst>
            <pc:docMk/>
            <pc:sldMk cId="2794326291" sldId="398"/>
            <ac:spMk id="63" creationId="{9ED9FBD7-FD97-E40F-7BFE-07ED6083E5AC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68" creationId="{F15DE7F5-8FD4-5B07-4E3E-FF6E76D2D553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69" creationId="{75D50F03-B6ED-EF72-FAB7-B0377A9ADDB1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70" creationId="{61EA1D3E-208E-8CA3-EA75-EBF7F514BCE5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71" creationId="{52431206-3BBE-E66E-4A70-74E2C905D6C0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72" creationId="{6D3D2DAB-880C-1022-C451-7AF0BD9F5E8B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73" creationId="{CF964E25-8870-2179-3DE0-CAD58B0EB1D4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74" creationId="{C42A1575-40DC-BF07-5795-A9D1B78C4195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76" creationId="{4DC49720-3F52-74C3-E126-A4FD4B134497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77" creationId="{F8905B58-6846-0BF0-5818-A08A7D1DA963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78" creationId="{D0B31F98-841C-1EBE-CAC9-23DC999E3913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79" creationId="{CBB458E9-650F-AC92-E770-95D7BDB2940E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80" creationId="{BE637A8C-FCFE-F36D-9ED2-E5E5E893858B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81" creationId="{8B1EFBF5-4F44-BED4-B1F6-6A00B77CDC79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83" creationId="{5DE01C07-01F2-2408-33E6-3DDC579A3D3D}"/>
          </ac:spMkLst>
        </pc:spChg>
        <pc:spChg chg="del">
          <ac:chgData name="代數白痴 顧" userId="316db6a4f7ef8138" providerId="LiveId" clId="{F25B5EE7-91BB-468A-BB94-C81A8B4B98D1}" dt="2024-03-11T00:11:19.391" v="50" actId="478"/>
          <ac:spMkLst>
            <pc:docMk/>
            <pc:sldMk cId="2794326291" sldId="398"/>
            <ac:spMk id="84" creationId="{5942AB55-CA53-C6E6-9050-8C3CF345D92A}"/>
          </ac:spMkLst>
        </pc:spChg>
        <pc:grpChg chg="add mod">
          <ac:chgData name="代數白痴 顧" userId="316db6a4f7ef8138" providerId="LiveId" clId="{F25B5EE7-91BB-468A-BB94-C81A8B4B98D1}" dt="2024-03-11T00:43:45.194" v="1351" actId="164"/>
          <ac:grpSpMkLst>
            <pc:docMk/>
            <pc:sldMk cId="2794326291" sldId="398"/>
            <ac:grpSpMk id="31" creationId="{2B2607C2-BEE3-04C4-9AE8-8069B3B6DE35}"/>
          </ac:grpSpMkLst>
        </pc:grpChg>
        <pc:grpChg chg="add mod">
          <ac:chgData name="代數白痴 顧" userId="316db6a4f7ef8138" providerId="LiveId" clId="{F25B5EE7-91BB-468A-BB94-C81A8B4B98D1}" dt="2024-03-11T00:43:45.194" v="1351" actId="164"/>
          <ac:grpSpMkLst>
            <pc:docMk/>
            <pc:sldMk cId="2794326291" sldId="398"/>
            <ac:grpSpMk id="35" creationId="{B20B0CB1-4E77-7371-0814-8F3D976734F1}"/>
          </ac:grpSpMkLst>
        </pc:grpChg>
        <pc:grpChg chg="del">
          <ac:chgData name="代數白痴 顧" userId="316db6a4f7ef8138" providerId="LiveId" clId="{F25B5EE7-91BB-468A-BB94-C81A8B4B98D1}" dt="2024-03-11T00:29:25.302" v="645" actId="165"/>
          <ac:grpSpMkLst>
            <pc:docMk/>
            <pc:sldMk cId="2794326291" sldId="398"/>
            <ac:grpSpMk id="65" creationId="{03443D5A-68C9-09B4-F86A-E50D3A63E574}"/>
          </ac:grpSpMkLst>
        </pc:grpChg>
        <pc:picChg chg="add del mod">
          <ac:chgData name="代數白痴 顧" userId="316db6a4f7ef8138" providerId="LiveId" clId="{F25B5EE7-91BB-468A-BB94-C81A8B4B98D1}" dt="2024-03-11T00:21:10.963" v="631" actId="478"/>
          <ac:picMkLst>
            <pc:docMk/>
            <pc:sldMk cId="2794326291" sldId="398"/>
            <ac:picMk id="15" creationId="{FAED90B6-190D-4153-E7FD-7DD9B2BA3B44}"/>
          </ac:picMkLst>
        </pc:picChg>
        <pc:picChg chg="add mod ord">
          <ac:chgData name="代數白痴 顧" userId="316db6a4f7ef8138" providerId="LiveId" clId="{F25B5EE7-91BB-468A-BB94-C81A8B4B98D1}" dt="2024-03-11T00:39:31.473" v="674" actId="164"/>
          <ac:picMkLst>
            <pc:docMk/>
            <pc:sldMk cId="2794326291" sldId="398"/>
            <ac:picMk id="30" creationId="{55FC8BB4-DB0D-BBCA-8F6F-5022C1D5B24F}"/>
          </ac:picMkLst>
        </pc:picChg>
        <pc:cxnChg chg="del">
          <ac:chgData name="代數白痴 顧" userId="316db6a4f7ef8138" providerId="LiveId" clId="{F25B5EE7-91BB-468A-BB94-C81A8B4B98D1}" dt="2024-03-11T00:29:41.517" v="652" actId="478"/>
          <ac:cxnSpMkLst>
            <pc:docMk/>
            <pc:sldMk cId="2794326291" sldId="398"/>
            <ac:cxnSpMk id="2" creationId="{AF49987B-74D8-FE8A-5F0F-B2002E974595}"/>
          </ac:cxnSpMkLst>
        </pc:cxnChg>
        <pc:cxnChg chg="add mod">
          <ac:chgData name="代數白痴 顧" userId="316db6a4f7ef8138" providerId="LiveId" clId="{F25B5EE7-91BB-468A-BB94-C81A8B4B98D1}" dt="2024-03-11T00:14:54.410" v="295" actId="1038"/>
          <ac:cxnSpMkLst>
            <pc:docMk/>
            <pc:sldMk cId="2794326291" sldId="398"/>
            <ac:cxnSpMk id="3" creationId="{9676DABF-5DED-BDF4-3D43-482D5D413517}"/>
          </ac:cxnSpMkLst>
        </pc:cxnChg>
        <pc:cxnChg chg="mod">
          <ac:chgData name="代數白痴 顧" userId="316db6a4f7ef8138" providerId="LiveId" clId="{F25B5EE7-91BB-468A-BB94-C81A8B4B98D1}" dt="2024-03-11T00:13:22.151" v="224" actId="1037"/>
          <ac:cxnSpMkLst>
            <pc:docMk/>
            <pc:sldMk cId="2794326291" sldId="398"/>
            <ac:cxnSpMk id="4" creationId="{04A15181-3794-594B-950C-ED8C8BC47273}"/>
          </ac:cxnSpMkLst>
        </pc:cxnChg>
        <pc:cxnChg chg="del">
          <ac:chgData name="代數白痴 顧" userId="316db6a4f7ef8138" providerId="LiveId" clId="{F25B5EE7-91BB-468A-BB94-C81A8B4B98D1}" dt="2024-03-11T00:15:43.588" v="605" actId="478"/>
          <ac:cxnSpMkLst>
            <pc:docMk/>
            <pc:sldMk cId="2794326291" sldId="398"/>
            <ac:cxnSpMk id="5" creationId="{C1F769BB-D27E-B60A-C996-EFE3158BFC1F}"/>
          </ac:cxnSpMkLst>
        </pc:cxnChg>
        <pc:cxnChg chg="add mod">
          <ac:chgData name="代數白痴 顧" userId="316db6a4f7ef8138" providerId="LiveId" clId="{F25B5EE7-91BB-468A-BB94-C81A8B4B98D1}" dt="2024-03-11T00:15:02.254" v="364" actId="1037"/>
          <ac:cxnSpMkLst>
            <pc:docMk/>
            <pc:sldMk cId="2794326291" sldId="398"/>
            <ac:cxnSpMk id="7" creationId="{62BAFDD5-B072-8D71-785D-76F659510C47}"/>
          </ac:cxnSpMkLst>
        </pc:cxnChg>
        <pc:cxnChg chg="del mod topLvl">
          <ac:chgData name="代數白痴 顧" userId="316db6a4f7ef8138" providerId="LiveId" clId="{F25B5EE7-91BB-468A-BB94-C81A8B4B98D1}" dt="2024-03-11T00:42:48.270" v="1111" actId="478"/>
          <ac:cxnSpMkLst>
            <pc:docMk/>
            <pc:sldMk cId="2794326291" sldId="398"/>
            <ac:cxnSpMk id="8" creationId="{431934BA-C584-4F97-E4FF-71D3A1042408}"/>
          </ac:cxnSpMkLst>
        </pc:cxnChg>
        <pc:cxnChg chg="add mod">
          <ac:chgData name="代數白痴 顧" userId="316db6a4f7ef8138" providerId="LiveId" clId="{F25B5EE7-91BB-468A-BB94-C81A8B4B98D1}" dt="2024-03-11T00:15:08.165" v="415" actId="1037"/>
          <ac:cxnSpMkLst>
            <pc:docMk/>
            <pc:sldMk cId="2794326291" sldId="398"/>
            <ac:cxnSpMk id="9" creationId="{F4A1F73F-BE58-F262-BD2B-CEA6A92FFFD5}"/>
          </ac:cxnSpMkLst>
        </pc:cxnChg>
        <pc:cxnChg chg="mod">
          <ac:chgData name="代數白痴 顧" userId="316db6a4f7ef8138" providerId="LiveId" clId="{F25B5EE7-91BB-468A-BB94-C81A8B4B98D1}" dt="2024-03-11T00:14:47.305" v="245" actId="1035"/>
          <ac:cxnSpMkLst>
            <pc:docMk/>
            <pc:sldMk cId="2794326291" sldId="398"/>
            <ac:cxnSpMk id="10" creationId="{DCBCF2DA-C1F6-BEE4-C284-8FBDD75A62A2}"/>
          </ac:cxnSpMkLst>
        </pc:cxnChg>
        <pc:cxnChg chg="add mod">
          <ac:chgData name="代數白痴 顧" userId="316db6a4f7ef8138" providerId="LiveId" clId="{F25B5EE7-91BB-468A-BB94-C81A8B4B98D1}" dt="2024-03-11T00:15:21.417" v="483" actId="1038"/>
          <ac:cxnSpMkLst>
            <pc:docMk/>
            <pc:sldMk cId="2794326291" sldId="398"/>
            <ac:cxnSpMk id="11" creationId="{2A4BDCBD-7AD9-FDBA-1408-DA495B67E5BB}"/>
          </ac:cxnSpMkLst>
        </pc:cxnChg>
        <pc:cxnChg chg="add mod">
          <ac:chgData name="代數白痴 顧" userId="316db6a4f7ef8138" providerId="LiveId" clId="{F25B5EE7-91BB-468A-BB94-C81A8B4B98D1}" dt="2024-03-11T00:15:27.520" v="532" actId="1037"/>
          <ac:cxnSpMkLst>
            <pc:docMk/>
            <pc:sldMk cId="2794326291" sldId="398"/>
            <ac:cxnSpMk id="12" creationId="{6068FA5D-89E3-3243-5041-FAADB04B31E1}"/>
          </ac:cxnSpMkLst>
        </pc:cxnChg>
        <pc:cxnChg chg="add mod">
          <ac:chgData name="代數白痴 顧" userId="316db6a4f7ef8138" providerId="LiveId" clId="{F25B5EE7-91BB-468A-BB94-C81A8B4B98D1}" dt="2024-03-11T00:15:36.140" v="604" actId="1038"/>
          <ac:cxnSpMkLst>
            <pc:docMk/>
            <pc:sldMk cId="2794326291" sldId="398"/>
            <ac:cxnSpMk id="13" creationId="{FD150363-DFE0-A24A-48DF-666F16D58BF5}"/>
          </ac:cxnSpMkLst>
        </pc:cxnChg>
        <pc:cxnChg chg="mod topLvl">
          <ac:chgData name="代數白痴 顧" userId="316db6a4f7ef8138" providerId="LiveId" clId="{F25B5EE7-91BB-468A-BB94-C81A8B4B98D1}" dt="2024-03-11T00:43:45.194" v="1351" actId="164"/>
          <ac:cxnSpMkLst>
            <pc:docMk/>
            <pc:sldMk cId="2794326291" sldId="398"/>
            <ac:cxnSpMk id="19" creationId="{D2384979-DF8A-A430-8447-DD50D6B9E800}"/>
          </ac:cxnSpMkLst>
        </pc:cxnChg>
        <pc:cxnChg chg="mod topLvl">
          <ac:chgData name="代數白痴 顧" userId="316db6a4f7ef8138" providerId="LiveId" clId="{F25B5EE7-91BB-468A-BB94-C81A8B4B98D1}" dt="2024-03-11T00:43:45.194" v="1351" actId="164"/>
          <ac:cxnSpMkLst>
            <pc:docMk/>
            <pc:sldMk cId="2794326291" sldId="398"/>
            <ac:cxnSpMk id="22" creationId="{789861D0-1A0A-7D73-1EAF-E72F0FB1925F}"/>
          </ac:cxnSpMkLst>
        </pc:cxnChg>
        <pc:cxnChg chg="add mod">
          <ac:chgData name="代數白痴 顧" userId="316db6a4f7ef8138" providerId="LiveId" clId="{F25B5EE7-91BB-468A-BB94-C81A8B4B98D1}" dt="2024-03-11T00:43:45.194" v="1351" actId="164"/>
          <ac:cxnSpMkLst>
            <pc:docMk/>
            <pc:sldMk cId="2794326291" sldId="398"/>
            <ac:cxnSpMk id="32" creationId="{E9CC8729-0FA3-52AC-3710-08AC5BE675A1}"/>
          </ac:cxnSpMkLst>
        </pc:cxnChg>
        <pc:cxnChg chg="add mod">
          <ac:chgData name="代數白痴 顧" userId="316db6a4f7ef8138" providerId="LiveId" clId="{F25B5EE7-91BB-468A-BB94-C81A8B4B98D1}" dt="2024-03-11T00:43:45.194" v="1351" actId="164"/>
          <ac:cxnSpMkLst>
            <pc:docMk/>
            <pc:sldMk cId="2794326291" sldId="398"/>
            <ac:cxnSpMk id="33" creationId="{1AA7A9D7-187B-73C8-7A6F-437A23A4C9F6}"/>
          </ac:cxnSpMkLst>
        </pc:cxnChg>
        <pc:cxnChg chg="add mod">
          <ac:chgData name="代數白痴 顧" userId="316db6a4f7ef8138" providerId="LiveId" clId="{F25B5EE7-91BB-468A-BB94-C81A8B4B98D1}" dt="2024-03-11T00:43:45.194" v="1351" actId="164"/>
          <ac:cxnSpMkLst>
            <pc:docMk/>
            <pc:sldMk cId="2794326291" sldId="398"/>
            <ac:cxnSpMk id="34" creationId="{A5E3C427-987A-83E1-47A3-E8AA91CFB2C6}"/>
          </ac:cxnSpMkLst>
        </pc:cxnChg>
        <pc:cxnChg chg="del mod topLvl">
          <ac:chgData name="代數白痴 顧" userId="316db6a4f7ef8138" providerId="LiveId" clId="{F25B5EE7-91BB-468A-BB94-C81A8B4B98D1}" dt="2024-03-11T00:29:44.815" v="653" actId="478"/>
          <ac:cxnSpMkLst>
            <pc:docMk/>
            <pc:sldMk cId="2794326291" sldId="398"/>
            <ac:cxnSpMk id="42" creationId="{BD0C1816-71EB-40AC-288F-924838CE3530}"/>
          </ac:cxnSpMkLst>
        </pc:cxnChg>
        <pc:cxnChg chg="mod topLvl">
          <ac:chgData name="代數白痴 顧" userId="316db6a4f7ef8138" providerId="LiveId" clId="{F25B5EE7-91BB-468A-BB94-C81A8B4B98D1}" dt="2024-03-11T00:43:45.194" v="1351" actId="164"/>
          <ac:cxnSpMkLst>
            <pc:docMk/>
            <pc:sldMk cId="2794326291" sldId="398"/>
            <ac:cxnSpMk id="54" creationId="{C85B2D53-5B5A-9AC0-2275-87E619C4DFE5}"/>
          </ac:cxnSpMkLst>
        </pc:cxnChg>
        <pc:cxnChg chg="mod topLvl">
          <ac:chgData name="代數白痴 顧" userId="316db6a4f7ef8138" providerId="LiveId" clId="{F25B5EE7-91BB-468A-BB94-C81A8B4B98D1}" dt="2024-03-11T00:43:45.194" v="1351" actId="164"/>
          <ac:cxnSpMkLst>
            <pc:docMk/>
            <pc:sldMk cId="2794326291" sldId="398"/>
            <ac:cxnSpMk id="107" creationId="{0E36911D-B595-F5D5-A60C-83907D97EF60}"/>
          </ac:cxnSpMkLst>
        </pc:cxnChg>
        <pc:cxnChg chg="mod topLvl">
          <ac:chgData name="代數白痴 顧" userId="316db6a4f7ef8138" providerId="LiveId" clId="{F25B5EE7-91BB-468A-BB94-C81A8B4B98D1}" dt="2024-03-11T00:43:45.194" v="1351" actId="164"/>
          <ac:cxnSpMkLst>
            <pc:docMk/>
            <pc:sldMk cId="2794326291" sldId="398"/>
            <ac:cxnSpMk id="108" creationId="{20A807E9-2A72-42D7-E166-2D60237E406A}"/>
          </ac:cxnSpMkLst>
        </pc:cxnChg>
        <pc:cxnChg chg="mod topLvl">
          <ac:chgData name="代數白痴 顧" userId="316db6a4f7ef8138" providerId="LiveId" clId="{F25B5EE7-91BB-468A-BB94-C81A8B4B98D1}" dt="2024-03-11T00:43:45.194" v="1351" actId="164"/>
          <ac:cxnSpMkLst>
            <pc:docMk/>
            <pc:sldMk cId="2794326291" sldId="398"/>
            <ac:cxnSpMk id="109" creationId="{34C46630-24F7-C0AE-BC58-661D9D8F88AF}"/>
          </ac:cxnSpMkLst>
        </pc:cxnChg>
      </pc:sldChg>
      <pc:sldChg chg="add del modTransition">
        <pc:chgData name="代數白痴 顧" userId="316db6a4f7ef8138" providerId="LiveId" clId="{F25B5EE7-91BB-468A-BB94-C81A8B4B98D1}" dt="2024-03-11T00:43:53.656" v="1352" actId="47"/>
        <pc:sldMkLst>
          <pc:docMk/>
          <pc:sldMk cId="220182191" sldId="399"/>
        </pc:sldMkLst>
      </pc:sldChg>
    </pc:docChg>
  </pc:docChgLst>
  <pc:docChgLst>
    <pc:chgData name="代數白痴 顧" userId="316db6a4f7ef8138" providerId="LiveId" clId="{4CC42D42-99F9-4BC5-9E0D-D95C71653CDF}"/>
    <pc:docChg chg="undo custSel modSld">
      <pc:chgData name="代數白痴 顧" userId="316db6a4f7ef8138" providerId="LiveId" clId="{4CC42D42-99F9-4BC5-9E0D-D95C71653CDF}" dt="2023-08-28T03:07:39.425" v="4692"/>
      <pc:docMkLst>
        <pc:docMk/>
      </pc:docMkLst>
      <pc:sldChg chg="addSp delSp modSp mod modTransition modNotesTx">
        <pc:chgData name="代數白痴 顧" userId="316db6a4f7ef8138" providerId="LiveId" clId="{4CC42D42-99F9-4BC5-9E0D-D95C71653CDF}" dt="2023-08-28T03:07:39.424" v="4690"/>
        <pc:sldMkLst>
          <pc:docMk/>
          <pc:sldMk cId="754667137" sldId="386"/>
        </pc:sldMkLst>
        <pc:spChg chg="mod">
          <ac:chgData name="代數白痴 顧" userId="316db6a4f7ef8138" providerId="LiveId" clId="{4CC42D42-99F9-4BC5-9E0D-D95C71653CDF}" dt="2023-08-28T02:29:26.399" v="827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32:46.642" v="1157" actId="113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CC42D42-99F9-4BC5-9E0D-D95C71653CDF}" dt="2023-08-28T02:36:06.271" v="1328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4CC42D42-99F9-4BC5-9E0D-D95C71653CDF}" dt="2023-08-28T02:36:19.155" v="1332" actId="113"/>
          <ac:spMkLst>
            <pc:docMk/>
            <pc:sldMk cId="754667137" sldId="386"/>
            <ac:spMk id="101" creationId="{665D392D-19FC-71B5-434C-0ABBBC91FB85}"/>
          </ac:spMkLst>
        </pc:spChg>
        <pc:graphicFrameChg chg="add mod">
          <ac:chgData name="代數白痴 顧" userId="316db6a4f7ef8138" providerId="LiveId" clId="{4CC42D42-99F9-4BC5-9E0D-D95C71653CDF}" dt="2023-08-28T02:31:09.983" v="857" actId="1038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add mod">
          <ac:chgData name="代數白痴 顧" userId="316db6a4f7ef8138" providerId="LiveId" clId="{4CC42D42-99F9-4BC5-9E0D-D95C71653CDF}" dt="2023-08-28T02:34:54.241" v="1209" actId="1037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inkChg chg="del">
          <ac:chgData name="代數白痴 顧" userId="316db6a4f7ef8138" providerId="LiveId" clId="{4CC42D42-99F9-4BC5-9E0D-D95C71653CDF}" dt="2023-08-28T02:29:30.481" v="828" actId="478"/>
          <ac:inkMkLst>
            <pc:docMk/>
            <pc:sldMk cId="754667137" sldId="386"/>
            <ac:inkMk id="5" creationId="{FDD09A55-F8D2-C345-ED63-9CED9B67493E}"/>
          </ac:inkMkLst>
        </pc:inkChg>
        <pc:cxnChg chg="add mod">
          <ac:chgData name="代數白痴 顧" userId="316db6a4f7ef8138" providerId="LiveId" clId="{4CC42D42-99F9-4BC5-9E0D-D95C71653CDF}" dt="2023-08-28T02:30:02.978" v="836" actId="1582"/>
          <ac:cxnSpMkLst>
            <pc:docMk/>
            <pc:sldMk cId="754667137" sldId="386"/>
            <ac:cxnSpMk id="4" creationId="{02532AFF-DB8C-9DAA-2151-87749FDBDD4C}"/>
          </ac:cxnSpMkLst>
        </pc:cxnChg>
        <pc:cxnChg chg="add mod">
          <ac:chgData name="代數白痴 顧" userId="316db6a4f7ef8138" providerId="LiveId" clId="{4CC42D42-99F9-4BC5-9E0D-D95C71653CDF}" dt="2023-08-28T02:33:29.057" v="1169" actId="1035"/>
          <ac:cxnSpMkLst>
            <pc:docMk/>
            <pc:sldMk cId="754667137" sldId="386"/>
            <ac:cxnSpMk id="7" creationId="{5D5AD07B-0D9A-E48D-EF2F-5496B9797BF4}"/>
          </ac:cxnSpMkLst>
        </pc:cxnChg>
      </pc:sldChg>
      <pc:sldChg chg="addSp delSp modSp mod modTransition modAnim modNotesTx">
        <pc:chgData name="代數白痴 顧" userId="316db6a4f7ef8138" providerId="LiveId" clId="{4CC42D42-99F9-4BC5-9E0D-D95C71653CDF}" dt="2023-08-28T03:07:39.424" v="4689"/>
        <pc:sldMkLst>
          <pc:docMk/>
          <pc:sldMk cId="731354489" sldId="387"/>
        </pc:sldMkLst>
        <pc:spChg chg="mod">
          <ac:chgData name="代數白痴 顧" userId="316db6a4f7ef8138" providerId="LiveId" clId="{4CC42D42-99F9-4BC5-9E0D-D95C71653CDF}" dt="2023-08-28T02:33:53.586" v="1181" actId="40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4CC42D42-99F9-4BC5-9E0D-D95C71653CDF}" dt="2023-08-28T02:25:14.932" v="606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4CC42D42-99F9-4BC5-9E0D-D95C71653CDF}" dt="2023-08-28T02:28:48.402" v="798" actId="14100"/>
          <ac:spMkLst>
            <pc:docMk/>
            <pc:sldMk cId="731354489" sldId="387"/>
            <ac:spMk id="16" creationId="{DF8D189F-1EBF-BC3D-0228-452189B41A98}"/>
          </ac:spMkLst>
        </pc:spChg>
        <pc:spChg chg="mod">
          <ac:chgData name="代數白痴 顧" userId="316db6a4f7ef8138" providerId="LiveId" clId="{4CC42D42-99F9-4BC5-9E0D-D95C71653CDF}" dt="2023-08-28T02:25:29.849" v="624" actId="20577"/>
          <ac:spMkLst>
            <pc:docMk/>
            <pc:sldMk cId="731354489" sldId="387"/>
            <ac:spMk id="17" creationId="{849D1851-B76C-B963-3B05-3273AEDD5438}"/>
          </ac:spMkLst>
        </pc:spChg>
        <pc:spChg chg="mod">
          <ac:chgData name="代數白痴 顧" userId="316db6a4f7ef8138" providerId="LiveId" clId="{4CC42D42-99F9-4BC5-9E0D-D95C71653CDF}" dt="2023-08-28T02:15:28.746" v="7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22:35.322" v="398" actId="20577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4CC42D42-99F9-4BC5-9E0D-D95C71653CDF}" dt="2023-08-28T02:28:22.940" v="793" actId="164"/>
          <ac:grpSpMkLst>
            <pc:docMk/>
            <pc:sldMk cId="731354489" sldId="387"/>
            <ac:grpSpMk id="15" creationId="{6638FCCE-9AE0-6858-85EB-1B1C51C31245}"/>
          </ac:grpSpMkLst>
        </pc:grpChg>
        <pc:grpChg chg="add mod">
          <ac:chgData name="代數白痴 顧" userId="316db6a4f7ef8138" providerId="LiveId" clId="{4CC42D42-99F9-4BC5-9E0D-D95C71653CDF}" dt="2023-08-28T02:28:30.883" v="794" actId="1076"/>
          <ac:grpSpMkLst>
            <pc:docMk/>
            <pc:sldMk cId="731354489" sldId="387"/>
            <ac:grpSpMk id="19" creationId="{42806D3D-BDF8-DC36-76AF-AA96F1030FC3}"/>
          </ac:grpSpMkLst>
        </pc:grpChg>
        <pc:graphicFrameChg chg="add mod">
          <ac:chgData name="代數白痴 顧" userId="316db6a4f7ef8138" providerId="LiveId" clId="{4CC42D42-99F9-4BC5-9E0D-D95C71653CDF}" dt="2023-08-28T02:18:52.283" v="226" actId="103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add mod">
          <ac:chgData name="代數白痴 顧" userId="316db6a4f7ef8138" providerId="LiveId" clId="{4CC42D42-99F9-4BC5-9E0D-D95C71653CDF}" dt="2023-08-28T02:21:53.760" v="305" actId="1037"/>
          <ac:graphicFrameMkLst>
            <pc:docMk/>
            <pc:sldMk cId="731354489" sldId="387"/>
            <ac:graphicFrameMk id="13" creationId="{E1155DE6-A295-3049-1C71-5D4B8B98542A}"/>
          </ac:graphicFrameMkLst>
        </pc:graphicFrameChg>
        <pc:graphicFrameChg chg="add mod">
          <ac:chgData name="代數白痴 顧" userId="316db6a4f7ef8138" providerId="LiveId" clId="{4CC42D42-99F9-4BC5-9E0D-D95C71653CDF}" dt="2023-08-28T02:22:39.032" v="401" actId="1037"/>
          <ac:graphicFrameMkLst>
            <pc:docMk/>
            <pc:sldMk cId="731354489" sldId="387"/>
            <ac:graphicFrameMk id="14" creationId="{527197B0-173F-1E49-5AA7-C87AEE5B298B}"/>
          </ac:graphicFrameMkLst>
        </pc:graphicFrameChg>
        <pc:graphicFrameChg chg="add mod">
          <ac:chgData name="代數白痴 顧" userId="316db6a4f7ef8138" providerId="LiveId" clId="{4CC42D42-99F9-4BC5-9E0D-D95C71653CDF}" dt="2023-08-28T02:28:22.940" v="793" actId="164"/>
          <ac:graphicFrameMkLst>
            <pc:docMk/>
            <pc:sldMk cId="731354489" sldId="387"/>
            <ac:graphicFrameMk id="18" creationId="{8F9384B8-8114-E55C-D9B1-13DF83C108C6}"/>
          </ac:graphicFrameMkLst>
        </pc:graphicFrameChg>
        <pc:inkChg chg="del">
          <ac:chgData name="代數白痴 顧" userId="316db6a4f7ef8138" providerId="LiveId" clId="{4CC42D42-99F9-4BC5-9E0D-D95C71653CDF}" dt="2023-08-28T02:15:22.863" v="53" actId="478"/>
          <ac:inkMkLst>
            <pc:docMk/>
            <pc:sldMk cId="731354489" sldId="387"/>
            <ac:inkMk id="3" creationId="{8741E124-6DB5-4CB3-B153-5C1713DA3FF3}"/>
          </ac:inkMkLst>
        </pc:inkChg>
        <pc:cxnChg chg="add del mod">
          <ac:chgData name="代數白痴 顧" userId="316db6a4f7ef8138" providerId="LiveId" clId="{4CC42D42-99F9-4BC5-9E0D-D95C71653CDF}" dt="2023-08-28T02:29:03.024" v="801" actId="478"/>
          <ac:cxnSpMkLst>
            <pc:docMk/>
            <pc:sldMk cId="731354489" sldId="387"/>
            <ac:cxnSpMk id="8" creationId="{975AA79B-AD2E-9CF1-11F1-AE558E6545EB}"/>
          </ac:cxnSpMkLst>
        </pc:cxnChg>
        <pc:cxnChg chg="add del mod">
          <ac:chgData name="代數白痴 顧" userId="316db6a4f7ef8138" providerId="LiveId" clId="{4CC42D42-99F9-4BC5-9E0D-D95C71653CDF}" dt="2023-08-28T02:29:02.103" v="800" actId="478"/>
          <ac:cxnSpMkLst>
            <pc:docMk/>
            <pc:sldMk cId="731354489" sldId="387"/>
            <ac:cxnSpMk id="12" creationId="{223DF644-3928-7798-C94B-B62C404F4B72}"/>
          </ac:cxnSpMkLst>
        </pc:cxnChg>
      </pc:sldChg>
      <pc:sldChg chg="delSp modSp mod modTransition delAnim modNotesTx">
        <pc:chgData name="代數白痴 顧" userId="316db6a4f7ef8138" providerId="LiveId" clId="{4CC42D42-99F9-4BC5-9E0D-D95C71653CDF}" dt="2023-08-28T03:07:39.425" v="4692"/>
        <pc:sldMkLst>
          <pc:docMk/>
          <pc:sldMk cId="3686676960" sldId="388"/>
        </pc:sldMkLst>
        <pc:spChg chg="mod">
          <ac:chgData name="代數白痴 顧" userId="316db6a4f7ef8138" providerId="LiveId" clId="{4CC42D42-99F9-4BC5-9E0D-D95C71653CDF}" dt="2023-08-28T02:54:23.908" v="2805" actId="20577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4CC42D42-99F9-4BC5-9E0D-D95C71653CDF}" dt="2023-08-28T02:49:34.274" v="2334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51:54.544" v="2562" actId="114"/>
          <ac:spMkLst>
            <pc:docMk/>
            <pc:sldMk cId="3686676960" sldId="388"/>
            <ac:spMk id="60" creationId="{90ECAF3B-FFFF-A531-AFBE-31708C7D891C}"/>
          </ac:spMkLst>
        </pc:spChg>
        <pc:grpChg chg="del">
          <ac:chgData name="代數白痴 顧" userId="316db6a4f7ef8138" providerId="LiveId" clId="{4CC42D42-99F9-4BC5-9E0D-D95C71653CDF}" dt="2023-08-28T02:52:02.499" v="2563" actId="478"/>
          <ac:grpSpMkLst>
            <pc:docMk/>
            <pc:sldMk cId="3686676960" sldId="388"/>
            <ac:grpSpMk id="17" creationId="{4FF810CC-A9DC-DCAF-144E-08113BA3AD9A}"/>
          </ac:grpSpMkLst>
        </pc:grpChg>
        <pc:inkChg chg="del">
          <ac:chgData name="代數白痴 顧" userId="316db6a4f7ef8138" providerId="LiveId" clId="{4CC42D42-99F9-4BC5-9E0D-D95C71653CDF}" dt="2023-08-28T02:49:14.092" v="2281" actId="478"/>
          <ac:inkMkLst>
            <pc:docMk/>
            <pc:sldMk cId="3686676960" sldId="388"/>
            <ac:inkMk id="5" creationId="{F64AA034-3A7B-285B-4ACE-4518952652C0}"/>
          </ac:inkMkLst>
        </pc:inkChg>
      </pc:sldChg>
      <pc:sldChg chg="modSp mod modTransition modNotesTx">
        <pc:chgData name="代數白痴 顧" userId="316db6a4f7ef8138" providerId="LiveId" clId="{4CC42D42-99F9-4BC5-9E0D-D95C71653CDF}" dt="2023-08-28T03:07:39.423" v="4688"/>
        <pc:sldMkLst>
          <pc:docMk/>
          <pc:sldMk cId="151402070" sldId="390"/>
        </pc:sldMkLst>
        <pc:spChg chg="mod">
          <ac:chgData name="代數白痴 顧" userId="316db6a4f7ef8138" providerId="LiveId" clId="{4CC42D42-99F9-4BC5-9E0D-D95C71653CDF}" dt="2023-08-28T02:15:06.681" v="2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 delAnim">
        <pc:chgData name="代數白痴 顧" userId="316db6a4f7ef8138" providerId="LiveId" clId="{4CC42D42-99F9-4BC5-9E0D-D95C71653CDF}" dt="2023-08-28T03:07:39.425" v="4691"/>
        <pc:sldMkLst>
          <pc:docMk/>
          <pc:sldMk cId="3878279706" sldId="391"/>
        </pc:sldMkLst>
        <pc:spChg chg="mod">
          <ac:chgData name="代數白痴 顧" userId="316db6a4f7ef8138" providerId="LiveId" clId="{4CC42D42-99F9-4BC5-9E0D-D95C71653CDF}" dt="2023-08-28T02:48:38.983" v="228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4CC42D42-99F9-4BC5-9E0D-D95C71653CDF}" dt="2023-08-28T02:38:05.358" v="1362" actId="20577"/>
          <ac:spMkLst>
            <pc:docMk/>
            <pc:sldMk cId="3878279706" sldId="391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43:54.979" v="1859" actId="947"/>
          <ac:spMkLst>
            <pc:docMk/>
            <pc:sldMk cId="3878279706" sldId="391"/>
            <ac:spMk id="60" creationId="{90ECAF3B-FFFF-A531-AFBE-31708C7D891C}"/>
          </ac:spMkLst>
        </pc:spChg>
        <pc:grpChg chg="del">
          <ac:chgData name="代數白痴 顧" userId="316db6a4f7ef8138" providerId="LiveId" clId="{4CC42D42-99F9-4BC5-9E0D-D95C71653CDF}" dt="2023-08-28T02:36:36.659" v="1335" actId="478"/>
          <ac:grpSpMkLst>
            <pc:docMk/>
            <pc:sldMk cId="3878279706" sldId="391"/>
            <ac:grpSpMk id="2" creationId="{720E121B-B624-80C4-8624-FE8719A54030}"/>
          </ac:grpSpMkLst>
        </pc:grpChg>
        <pc:graphicFrameChg chg="add mod">
          <ac:chgData name="代數白痴 顧" userId="316db6a4f7ef8138" providerId="LiveId" clId="{4CC42D42-99F9-4BC5-9E0D-D95C71653CDF}" dt="2023-08-28T02:41:26.362" v="1486" actId="1038"/>
          <ac:graphicFrameMkLst>
            <pc:docMk/>
            <pc:sldMk cId="3878279706" sldId="391"/>
            <ac:graphicFrameMk id="12" creationId="{9173CB5C-3B64-0AB2-B256-AF1DAE09AF5A}"/>
          </ac:graphicFrameMkLst>
        </pc:graphicFrameChg>
        <pc:graphicFrameChg chg="add mod">
          <ac:chgData name="代數白痴 顧" userId="316db6a4f7ef8138" providerId="LiveId" clId="{4CC42D42-99F9-4BC5-9E0D-D95C71653CDF}" dt="2023-08-28T02:42:19.987" v="1635" actId="1038"/>
          <ac:graphicFrameMkLst>
            <pc:docMk/>
            <pc:sldMk cId="3878279706" sldId="391"/>
            <ac:graphicFrameMk id="15" creationId="{2CF5ED97-AA6E-2AA5-9655-AE0D2BC1AFAB}"/>
          </ac:graphicFrameMkLst>
        </pc:graphicFrameChg>
        <pc:graphicFrameChg chg="add mod">
          <ac:chgData name="代數白痴 顧" userId="316db6a4f7ef8138" providerId="LiveId" clId="{4CC42D42-99F9-4BC5-9E0D-D95C71653CDF}" dt="2023-08-28T02:45:36.176" v="1940" actId="1035"/>
          <ac:graphicFrameMkLst>
            <pc:docMk/>
            <pc:sldMk cId="3878279706" sldId="391"/>
            <ac:graphicFrameMk id="18" creationId="{1C097050-9E90-2C28-DEFA-A291B01024DB}"/>
          </ac:graphicFrameMkLst>
        </pc:graphicFrameChg>
        <pc:graphicFrameChg chg="add mod">
          <ac:chgData name="代數白痴 顧" userId="316db6a4f7ef8138" providerId="LiveId" clId="{4CC42D42-99F9-4BC5-9E0D-D95C71653CDF}" dt="2023-08-28T02:46:32.265" v="2058" actId="1038"/>
          <ac:graphicFrameMkLst>
            <pc:docMk/>
            <pc:sldMk cId="3878279706" sldId="391"/>
            <ac:graphicFrameMk id="19" creationId="{6F143AEC-9D16-D831-6E21-C3DC6A23DD53}"/>
          </ac:graphicFrameMkLst>
        </pc:graphicFrameChg>
        <pc:graphicFrameChg chg="add mod">
          <ac:chgData name="代數白痴 顧" userId="316db6a4f7ef8138" providerId="LiveId" clId="{4CC42D42-99F9-4BC5-9E0D-D95C71653CDF}" dt="2023-08-28T02:47:57.473" v="2191" actId="1038"/>
          <ac:graphicFrameMkLst>
            <pc:docMk/>
            <pc:sldMk cId="3878279706" sldId="391"/>
            <ac:graphicFrameMk id="20" creationId="{B59A1A3E-5D31-A848-D8E6-B3FE43425432}"/>
          </ac:graphicFrameMkLst>
        </pc:graphicFrameChg>
        <pc:inkChg chg="del">
          <ac:chgData name="代數白痴 顧" userId="316db6a4f7ef8138" providerId="LiveId" clId="{4CC42D42-99F9-4BC5-9E0D-D95C71653CDF}" dt="2023-08-28T02:36:33.828" v="1334" actId="478"/>
          <ac:inkMkLst>
            <pc:docMk/>
            <pc:sldMk cId="3878279706" sldId="391"/>
            <ac:inkMk id="14" creationId="{7E54E618-A7B3-7B70-0627-B2F41F4D047A}"/>
          </ac:inkMkLst>
        </pc:inkChg>
        <pc:cxnChg chg="add mod">
          <ac:chgData name="代數白痴 顧" userId="316db6a4f7ef8138" providerId="LiveId" clId="{4CC42D42-99F9-4BC5-9E0D-D95C71653CDF}" dt="2023-08-28T02:39:21.336" v="1458"/>
          <ac:cxnSpMkLst>
            <pc:docMk/>
            <pc:sldMk cId="3878279706" sldId="391"/>
            <ac:cxnSpMk id="11" creationId="{F8ECAA13-7598-52F0-1CC5-AC60B3617B03}"/>
          </ac:cxnSpMkLst>
        </pc:cxnChg>
        <pc:cxnChg chg="del">
          <ac:chgData name="代數白痴 顧" userId="316db6a4f7ef8138" providerId="LiveId" clId="{4CC42D42-99F9-4BC5-9E0D-D95C71653CDF}" dt="2023-08-28T02:36:36.659" v="1335" actId="478"/>
          <ac:cxnSpMkLst>
            <pc:docMk/>
            <pc:sldMk cId="3878279706" sldId="391"/>
            <ac:cxnSpMk id="13" creationId="{1D7F58CD-F983-308D-DDE5-2AFF04299DC5}"/>
          </ac:cxnSpMkLst>
        </pc:cxnChg>
        <pc:cxnChg chg="add mod">
          <ac:chgData name="代數白痴 顧" userId="316db6a4f7ef8138" providerId="LiveId" clId="{4CC42D42-99F9-4BC5-9E0D-D95C71653CDF}" dt="2023-08-28T02:44:49.838" v="1896" actId="1035"/>
          <ac:cxnSpMkLst>
            <pc:docMk/>
            <pc:sldMk cId="3878279706" sldId="391"/>
            <ac:cxnSpMk id="16" creationId="{FFF53457-B98E-3AFB-C4B2-6499CF557CF7}"/>
          </ac:cxnSpMkLst>
        </pc:cxnChg>
      </pc:sldChg>
    </pc:docChg>
  </pc:docChgLst>
  <pc:docChgLst>
    <pc:chgData name="代數白痴 顧" userId="316db6a4f7ef8138" providerId="LiveId" clId="{6E17C9AF-13CC-430E-A992-D31DBA375E81}"/>
    <pc:docChg chg="undo custSel modSld">
      <pc:chgData name="代數白痴 顧" userId="316db6a4f7ef8138" providerId="LiveId" clId="{6E17C9AF-13CC-430E-A992-D31DBA375E81}" dt="2023-07-26T08:59:15.578" v="11518" actId="20577"/>
      <pc:docMkLst>
        <pc:docMk/>
      </pc:docMkLst>
      <pc:sldChg chg="modSp mod modNotesTx">
        <pc:chgData name="代數白痴 顧" userId="316db6a4f7ef8138" providerId="LiveId" clId="{6E17C9AF-13CC-430E-A992-D31DBA375E81}" dt="2023-07-26T07:50:38.223" v="6130" actId="20577"/>
        <pc:sldMkLst>
          <pc:docMk/>
          <pc:sldMk cId="2873434386" sldId="379"/>
        </pc:sldMkLst>
        <pc:spChg chg="mod">
          <ac:chgData name="代數白痴 顧" userId="316db6a4f7ef8138" providerId="LiveId" clId="{6E17C9AF-13CC-430E-A992-D31DBA375E81}" dt="2023-07-26T07:37:35.766" v="4870" actId="94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6T07:50:17.311" v="6127" actId="94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41:58.146" v="1339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modSp mod modAnim modNotesTx">
        <pc:chgData name="代數白痴 顧" userId="316db6a4f7ef8138" providerId="LiveId" clId="{6E17C9AF-13CC-430E-A992-D31DBA375E81}" dt="2023-07-26T03:50:24.127" v="4611"/>
        <pc:sldMkLst>
          <pc:docMk/>
          <pc:sldMk cId="2328187967" sldId="380"/>
        </pc:sldMkLst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4" creationId="{B4786A36-7515-CCC1-B64F-116DF25B017B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5" creationId="{969F9C4A-5A26-D28D-1258-A9005E48F854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6" creationId="{C164B511-83D4-E40C-57F9-1CF73BC40B2D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7" creationId="{D659F560-E500-299D-4958-544B6B6A3120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10" creationId="{696ECE7B-F59D-3200-7AB4-E30A8BC3607A}"/>
          </ac:spMkLst>
        </pc:spChg>
        <pc:spChg chg="mod">
          <ac:chgData name="代數白痴 顧" userId="316db6a4f7ef8138" providerId="LiveId" clId="{6E17C9AF-13CC-430E-A992-D31DBA375E81}" dt="2023-07-24T12:37:24.293" v="1121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7:56.926" v="1147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8:01.765" v="1148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44:59.432" v="3461" actId="1076"/>
          <ac:grpSpMkLst>
            <pc:docMk/>
            <pc:sldMk cId="2328187967" sldId="380"/>
            <ac:grpSpMk id="3" creationId="{ABDEF539-2117-72E6-9CEB-1E5F19BC627D}"/>
          </ac:grpSpMkLst>
        </pc:grp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8" creationId="{19A24DE9-BBFE-6639-7D50-AA637D88184D}"/>
          </ac:cxnSpMkLst>
        </pc:cxn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9" creationId="{A89BE5E4-7815-1988-C9AC-FACE3AA7D7BB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3:50:34.759" v="4614"/>
        <pc:sldMkLst>
          <pc:docMk/>
          <pc:sldMk cId="1787025739" sldId="381"/>
        </pc:sldMkLst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4" creationId="{44A59E87-2FBD-5505-213C-31A8F1B92F60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5" creationId="{028A80A0-E4CD-03DD-7ABE-F3B281BC42A7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6" creationId="{9F65A3DF-F96C-BCBB-8AEB-F2129E03979B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7" creationId="{9A938F5D-F0CB-CF94-4377-3859014BC355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10" creationId="{2AE04998-9C6E-8AEC-FEAA-DE3735CA3548}"/>
          </ac:spMkLst>
        </pc:spChg>
        <pc:spChg chg="mod">
          <ac:chgData name="代數白痴 顧" userId="316db6a4f7ef8138" providerId="LiveId" clId="{6E17C9AF-13CC-430E-A992-D31DBA375E81}" dt="2023-07-24T12:27:51.509" v="224" actId="113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2:53.826" v="598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2:51.770" v="597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36:37.048" v="1812" actId="1076"/>
          <ac:grpSpMkLst>
            <pc:docMk/>
            <pc:sldMk cId="1787025739" sldId="381"/>
            <ac:grpSpMk id="3" creationId="{924DEE76-419F-0C45-3306-4E0C2A737C4D}"/>
          </ac:grpSpMkLst>
        </pc:grpChg>
        <pc:graphicFrameChg chg="add del mod">
          <ac:chgData name="代數白痴 顧" userId="316db6a4f7ef8138" providerId="LiveId" clId="{6E17C9AF-13CC-430E-A992-D31DBA375E81}" dt="2023-07-24T12:24:53.950" v="106" actId="478"/>
          <ac:graphicFrameMkLst>
            <pc:docMk/>
            <pc:sldMk cId="1787025739" sldId="381"/>
            <ac:graphicFrameMk id="3" creationId="{8DA9E362-DFD5-5AE8-7EA5-2FB0B6064352}"/>
          </ac:graphicFrameMkLst>
        </pc:graphicFrame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8" creationId="{769E942D-631D-0460-7F79-284A558C51BE}"/>
          </ac:cxnSpMkLst>
        </pc:cxn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9" creationId="{C9D737CC-63A1-7E2E-5D32-8555452F90F1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8:09:29.549" v="8105" actId="20577"/>
        <pc:sldMkLst>
          <pc:docMk/>
          <pc:sldMk cId="2498798070" sldId="382"/>
        </pc:sldMkLst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3" creationId="{0275FCDA-E1ED-5FE9-E39F-77D41891CBD7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9" creationId="{08C3190F-786E-CCBF-9EBD-22A67BCE530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0" creationId="{6A00F4F0-7B46-3304-046A-232A7E3AEEF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1" creationId="{52A3A13E-3FFB-5A5A-1A11-13086DE5795E}"/>
          </ac:spMkLst>
        </pc:spChg>
        <pc:grpChg chg="add mod">
          <ac:chgData name="代數白痴 顧" userId="316db6a4f7ef8138" providerId="LiveId" clId="{6E17C9AF-13CC-430E-A992-D31DBA375E81}" dt="2023-07-26T07:59:06.980" v="6383" actId="164"/>
          <ac:grpSpMkLst>
            <pc:docMk/>
            <pc:sldMk cId="2498798070" sldId="382"/>
            <ac:grpSpMk id="12" creationId="{AE17A8F8-8DC4-41D6-9867-7BE71B872AA2}"/>
          </ac:grpSpMkLst>
        </pc:grpChg>
        <pc:cxnChg chg="add del mod">
          <ac:chgData name="代數白痴 顧" userId="316db6a4f7ef8138" providerId="LiveId" clId="{6E17C9AF-13CC-430E-A992-D31DBA375E81}" dt="2023-07-26T07:56:20.982" v="6321" actId="478"/>
          <ac:cxnSpMkLst>
            <pc:docMk/>
            <pc:sldMk cId="2498798070" sldId="382"/>
            <ac:cxnSpMk id="5" creationId="{EE87D810-1210-9518-928B-BE5DD663F748}"/>
          </ac:cxnSpMkLst>
        </pc:cxnChg>
        <pc:cxnChg chg="add del mod">
          <ac:chgData name="代數白痴 顧" userId="316db6a4f7ef8138" providerId="LiveId" clId="{6E17C9AF-13CC-430E-A992-D31DBA375E81}" dt="2023-07-26T07:56:19.485" v="6320" actId="478"/>
          <ac:cxnSpMkLst>
            <pc:docMk/>
            <pc:sldMk cId="2498798070" sldId="382"/>
            <ac:cxnSpMk id="8" creationId="{0D843288-B5A5-C44E-DE07-7E7C57461B3C}"/>
          </ac:cxnSpMkLst>
        </pc:cxnChg>
      </pc:sldChg>
      <pc:sldChg chg="modSp mod modNotesTx">
        <pc:chgData name="代數白痴 顧" userId="316db6a4f7ef8138" providerId="LiveId" clId="{6E17C9AF-13CC-430E-A992-D31DBA375E81}" dt="2023-07-26T08:44:53.747" v="9582" actId="20577"/>
        <pc:sldMkLst>
          <pc:docMk/>
          <pc:sldMk cId="1783578233" sldId="383"/>
        </pc:sldMkLst>
        <pc:spChg chg="mod">
          <ac:chgData name="代數白痴 顧" userId="316db6a4f7ef8138" providerId="LiveId" clId="{6E17C9AF-13CC-430E-A992-D31DBA375E81}" dt="2023-07-26T08:12:51.941" v="8380" actId="20577"/>
          <ac:spMkLst>
            <pc:docMk/>
            <pc:sldMk cId="1783578233" sldId="383"/>
            <ac:spMk id="60" creationId="{90ECAF3B-FFFF-A531-AFBE-31708C7D891C}"/>
          </ac:spMkLst>
        </pc:spChg>
      </pc:sldChg>
      <pc:sldChg chg="modNotesTx">
        <pc:chgData name="代數白痴 顧" userId="316db6a4f7ef8138" providerId="LiveId" clId="{6E17C9AF-13CC-430E-A992-D31DBA375E81}" dt="2023-07-26T08:59:15.578" v="11518" actId="20577"/>
        <pc:sldMkLst>
          <pc:docMk/>
          <pc:sldMk cId="1994629586" sldId="384"/>
        </pc:sldMkLst>
      </pc:sldChg>
    </pc:docChg>
  </pc:docChgLst>
  <pc:docChgLst>
    <pc:chgData name="代數白痴 顧" userId="316db6a4f7ef8138" providerId="LiveId" clId="{838AA45C-094A-4C93-8EBB-230135503951}"/>
    <pc:docChg chg="custSel addSld modSld">
      <pc:chgData name="代數白痴 顧" userId="316db6a4f7ef8138" providerId="LiveId" clId="{838AA45C-094A-4C93-8EBB-230135503951}" dt="2023-09-04T00:51:21.036" v="4174" actId="1036"/>
      <pc:docMkLst>
        <pc:docMk/>
      </pc:docMkLst>
      <pc:sldChg chg="delSp modSp mod delAnim">
        <pc:chgData name="代數白痴 顧" userId="316db6a4f7ef8138" providerId="LiveId" clId="{838AA45C-094A-4C93-8EBB-230135503951}" dt="2023-09-04T00:17:16.482" v="1238" actId="21"/>
        <pc:sldMkLst>
          <pc:docMk/>
          <pc:sldMk cId="754667137" sldId="386"/>
        </pc:sldMkLst>
        <pc:spChg chg="mod">
          <ac:chgData name="代數白痴 顧" userId="316db6a4f7ef8138" providerId="LiveId" clId="{838AA45C-094A-4C93-8EBB-230135503951}" dt="2023-09-04T00:13:28.382" v="694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15:38.078" v="1134" actId="94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838AA45C-094A-4C93-8EBB-230135503951}" dt="2023-09-04T00:17:11.374" v="1237" actId="947"/>
          <ac:spMkLst>
            <pc:docMk/>
            <pc:sldMk cId="754667137" sldId="386"/>
            <ac:spMk id="89" creationId="{9E8FE398-ED8E-E5DE-BD50-E0471252FAF6}"/>
          </ac:spMkLst>
        </pc:spChg>
        <pc:grpChg chg="del">
          <ac:chgData name="代數白痴 顧" userId="316db6a4f7ef8138" providerId="LiveId" clId="{838AA45C-094A-4C93-8EBB-230135503951}" dt="2023-09-04T00:17:16.482" v="1238" actId="21"/>
          <ac:grpSpMkLst>
            <pc:docMk/>
            <pc:sldMk cId="754667137" sldId="386"/>
            <ac:grpSpMk id="4" creationId="{2F85DEEC-F410-128C-1455-19E0BD596438}"/>
          </ac:grpSpMkLst>
        </pc:grpChg>
      </pc:sldChg>
      <pc:sldChg chg="addSp delSp modSp mod modAnim modNotesTx">
        <pc:chgData name="代數白痴 顧" userId="316db6a4f7ef8138" providerId="LiveId" clId="{838AA45C-094A-4C93-8EBB-230135503951}" dt="2023-09-04T00:51:21.036" v="4174" actId="1036"/>
        <pc:sldMkLst>
          <pc:docMk/>
          <pc:sldMk cId="731354489" sldId="387"/>
        </pc:sldMkLst>
        <pc:spChg chg="mod">
          <ac:chgData name="代數白痴 顧" userId="316db6a4f7ef8138" providerId="LiveId" clId="{838AA45C-094A-4C93-8EBB-230135503951}" dt="2023-09-04T00:51:06.797" v="4163" actId="3064"/>
          <ac:spMkLst>
            <pc:docMk/>
            <pc:sldMk cId="731354489" sldId="387"/>
            <ac:spMk id="3" creationId="{77F751A3-EF58-9A14-8927-868AC7B251BA}"/>
          </ac:spMkLst>
        </pc:spChg>
        <pc:spChg chg="mod">
          <ac:chgData name="代數白痴 顧" userId="316db6a4f7ef8138" providerId="LiveId" clId="{838AA45C-094A-4C93-8EBB-230135503951}" dt="2023-09-04T00:50:56.954" v="4162" actId="3064"/>
          <ac:spMkLst>
            <pc:docMk/>
            <pc:sldMk cId="731354489" sldId="387"/>
            <ac:spMk id="4" creationId="{EC70D0EC-ACDE-BED6-70EB-918DF7F5AFD1}"/>
          </ac:spMkLst>
        </pc:spChg>
        <pc:spChg chg="mod">
          <ac:chgData name="代數白痴 顧" userId="316db6a4f7ef8138" providerId="LiveId" clId="{838AA45C-094A-4C93-8EBB-230135503951}" dt="2023-09-04T00:11:35.132" v="651" actId="947"/>
          <ac:spMkLst>
            <pc:docMk/>
            <pc:sldMk cId="731354489" sldId="387"/>
            <ac:spMk id="10" creationId="{C024CE42-29AF-B0B6-3A7E-03EEA4B47A69}"/>
          </ac:spMkLst>
        </pc:spChg>
        <pc:spChg chg="add mod">
          <ac:chgData name="代數白痴 顧" userId="316db6a4f7ef8138" providerId="LiveId" clId="{838AA45C-094A-4C93-8EBB-230135503951}" dt="2023-09-04T00:50:36.980" v="4155" actId="1036"/>
          <ac:spMkLst>
            <pc:docMk/>
            <pc:sldMk cId="731354489" sldId="387"/>
            <ac:spMk id="13" creationId="{45736F44-BA2C-4879-4C26-CBD26F938187}"/>
          </ac:spMkLst>
        </pc:spChg>
        <pc:spChg chg="add mod">
          <ac:chgData name="代數白痴 顧" userId="316db6a4f7ef8138" providerId="LiveId" clId="{838AA45C-094A-4C93-8EBB-230135503951}" dt="2023-09-04T00:51:21.036" v="4174" actId="1036"/>
          <ac:spMkLst>
            <pc:docMk/>
            <pc:sldMk cId="731354489" sldId="387"/>
            <ac:spMk id="17" creationId="{968CC4E8-060C-6D3D-6726-7F629C7A5809}"/>
          </ac:spMkLst>
        </pc:spChg>
        <pc:spChg chg="mod">
          <ac:chgData name="代數白痴 顧" userId="316db6a4f7ef8138" providerId="LiveId" clId="{838AA45C-094A-4C93-8EBB-230135503951}" dt="2023-09-04T00:06:26.396" v="61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09:46.571" v="467" actId="947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838AA45C-094A-4C93-8EBB-230135503951}" dt="2023-09-04T00:25:03.896" v="1606" actId="164"/>
          <ac:grpSpMkLst>
            <pc:docMk/>
            <pc:sldMk cId="731354489" sldId="387"/>
            <ac:grpSpMk id="2" creationId="{2163661F-7998-1BD0-D1A1-8D20B02B1CB9}"/>
          </ac:grpSpMkLst>
        </pc:grpChg>
        <pc:grpChg chg="add mod">
          <ac:chgData name="代數白痴 顧" userId="316db6a4f7ef8138" providerId="LiveId" clId="{838AA45C-094A-4C93-8EBB-230135503951}" dt="2023-09-04T00:28:00.077" v="1772" actId="1076"/>
          <ac:grpSpMkLst>
            <pc:docMk/>
            <pc:sldMk cId="731354489" sldId="387"/>
            <ac:grpSpMk id="19" creationId="{ABEF7D2E-4144-2E18-E285-7C2E398E8812}"/>
          </ac:grpSpMkLst>
        </pc:grpChg>
        <pc:cxnChg chg="add del mod">
          <ac:chgData name="代數白痴 顧" userId="316db6a4f7ef8138" providerId="LiveId" clId="{838AA45C-094A-4C93-8EBB-230135503951}" dt="2023-09-04T00:24:12.304" v="1558" actId="478"/>
          <ac:cxnSpMkLst>
            <pc:docMk/>
            <pc:sldMk cId="731354489" sldId="387"/>
            <ac:cxnSpMk id="12" creationId="{64B70798-C2F6-D1DB-E2E2-2CB5609E5690}"/>
          </ac:cxnSpMkLst>
        </pc:cxnChg>
        <pc:cxnChg chg="add mod">
          <ac:chgData name="代數白痴 顧" userId="316db6a4f7ef8138" providerId="LiveId" clId="{838AA45C-094A-4C93-8EBB-230135503951}" dt="2023-09-04T00:51:14.370" v="4165" actId="1035"/>
          <ac:cxnSpMkLst>
            <pc:docMk/>
            <pc:sldMk cId="731354489" sldId="387"/>
            <ac:cxnSpMk id="15" creationId="{4FFE0BC3-DA3F-50EA-F66B-0F48FF9B3484}"/>
          </ac:cxnSpMkLst>
        </pc:cxnChg>
        <pc:cxnChg chg="add mod">
          <ac:chgData name="代數白痴 顧" userId="316db6a4f7ef8138" providerId="LiveId" clId="{838AA45C-094A-4C93-8EBB-230135503951}" dt="2023-09-04T00:51:14.370" v="4165" actId="1035"/>
          <ac:cxnSpMkLst>
            <pc:docMk/>
            <pc:sldMk cId="731354489" sldId="387"/>
            <ac:cxnSpMk id="16" creationId="{6B3F7081-4701-6B15-267C-E508A394269A}"/>
          </ac:cxnSpMkLst>
        </pc:cxnChg>
        <pc:cxnChg chg="add mod">
          <ac:chgData name="代數白痴 顧" userId="316db6a4f7ef8138" providerId="LiveId" clId="{838AA45C-094A-4C93-8EBB-230135503951}" dt="2023-09-04T00:50:36.980" v="4155" actId="1036"/>
          <ac:cxnSpMkLst>
            <pc:docMk/>
            <pc:sldMk cId="731354489" sldId="387"/>
            <ac:cxnSpMk id="18" creationId="{868CDA14-EE93-8656-4AE9-5D3807F21960}"/>
          </ac:cxnSpMkLst>
        </pc:cxnChg>
      </pc:sldChg>
      <pc:sldChg chg="modSp mod modNotesTx">
        <pc:chgData name="代數白痴 顧" userId="316db6a4f7ef8138" providerId="LiveId" clId="{838AA45C-094A-4C93-8EBB-230135503951}" dt="2023-09-04T00:06:06.930" v="42" actId="20577"/>
        <pc:sldMkLst>
          <pc:docMk/>
          <pc:sldMk cId="151402070" sldId="390"/>
        </pc:sldMkLst>
        <pc:spChg chg="mod">
          <ac:chgData name="代數白痴 顧" userId="316db6a4f7ef8138" providerId="LiveId" clId="{838AA45C-094A-4C93-8EBB-230135503951}" dt="2023-09-04T00:05:56.081" v="2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delSp modSp mod delAnim modNotesTx">
        <pc:chgData name="代數白痴 顧" userId="316db6a4f7ef8138" providerId="LiveId" clId="{838AA45C-094A-4C93-8EBB-230135503951}" dt="2023-09-04T00:34:13.738" v="2381" actId="20577"/>
        <pc:sldMkLst>
          <pc:docMk/>
          <pc:sldMk cId="2267038628" sldId="392"/>
        </pc:sldMkLst>
        <pc:spChg chg="mod">
          <ac:chgData name="代數白痴 顧" userId="316db6a4f7ef8138" providerId="LiveId" clId="{838AA45C-094A-4C93-8EBB-230135503951}" dt="2023-09-04T00:33:57.101" v="2371" actId="94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838AA45C-094A-4C93-8EBB-230135503951}" dt="2023-09-04T00:34:04.850" v="2380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838AA45C-094A-4C93-8EBB-230135503951}" dt="2023-09-04T00:31:55.858" v="2159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31:09.301" v="2113" actId="947"/>
          <ac:spMkLst>
            <pc:docMk/>
            <pc:sldMk cId="2267038628" sldId="392"/>
            <ac:spMk id="60" creationId="{90ECAF3B-FFFF-A531-AFBE-31708C7D891C}"/>
          </ac:spMkLst>
        </pc:spChg>
        <pc:grpChg chg="del">
          <ac:chgData name="代數白痴 顧" userId="316db6a4f7ef8138" providerId="LiveId" clId="{838AA45C-094A-4C93-8EBB-230135503951}" dt="2023-09-04T00:31:12.258" v="2114" actId="478"/>
          <ac:grpSpMkLst>
            <pc:docMk/>
            <pc:sldMk cId="2267038628" sldId="392"/>
            <ac:grpSpMk id="17" creationId="{4FF810CC-A9DC-DCAF-144E-08113BA3AD9A}"/>
          </ac:grpSpMkLst>
        </pc:grpChg>
      </pc:sldChg>
      <pc:sldChg chg="addSp delSp modSp add mod delAnim modNotesTx">
        <pc:chgData name="代數白痴 顧" userId="316db6a4f7ef8138" providerId="LiveId" clId="{838AA45C-094A-4C93-8EBB-230135503951}" dt="2023-09-04T00:48:49.254" v="4120" actId="692"/>
        <pc:sldMkLst>
          <pc:docMk/>
          <pc:sldMk cId="87470267" sldId="393"/>
        </pc:sldMkLst>
        <pc:spChg chg="add del mod">
          <ac:chgData name="代數白痴 顧" userId="316db6a4f7ef8138" providerId="LiveId" clId="{838AA45C-094A-4C93-8EBB-230135503951}" dt="2023-09-04T00:40:56.729" v="3339" actId="21"/>
          <ac:spMkLst>
            <pc:docMk/>
            <pc:sldMk cId="87470267" sldId="393"/>
            <ac:spMk id="5" creationId="{F8842F2A-A9C3-9103-841A-17645DA34308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7" creationId="{02ACA5A6-73C5-33E3-052C-1D545A5E4808}"/>
          </ac:spMkLst>
        </pc:spChg>
        <pc:spChg chg="mod">
          <ac:chgData name="代數白痴 顧" userId="316db6a4f7ef8138" providerId="LiveId" clId="{838AA45C-094A-4C93-8EBB-230135503951}" dt="2023-09-04T00:48:21.230" v="4116" actId="113"/>
          <ac:spMkLst>
            <pc:docMk/>
            <pc:sldMk cId="87470267" sldId="393"/>
            <ac:spMk id="9" creationId="{C3C4D356-E86E-2D30-1771-DC2F8E46956E}"/>
          </ac:spMkLst>
        </pc:spChg>
        <pc:spChg chg="mod">
          <ac:chgData name="代數白痴 顧" userId="316db6a4f7ef8138" providerId="LiveId" clId="{838AA45C-094A-4C93-8EBB-230135503951}" dt="2023-09-04T00:47:49.244" v="4115" actId="20577"/>
          <ac:spMkLst>
            <pc:docMk/>
            <pc:sldMk cId="87470267" sldId="393"/>
            <ac:spMk id="10" creationId="{3DE5A842-2134-9639-2AC0-310AE1A246E8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1" creationId="{C14FE801-8F78-5411-16CE-8E48C4964273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2" creationId="{33248DFE-689D-797A-C2D3-4CF2E9B2113B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3" creationId="{64C4E6CD-02CC-40D0-AAA8-65AD293FCA40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4" creationId="{8925E8A1-5482-D376-AFE5-BE305FEDA53A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5" creationId="{98800F3D-CD18-EBC8-0DC9-1952D21C5876}"/>
          </ac:spMkLst>
        </pc:spChg>
        <pc:spChg chg="add mod">
          <ac:chgData name="代數白痴 顧" userId="316db6a4f7ef8138" providerId="LiveId" clId="{838AA45C-094A-4C93-8EBB-230135503951}" dt="2023-09-04T00:42:10.612" v="3612" actId="1076"/>
          <ac:spMkLst>
            <pc:docMk/>
            <pc:sldMk cId="87470267" sldId="393"/>
            <ac:spMk id="16" creationId="{E5FB1457-576C-F086-F390-0EA335C51F20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0" creationId="{4672B252-0EF4-0233-D5C8-FC4803909072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21" creationId="{1B6E335B-09CE-58A8-BC6C-6D460EA02EE6}"/>
          </ac:spMkLst>
        </pc:spChg>
        <pc:spChg chg="add mod">
          <ac:chgData name="代數白痴 顧" userId="316db6a4f7ef8138" providerId="LiveId" clId="{838AA45C-094A-4C93-8EBB-230135503951}" dt="2023-09-04T00:43:58.436" v="3673" actId="1076"/>
          <ac:spMkLst>
            <pc:docMk/>
            <pc:sldMk cId="87470267" sldId="393"/>
            <ac:spMk id="22" creationId="{CD93555D-A391-0DD1-DED3-4345F9F179DA}"/>
          </ac:spMkLst>
        </pc:spChg>
        <pc:spChg chg="mod">
          <ac:chgData name="代數白痴 顧" userId="316db6a4f7ef8138" providerId="LiveId" clId="{838AA45C-094A-4C93-8EBB-230135503951}" dt="2023-09-04T00:35:08.011" v="2415" actId="20577"/>
          <ac:spMkLst>
            <pc:docMk/>
            <pc:sldMk cId="87470267" sldId="393"/>
            <ac:spMk id="23" creationId="{00000000-0000-0000-0000-000000000000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4" creationId="{EC4AF045-E618-9BD1-2921-9E5FAFDEB8D7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25" creationId="{DA77BE60-90BF-E3CD-F80E-3564FD222711}"/>
          </ac:spMkLst>
        </pc:spChg>
        <pc:spChg chg="add mod">
          <ac:chgData name="代數白痴 顧" userId="316db6a4f7ef8138" providerId="LiveId" clId="{838AA45C-094A-4C93-8EBB-230135503951}" dt="2023-09-04T00:44:42.964" v="3695" actId="1076"/>
          <ac:spMkLst>
            <pc:docMk/>
            <pc:sldMk cId="87470267" sldId="393"/>
            <ac:spMk id="26" creationId="{5EFAE495-C5F8-3C3A-7586-57892568224A}"/>
          </ac:spMkLst>
        </pc:spChg>
        <pc:spChg chg="add mod">
          <ac:chgData name="代數白痴 顧" userId="316db6a4f7ef8138" providerId="LiveId" clId="{838AA45C-094A-4C93-8EBB-230135503951}" dt="2023-09-04T00:44:34.676" v="3694" actId="1076"/>
          <ac:spMkLst>
            <pc:docMk/>
            <pc:sldMk cId="87470267" sldId="393"/>
            <ac:spMk id="27" creationId="{DD3CAE6B-EF09-35D6-3075-3A594D5F7C96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8" creationId="{511CBCA6-A336-F33F-03B0-C2C1A7DCCB04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9" creationId="{F88676A6-ED14-F3AB-62D7-A7A86503C6D3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0" creationId="{0454B9A1-669F-AA87-37B9-096788B71C92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1" creationId="{C66FE326-4396-81F3-254E-AEFA17E06481}"/>
          </ac:spMkLst>
        </pc:spChg>
        <pc:spChg chg="add mod">
          <ac:chgData name="代數白痴 顧" userId="316db6a4f7ef8138" providerId="LiveId" clId="{838AA45C-094A-4C93-8EBB-230135503951}" dt="2023-09-04T00:43:55.781" v="3672" actId="1076"/>
          <ac:spMkLst>
            <pc:docMk/>
            <pc:sldMk cId="87470267" sldId="393"/>
            <ac:spMk id="32" creationId="{0D0B3ADD-CD7A-FEAD-6D4B-CAB95D8C59E8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33" creationId="{9B2F5B7D-A218-306A-8722-FCB4A09E8351}"/>
          </ac:spMkLst>
        </pc:spChg>
        <pc:spChg chg="add mod">
          <ac:chgData name="代數白痴 顧" userId="316db6a4f7ef8138" providerId="LiveId" clId="{838AA45C-094A-4C93-8EBB-230135503951}" dt="2023-09-04T00:44:29.700" v="3693" actId="1076"/>
          <ac:spMkLst>
            <pc:docMk/>
            <pc:sldMk cId="87470267" sldId="393"/>
            <ac:spMk id="34" creationId="{C52D7BD9-FBA4-0908-2CCE-3B98B1387BE3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35" creationId="{378FD02C-835F-33E5-6F06-6617D2C6D424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6" creationId="{88E4EB39-AF0F-BA13-00B7-5BBAFFC2BE01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7" creationId="{85336329-4459-248B-1CDD-5A173BEA3E6E}"/>
          </ac:spMkLst>
        </pc:spChg>
        <pc:spChg chg="mod">
          <ac:chgData name="代數白痴 顧" userId="316db6a4f7ef8138" providerId="LiveId" clId="{838AA45C-094A-4C93-8EBB-230135503951}" dt="2023-09-04T00:39:45.562" v="3295" actId="114"/>
          <ac:spMkLst>
            <pc:docMk/>
            <pc:sldMk cId="87470267" sldId="393"/>
            <ac:spMk id="60" creationId="{90ECAF3B-FFFF-A531-AFBE-31708C7D891C}"/>
          </ac:spMkLst>
        </pc:spChg>
        <pc:grpChg chg="del">
          <ac:chgData name="代數白痴 顧" userId="316db6a4f7ef8138" providerId="LiveId" clId="{838AA45C-094A-4C93-8EBB-230135503951}" dt="2023-09-04T00:39:49.896" v="3296" actId="478"/>
          <ac:grpSpMkLst>
            <pc:docMk/>
            <pc:sldMk cId="87470267" sldId="393"/>
            <ac:grpSpMk id="17" creationId="{4FF810CC-A9DC-DCAF-144E-08113BA3AD9A}"/>
          </ac:grpSpMkLst>
        </pc:grpChg>
        <pc:picChg chg="add del mod">
          <ac:chgData name="代數白痴 顧" userId="316db6a4f7ef8138" providerId="LiveId" clId="{838AA45C-094A-4C93-8EBB-230135503951}" dt="2023-09-04T00:41:46.937" v="3599" actId="478"/>
          <ac:picMkLst>
            <pc:docMk/>
            <pc:sldMk cId="87470267" sldId="393"/>
            <ac:picMk id="2" creationId="{669A9E85-8D3F-EF28-9CE0-2EE26387E6E7}"/>
          </ac:picMkLst>
        </pc:picChg>
      </pc:sldChg>
    </pc:docChg>
  </pc:docChgLst>
  <pc:docChgLst>
    <pc:chgData name="代數白痴 顧" userId="316db6a4f7ef8138" providerId="LiveId" clId="{99653DCE-4835-4437-AE18-519D870C1835}"/>
    <pc:docChg chg="custSel modSld">
      <pc:chgData name="代數白痴 顧" userId="316db6a4f7ef8138" providerId="LiveId" clId="{99653DCE-4835-4437-AE18-519D870C1835}" dt="2023-08-24T02:39:45.288" v="2865" actId="20577"/>
      <pc:docMkLst>
        <pc:docMk/>
      </pc:docMkLst>
      <pc:sldChg chg="modTransition">
        <pc:chgData name="代數白痴 顧" userId="316db6a4f7ef8138" providerId="LiveId" clId="{99653DCE-4835-4437-AE18-519D870C1835}" dt="2023-08-24T02:23:18.429" v="529"/>
        <pc:sldMkLst>
          <pc:docMk/>
          <pc:sldMk cId="754667137" sldId="386"/>
        </pc:sldMkLst>
      </pc:sldChg>
      <pc:sldChg chg="addSp delSp modSp mod modTransition delAnim modAnim modNotesTx">
        <pc:chgData name="代數白痴 顧" userId="316db6a4f7ef8138" providerId="LiveId" clId="{99653DCE-4835-4437-AE18-519D870C1835}" dt="2023-08-24T02:39:45.288" v="2865" actId="20577"/>
        <pc:sldMkLst>
          <pc:docMk/>
          <pc:sldMk cId="731354489" sldId="387"/>
        </pc:sldMkLst>
        <pc:spChg chg="mod topLvl">
          <ac:chgData name="代數白痴 顧" userId="316db6a4f7ef8138" providerId="LiveId" clId="{99653DCE-4835-4437-AE18-519D870C1835}" dt="2023-08-24T02:25:59.688" v="551" actId="164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7" creationId="{B0096290-3663-9075-B956-0AE9868927D8}"/>
          </ac:spMkLst>
        </pc:spChg>
        <pc:spChg chg="mod topLvl">
          <ac:chgData name="代數白痴 顧" userId="316db6a4f7ef8138" providerId="LiveId" clId="{99653DCE-4835-4437-AE18-519D870C1835}" dt="2023-08-24T02:25:59.688" v="551" actId="164"/>
          <ac:spMkLst>
            <pc:docMk/>
            <pc:sldMk cId="731354489" sldId="387"/>
            <ac:spMk id="8" creationId="{B6ED230F-2DF2-F6E8-D04C-F2C879EF0BB8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99653DCE-4835-4437-AE18-519D870C1835}" dt="2023-08-24T02:15:29.292" v="75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99653DCE-4835-4437-AE18-519D870C1835}" dt="2023-08-24T02:17:17.166" v="227" actId="947"/>
          <ac:spMkLst>
            <pc:docMk/>
            <pc:sldMk cId="731354489" sldId="387"/>
            <ac:spMk id="60" creationId="{90ECAF3B-FFFF-A531-AFBE-31708C7D891C}"/>
          </ac:spMkLst>
        </pc:spChg>
        <pc:grpChg chg="add del mod">
          <ac:chgData name="代數白痴 顧" userId="316db6a4f7ef8138" providerId="LiveId" clId="{99653DCE-4835-4437-AE18-519D870C1835}" dt="2023-08-24T02:24:45.829" v="535" actId="165"/>
          <ac:grpSpMkLst>
            <pc:docMk/>
            <pc:sldMk cId="731354489" sldId="387"/>
            <ac:grpSpMk id="3" creationId="{FCC8BE54-CAD9-F479-4CD6-D75AD6592DB6}"/>
          </ac:grpSpMkLst>
        </pc:grpChg>
        <pc:grpChg chg="topLvl">
          <ac:chgData name="代數白痴 顧" userId="316db6a4f7ef8138" providerId="LiveId" clId="{99653DCE-4835-4437-AE18-519D870C1835}" dt="2023-08-24T02:12:42.793" v="36" actId="478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99653DCE-4835-4437-AE18-519D870C1835}" dt="2023-08-24T02:25:59.688" v="551" actId="164"/>
          <ac:grpSpMkLst>
            <pc:docMk/>
            <pc:sldMk cId="731354489" sldId="387"/>
            <ac:grpSpMk id="12" creationId="{AB56BA6E-784E-10F2-6A22-7E7E4DBF964C}"/>
          </ac:grpSpMkLst>
        </pc:grpChg>
        <pc:grpChg chg="del">
          <ac:chgData name="代數白痴 顧" userId="316db6a4f7ef8138" providerId="LiveId" clId="{99653DCE-4835-4437-AE18-519D870C1835}" dt="2023-08-24T02:12:42.793" v="36" actId="478"/>
          <ac:grpSpMkLst>
            <pc:docMk/>
            <pc:sldMk cId="731354489" sldId="387"/>
            <ac:grpSpMk id="2058" creationId="{C304607A-4A70-8E8D-820A-5F3C3B51CF5E}"/>
          </ac:grpSpMkLst>
        </pc:grpChg>
        <pc:picChg chg="del">
          <ac:chgData name="代數白痴 顧" userId="316db6a4f7ef8138" providerId="LiveId" clId="{99653DCE-4835-4437-AE18-519D870C1835}" dt="2023-08-24T02:12:41.257" v="35" actId="478"/>
          <ac:picMkLst>
            <pc:docMk/>
            <pc:sldMk cId="731354489" sldId="387"/>
            <ac:picMk id="24" creationId="{92C546EC-BCD3-552D-8D62-B8565686FA83}"/>
          </ac:picMkLst>
        </pc:picChg>
        <pc:picChg chg="del topLvl">
          <ac:chgData name="代數白痴 顧" userId="316db6a4f7ef8138" providerId="LiveId" clId="{99653DCE-4835-4437-AE18-519D870C1835}" dt="2023-08-24T02:12:42.793" v="36" actId="478"/>
          <ac:picMkLst>
            <pc:docMk/>
            <pc:sldMk cId="731354489" sldId="387"/>
            <ac:picMk id="36" creationId="{33C9DCC9-6E48-433B-F008-EB9698DBDA10}"/>
          </ac:picMkLst>
        </pc:picChg>
        <pc:cxnChg chg="mod">
          <ac:chgData name="代數白痴 顧" userId="316db6a4f7ef8138" providerId="LiveId" clId="{99653DCE-4835-4437-AE18-519D870C1835}" dt="2023-08-24T02:19:17.836" v="398" actId="1036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13" creationId="{EB7841B6-E354-0170-C0AA-2F09CE90F7FF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6" creationId="{621871BD-343F-A972-9BD9-6227899E1B4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7" creationId="{49865E95-20EE-A20E-392B-6492C4D010E2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8" creationId="{FC5A00D2-AD6E-4E7E-0CB3-EE8B7C6636F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9" creationId="{4C7A5C5D-51FD-C6B4-0D3E-A743E73D650A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1" creationId="{25FA9DA7-2EC1-39B5-AE2E-C6531695D63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2" creationId="{CAAAF4B5-DE05-87E2-CF70-8625EE93A492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3" creationId="{C2C77AAE-E7A0-5A73-6516-966EE5716C5F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4" creationId="{C085C8E1-0613-22BD-F067-A944D7EF40C1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48" creationId="{2A8F477D-55DD-F85E-9574-5EBD47D29542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2" creationId="{70748036-EFAA-9314-B935-9D22CD23DC2D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5" creationId="{A6E83F91-9A27-E7DF-B199-5500A43D52EA}"/>
          </ac:cxnSpMkLst>
        </pc:cxnChg>
        <pc:cxnChg chg="del mod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7" creationId="{7EDE8BCB-A1E7-DAC6-2E18-38F3C48B7CB8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9" creationId="{090EF3D5-193F-FEF6-FBD8-18929AA6DCF1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62" creationId="{7FB079F7-5B56-4800-37EC-D1036F111DD4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2056" creationId="{F25BEEC8-B2C1-D6F0-FDF5-17595D0C7639}"/>
          </ac:cxnSpMkLst>
        </pc:cxnChg>
      </pc:sldChg>
      <pc:sldChg chg="modTransition">
        <pc:chgData name="代數白痴 顧" userId="316db6a4f7ef8138" providerId="LiveId" clId="{99653DCE-4835-4437-AE18-519D870C1835}" dt="2023-08-24T02:23:18.429" v="530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99653DCE-4835-4437-AE18-519D870C1835}" dt="2023-08-24T02:23:18.422" v="527"/>
        <pc:sldMkLst>
          <pc:docMk/>
          <pc:sldMk cId="151402070" sldId="390"/>
        </pc:sldMkLst>
        <pc:spChg chg="mod">
          <ac:chgData name="代數白痴 顧" userId="316db6a4f7ef8138" providerId="LiveId" clId="{99653DCE-4835-4437-AE18-519D870C1835}" dt="2023-08-24T02:12:22.250" v="19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6D1B51CA-AFFE-484C-9C40-F5762A633900}"/>
    <pc:docChg chg="undo custSel addSld modSld">
      <pc:chgData name="代數白痴 顧" userId="316db6a4f7ef8138" providerId="LiveId" clId="{6D1B51CA-AFFE-484C-9C40-F5762A633900}" dt="2024-03-27T05:35:03.500" v="1013" actId="20577"/>
      <pc:docMkLst>
        <pc:docMk/>
      </pc:docMkLst>
      <pc:sldChg chg="addSp delSp modSp mod">
        <pc:chgData name="代數白痴 顧" userId="316db6a4f7ef8138" providerId="LiveId" clId="{6D1B51CA-AFFE-484C-9C40-F5762A633900}" dt="2024-03-27T05:25:34.004" v="23" actId="478"/>
        <pc:sldMkLst>
          <pc:docMk/>
          <pc:sldMk cId="2002568168" sldId="400"/>
        </pc:sldMkLst>
        <pc:spChg chg="mod">
          <ac:chgData name="代數白痴 顧" userId="316db6a4f7ef8138" providerId="LiveId" clId="{6D1B51CA-AFFE-484C-9C40-F5762A633900}" dt="2024-03-27T05:25:22.990" v="21" actId="113"/>
          <ac:spMkLst>
            <pc:docMk/>
            <pc:sldMk cId="2002568168" sldId="400"/>
            <ac:spMk id="6" creationId="{CEEB7751-993F-9058-CC83-7E99352B29AD}"/>
          </ac:spMkLst>
        </pc:spChg>
        <pc:spChg chg="add del">
          <ac:chgData name="代數白痴 顧" userId="316db6a4f7ef8138" providerId="LiveId" clId="{6D1B51CA-AFFE-484C-9C40-F5762A633900}" dt="2024-03-27T05:25:34.004" v="23" actId="478"/>
          <ac:spMkLst>
            <pc:docMk/>
            <pc:sldMk cId="2002568168" sldId="400"/>
            <ac:spMk id="93" creationId="{114B4935-C160-C4B4-0648-E9CDEFA3D663}"/>
          </ac:spMkLst>
        </pc:spChg>
        <pc:spChg chg="add del">
          <ac:chgData name="代數白痴 顧" userId="316db6a4f7ef8138" providerId="LiveId" clId="{6D1B51CA-AFFE-484C-9C40-F5762A633900}" dt="2024-03-27T05:25:34.004" v="23" actId="478"/>
          <ac:spMkLst>
            <pc:docMk/>
            <pc:sldMk cId="2002568168" sldId="400"/>
            <ac:spMk id="94" creationId="{49D22F62-B4C1-0D29-79A6-82DE03F73D96}"/>
          </ac:spMkLst>
        </pc:spChg>
        <pc:spChg chg="add del">
          <ac:chgData name="代數白痴 顧" userId="316db6a4f7ef8138" providerId="LiveId" clId="{6D1B51CA-AFFE-484C-9C40-F5762A633900}" dt="2024-03-27T05:25:34.004" v="23" actId="478"/>
          <ac:spMkLst>
            <pc:docMk/>
            <pc:sldMk cId="2002568168" sldId="400"/>
            <ac:spMk id="95" creationId="{FCDE82FC-3284-AF4F-6B94-C1D6E243F47B}"/>
          </ac:spMkLst>
        </pc:spChg>
        <pc:spChg chg="add del">
          <ac:chgData name="代數白痴 顧" userId="316db6a4f7ef8138" providerId="LiveId" clId="{6D1B51CA-AFFE-484C-9C40-F5762A633900}" dt="2024-03-27T05:25:34.004" v="23" actId="478"/>
          <ac:spMkLst>
            <pc:docMk/>
            <pc:sldMk cId="2002568168" sldId="400"/>
            <ac:spMk id="96" creationId="{2180C221-2EBE-DB1D-25BD-B135BB71127E}"/>
          </ac:spMkLst>
        </pc:spChg>
        <pc:spChg chg="add del">
          <ac:chgData name="代數白痴 顧" userId="316db6a4f7ef8138" providerId="LiveId" clId="{6D1B51CA-AFFE-484C-9C40-F5762A633900}" dt="2024-03-27T05:25:34.004" v="23" actId="478"/>
          <ac:spMkLst>
            <pc:docMk/>
            <pc:sldMk cId="2002568168" sldId="400"/>
            <ac:spMk id="97" creationId="{ED173E1B-5BBF-E782-98F9-7498F9FB2BB7}"/>
          </ac:spMkLst>
        </pc:spChg>
        <pc:spChg chg="add del">
          <ac:chgData name="代數白痴 顧" userId="316db6a4f7ef8138" providerId="LiveId" clId="{6D1B51CA-AFFE-484C-9C40-F5762A633900}" dt="2024-03-27T05:25:34.004" v="23" actId="478"/>
          <ac:spMkLst>
            <pc:docMk/>
            <pc:sldMk cId="2002568168" sldId="400"/>
            <ac:spMk id="98" creationId="{D0122210-A5E6-AE2F-B797-A6BCB06A65FA}"/>
          </ac:spMkLst>
        </pc:spChg>
        <pc:spChg chg="add del">
          <ac:chgData name="代數白痴 顧" userId="316db6a4f7ef8138" providerId="LiveId" clId="{6D1B51CA-AFFE-484C-9C40-F5762A633900}" dt="2024-03-27T05:25:34.004" v="23" actId="478"/>
          <ac:spMkLst>
            <pc:docMk/>
            <pc:sldMk cId="2002568168" sldId="400"/>
            <ac:spMk id="99" creationId="{A1930DA5-E405-510D-3C24-D1B408C35B26}"/>
          </ac:spMkLst>
        </pc:spChg>
        <pc:spChg chg="add del">
          <ac:chgData name="代數白痴 顧" userId="316db6a4f7ef8138" providerId="LiveId" clId="{6D1B51CA-AFFE-484C-9C40-F5762A633900}" dt="2024-03-27T05:25:34.004" v="23" actId="478"/>
          <ac:spMkLst>
            <pc:docMk/>
            <pc:sldMk cId="2002568168" sldId="400"/>
            <ac:spMk id="100" creationId="{CAC913FA-392E-EEA2-CE0B-F6568C956574}"/>
          </ac:spMkLst>
        </pc:spChg>
        <pc:spChg chg="add del">
          <ac:chgData name="代數白痴 顧" userId="316db6a4f7ef8138" providerId="LiveId" clId="{6D1B51CA-AFFE-484C-9C40-F5762A633900}" dt="2024-03-27T05:25:34.004" v="23" actId="478"/>
          <ac:spMkLst>
            <pc:docMk/>
            <pc:sldMk cId="2002568168" sldId="400"/>
            <ac:spMk id="117" creationId="{09FC5E6C-A29E-2AD1-A689-AF6AD4C794E8}"/>
          </ac:spMkLst>
        </pc:spChg>
        <pc:spChg chg="add del">
          <ac:chgData name="代數白痴 顧" userId="316db6a4f7ef8138" providerId="LiveId" clId="{6D1B51CA-AFFE-484C-9C40-F5762A633900}" dt="2024-03-27T05:25:34.004" v="23" actId="478"/>
          <ac:spMkLst>
            <pc:docMk/>
            <pc:sldMk cId="2002568168" sldId="400"/>
            <ac:spMk id="131" creationId="{F8CED1E0-CC3E-0954-5B04-13FC2E7A7119}"/>
          </ac:spMkLst>
        </pc:spChg>
        <pc:spChg chg="add del">
          <ac:chgData name="代數白痴 顧" userId="316db6a4f7ef8138" providerId="LiveId" clId="{6D1B51CA-AFFE-484C-9C40-F5762A633900}" dt="2024-03-27T05:25:34.004" v="23" actId="478"/>
          <ac:spMkLst>
            <pc:docMk/>
            <pc:sldMk cId="2002568168" sldId="400"/>
            <ac:spMk id="132" creationId="{4ED08E9E-DAC6-D061-0BC5-B8D9D4D8CF6E}"/>
          </ac:spMkLst>
        </pc:spChg>
        <pc:spChg chg="add del">
          <ac:chgData name="代數白痴 顧" userId="316db6a4f7ef8138" providerId="LiveId" clId="{6D1B51CA-AFFE-484C-9C40-F5762A633900}" dt="2024-03-27T05:25:34.004" v="23" actId="478"/>
          <ac:spMkLst>
            <pc:docMk/>
            <pc:sldMk cId="2002568168" sldId="400"/>
            <ac:spMk id="136" creationId="{DBD60512-1B4E-0E9E-4CFD-827A3177212E}"/>
          </ac:spMkLst>
        </pc:spChg>
        <pc:spChg chg="add del">
          <ac:chgData name="代數白痴 顧" userId="316db6a4f7ef8138" providerId="LiveId" clId="{6D1B51CA-AFFE-484C-9C40-F5762A633900}" dt="2024-03-27T05:25:34.004" v="23" actId="478"/>
          <ac:spMkLst>
            <pc:docMk/>
            <pc:sldMk cId="2002568168" sldId="400"/>
            <ac:spMk id="137" creationId="{D9C9D17C-BDBF-1E1D-B522-463AC48BC957}"/>
          </ac:spMkLst>
        </pc:spChg>
        <pc:spChg chg="add del">
          <ac:chgData name="代數白痴 顧" userId="316db6a4f7ef8138" providerId="LiveId" clId="{6D1B51CA-AFFE-484C-9C40-F5762A633900}" dt="2024-03-27T05:25:34.004" v="23" actId="478"/>
          <ac:spMkLst>
            <pc:docMk/>
            <pc:sldMk cId="2002568168" sldId="400"/>
            <ac:spMk id="138" creationId="{707F1B0E-BA9E-9ACE-9B08-CD9A17EF5A01}"/>
          </ac:spMkLst>
        </pc:spChg>
        <pc:spChg chg="add del">
          <ac:chgData name="代數白痴 顧" userId="316db6a4f7ef8138" providerId="LiveId" clId="{6D1B51CA-AFFE-484C-9C40-F5762A633900}" dt="2024-03-27T05:25:34.004" v="23" actId="478"/>
          <ac:spMkLst>
            <pc:docMk/>
            <pc:sldMk cId="2002568168" sldId="400"/>
            <ac:spMk id="139" creationId="{6953E6CE-62A0-5B85-6437-3DC007039178}"/>
          </ac:spMkLst>
        </pc:spChg>
        <pc:graphicFrameChg chg="add del">
          <ac:chgData name="代數白痴 顧" userId="316db6a4f7ef8138" providerId="LiveId" clId="{6D1B51CA-AFFE-484C-9C40-F5762A633900}" dt="2024-03-27T05:25:34.004" v="23" actId="478"/>
          <ac:graphicFrameMkLst>
            <pc:docMk/>
            <pc:sldMk cId="2002568168" sldId="400"/>
            <ac:graphicFrameMk id="40" creationId="{4E3B8711-E616-AE55-D9D4-CE89AFBD21BD}"/>
          </ac:graphicFrameMkLst>
        </pc:graphicFrameChg>
        <pc:cxnChg chg="add del">
          <ac:chgData name="代數白痴 顧" userId="316db6a4f7ef8138" providerId="LiveId" clId="{6D1B51CA-AFFE-484C-9C40-F5762A633900}" dt="2024-03-27T05:25:34.004" v="23" actId="478"/>
          <ac:cxnSpMkLst>
            <pc:docMk/>
            <pc:sldMk cId="2002568168" sldId="400"/>
            <ac:cxnSpMk id="4" creationId="{03FCA809-2ECE-43BF-FFC2-548A12A7F852}"/>
          </ac:cxnSpMkLst>
        </pc:cxnChg>
        <pc:cxnChg chg="add del">
          <ac:chgData name="代數白痴 顧" userId="316db6a4f7ef8138" providerId="LiveId" clId="{6D1B51CA-AFFE-484C-9C40-F5762A633900}" dt="2024-03-27T05:25:34.004" v="23" actId="478"/>
          <ac:cxnSpMkLst>
            <pc:docMk/>
            <pc:sldMk cId="2002568168" sldId="400"/>
            <ac:cxnSpMk id="42" creationId="{38E90964-9252-0E8A-21E0-F3BEE3F08645}"/>
          </ac:cxnSpMkLst>
        </pc:cxnChg>
        <pc:cxnChg chg="add del">
          <ac:chgData name="代數白痴 顧" userId="316db6a4f7ef8138" providerId="LiveId" clId="{6D1B51CA-AFFE-484C-9C40-F5762A633900}" dt="2024-03-27T05:25:34.004" v="23" actId="478"/>
          <ac:cxnSpMkLst>
            <pc:docMk/>
            <pc:sldMk cId="2002568168" sldId="400"/>
            <ac:cxnSpMk id="45" creationId="{DDF0A2E7-B5F8-D544-F51D-6887019FF7C0}"/>
          </ac:cxnSpMkLst>
        </pc:cxnChg>
        <pc:cxnChg chg="add del">
          <ac:chgData name="代數白痴 顧" userId="316db6a4f7ef8138" providerId="LiveId" clId="{6D1B51CA-AFFE-484C-9C40-F5762A633900}" dt="2024-03-27T05:25:34.004" v="23" actId="478"/>
          <ac:cxnSpMkLst>
            <pc:docMk/>
            <pc:sldMk cId="2002568168" sldId="400"/>
            <ac:cxnSpMk id="57" creationId="{EA4AA505-053A-70B5-351E-5C5BB49F5EDB}"/>
          </ac:cxnSpMkLst>
        </pc:cxnChg>
        <pc:cxnChg chg="add del">
          <ac:chgData name="代數白痴 顧" userId="316db6a4f7ef8138" providerId="LiveId" clId="{6D1B51CA-AFFE-484C-9C40-F5762A633900}" dt="2024-03-27T05:25:34.004" v="23" actId="478"/>
          <ac:cxnSpMkLst>
            <pc:docMk/>
            <pc:sldMk cId="2002568168" sldId="400"/>
            <ac:cxnSpMk id="83" creationId="{435B6F60-CD7B-DB3A-A28F-DE9CB4355505}"/>
          </ac:cxnSpMkLst>
        </pc:cxnChg>
        <pc:cxnChg chg="add del">
          <ac:chgData name="代數白痴 顧" userId="316db6a4f7ef8138" providerId="LiveId" clId="{6D1B51CA-AFFE-484C-9C40-F5762A633900}" dt="2024-03-27T05:25:34.004" v="23" actId="478"/>
          <ac:cxnSpMkLst>
            <pc:docMk/>
            <pc:sldMk cId="2002568168" sldId="400"/>
            <ac:cxnSpMk id="88" creationId="{3B439EBC-1C09-5665-09C3-21196A4AB148}"/>
          </ac:cxnSpMkLst>
        </pc:cxnChg>
        <pc:cxnChg chg="add del">
          <ac:chgData name="代數白痴 顧" userId="316db6a4f7ef8138" providerId="LiveId" clId="{6D1B51CA-AFFE-484C-9C40-F5762A633900}" dt="2024-03-27T05:25:34.004" v="23" actId="478"/>
          <ac:cxnSpMkLst>
            <pc:docMk/>
            <pc:sldMk cId="2002568168" sldId="400"/>
            <ac:cxnSpMk id="90" creationId="{22EBE11A-8C67-662A-2D96-913584869617}"/>
          </ac:cxnSpMkLst>
        </pc:cxnChg>
        <pc:cxnChg chg="add del">
          <ac:chgData name="代數白痴 顧" userId="316db6a4f7ef8138" providerId="LiveId" clId="{6D1B51CA-AFFE-484C-9C40-F5762A633900}" dt="2024-03-27T05:25:34.004" v="23" actId="478"/>
          <ac:cxnSpMkLst>
            <pc:docMk/>
            <pc:sldMk cId="2002568168" sldId="400"/>
            <ac:cxnSpMk id="109" creationId="{8C35D9D5-BECB-510C-23B2-D614B49E38B1}"/>
          </ac:cxnSpMkLst>
        </pc:cxnChg>
        <pc:cxnChg chg="add del">
          <ac:chgData name="代數白痴 顧" userId="316db6a4f7ef8138" providerId="LiveId" clId="{6D1B51CA-AFFE-484C-9C40-F5762A633900}" dt="2024-03-27T05:25:34.004" v="23" actId="478"/>
          <ac:cxnSpMkLst>
            <pc:docMk/>
            <pc:sldMk cId="2002568168" sldId="400"/>
            <ac:cxnSpMk id="118" creationId="{8641A80D-28AD-F2EA-D397-BFC26103A2C1}"/>
          </ac:cxnSpMkLst>
        </pc:cxnChg>
        <pc:cxnChg chg="add del">
          <ac:chgData name="代數白痴 顧" userId="316db6a4f7ef8138" providerId="LiveId" clId="{6D1B51CA-AFFE-484C-9C40-F5762A633900}" dt="2024-03-27T05:25:34.004" v="23" actId="478"/>
          <ac:cxnSpMkLst>
            <pc:docMk/>
            <pc:sldMk cId="2002568168" sldId="400"/>
            <ac:cxnSpMk id="122" creationId="{CC4B5FE1-638D-3152-4A53-E431F20EF0ED}"/>
          </ac:cxnSpMkLst>
        </pc:cxnChg>
        <pc:cxnChg chg="add del">
          <ac:chgData name="代數白痴 顧" userId="316db6a4f7ef8138" providerId="LiveId" clId="{6D1B51CA-AFFE-484C-9C40-F5762A633900}" dt="2024-03-27T05:25:34.004" v="23" actId="478"/>
          <ac:cxnSpMkLst>
            <pc:docMk/>
            <pc:sldMk cId="2002568168" sldId="400"/>
            <ac:cxnSpMk id="125" creationId="{AAE7EFE3-9ECE-C999-6A88-602A04317ECC}"/>
          </ac:cxnSpMkLst>
        </pc:cxnChg>
      </pc:sldChg>
      <pc:sldChg chg="addSp delSp modSp add mod">
        <pc:chgData name="代數白痴 顧" userId="316db6a4f7ef8138" providerId="LiveId" clId="{6D1B51CA-AFFE-484C-9C40-F5762A633900}" dt="2024-03-27T05:35:03.500" v="1013" actId="20577"/>
        <pc:sldMkLst>
          <pc:docMk/>
          <pc:sldMk cId="1143498520" sldId="401"/>
        </pc:sldMkLst>
        <pc:spChg chg="mod">
          <ac:chgData name="代數白痴 顧" userId="316db6a4f7ef8138" providerId="LiveId" clId="{6D1B51CA-AFFE-484C-9C40-F5762A633900}" dt="2024-03-27T05:34:13.129" v="956" actId="20577"/>
          <ac:spMkLst>
            <pc:docMk/>
            <pc:sldMk cId="1143498520" sldId="401"/>
            <ac:spMk id="6" creationId="{CEEB7751-993F-9058-CC83-7E99352B29AD}"/>
          </ac:spMkLst>
        </pc:spChg>
        <pc:spChg chg="mod">
          <ac:chgData name="代數白痴 顧" userId="316db6a4f7ef8138" providerId="LiveId" clId="{6D1B51CA-AFFE-484C-9C40-F5762A633900}" dt="2024-03-27T05:35:03.500" v="1013" actId="20577"/>
          <ac:spMkLst>
            <pc:docMk/>
            <pc:sldMk cId="1143498520" sldId="401"/>
            <ac:spMk id="23" creationId="{3851CD1E-8037-4C3B-D89A-8BB0433A7809}"/>
          </ac:spMkLst>
        </pc:spChg>
        <pc:spChg chg="add">
          <ac:chgData name="代數白痴 顧" userId="316db6a4f7ef8138" providerId="LiveId" clId="{6D1B51CA-AFFE-484C-9C40-F5762A633900}" dt="2024-03-27T05:31:43.604" v="901" actId="11529"/>
          <ac:spMkLst>
            <pc:docMk/>
            <pc:sldMk cId="1143498520" sldId="401"/>
            <ac:spMk id="24" creationId="{30955E4C-9111-CB63-F76F-DB06F417C7D3}"/>
          </ac:spMkLst>
        </pc:spChg>
        <pc:spChg chg="add mod">
          <ac:chgData name="代數白痴 顧" userId="316db6a4f7ef8138" providerId="LiveId" clId="{6D1B51CA-AFFE-484C-9C40-F5762A633900}" dt="2024-03-27T05:32:34.741" v="906" actId="14100"/>
          <ac:spMkLst>
            <pc:docMk/>
            <pc:sldMk cId="1143498520" sldId="401"/>
            <ac:spMk id="25" creationId="{8B85BBB7-0E75-A5B1-8DA8-506B31EBE709}"/>
          </ac:spMkLst>
        </pc:spChg>
        <pc:spChg chg="add">
          <ac:chgData name="代數白痴 顧" userId="316db6a4f7ef8138" providerId="LiveId" clId="{6D1B51CA-AFFE-484C-9C40-F5762A633900}" dt="2024-03-27T05:32:13.652" v="903" actId="11529"/>
          <ac:spMkLst>
            <pc:docMk/>
            <pc:sldMk cId="1143498520" sldId="401"/>
            <ac:spMk id="27" creationId="{818ECE65-3E05-AFCC-41A5-4565334C2456}"/>
          </ac:spMkLst>
        </pc:spChg>
        <pc:spChg chg="add">
          <ac:chgData name="代數白痴 顧" userId="316db6a4f7ef8138" providerId="LiveId" clId="{6D1B51CA-AFFE-484C-9C40-F5762A633900}" dt="2024-03-27T05:32:23.541" v="904" actId="11529"/>
          <ac:spMkLst>
            <pc:docMk/>
            <pc:sldMk cId="1143498520" sldId="401"/>
            <ac:spMk id="29" creationId="{BB36C1AF-AF3B-BAE5-2FD8-E9AAD3A591D6}"/>
          </ac:spMkLst>
        </pc:spChg>
        <pc:spChg chg="add mod">
          <ac:chgData name="代數白痴 顧" userId="316db6a4f7ef8138" providerId="LiveId" clId="{6D1B51CA-AFFE-484C-9C40-F5762A633900}" dt="2024-03-27T05:33:03.551" v="912" actId="1076"/>
          <ac:spMkLst>
            <pc:docMk/>
            <pc:sldMk cId="1143498520" sldId="401"/>
            <ac:spMk id="34" creationId="{47AF0B6C-C062-684A-4D77-49515CD44FC5}"/>
          </ac:spMkLst>
        </pc:spChg>
        <pc:spChg chg="add mod">
          <ac:chgData name="代數白痴 顧" userId="316db6a4f7ef8138" providerId="LiveId" clId="{6D1B51CA-AFFE-484C-9C40-F5762A633900}" dt="2024-03-27T05:33:35.900" v="934" actId="1076"/>
          <ac:spMkLst>
            <pc:docMk/>
            <pc:sldMk cId="1143498520" sldId="401"/>
            <ac:spMk id="35" creationId="{1BF445E8-26E9-BFCA-EB0B-2D2637D1890C}"/>
          </ac:spMkLst>
        </pc:spChg>
        <pc:spChg chg="add mod">
          <ac:chgData name="代數白痴 顧" userId="316db6a4f7ef8138" providerId="LiveId" clId="{6D1B51CA-AFFE-484C-9C40-F5762A633900}" dt="2024-03-27T05:33:23.684" v="928" actId="1037"/>
          <ac:spMkLst>
            <pc:docMk/>
            <pc:sldMk cId="1143498520" sldId="401"/>
            <ac:spMk id="36" creationId="{F6A14355-A1BB-ABF7-1995-62D26B1BCAE0}"/>
          </ac:spMkLst>
        </pc:spChg>
        <pc:spChg chg="add mod">
          <ac:chgData name="代數白痴 顧" userId="316db6a4f7ef8138" providerId="LiveId" clId="{6D1B51CA-AFFE-484C-9C40-F5762A633900}" dt="2024-03-27T05:33:32.291" v="933" actId="1076"/>
          <ac:spMkLst>
            <pc:docMk/>
            <pc:sldMk cId="1143498520" sldId="401"/>
            <ac:spMk id="37" creationId="{F1661564-E724-DDC9-376E-92418D7CB7E0}"/>
          </ac:spMkLst>
        </pc:spChg>
        <pc:spChg chg="add mod">
          <ac:chgData name="代數白痴 顧" userId="316db6a4f7ef8138" providerId="LiveId" clId="{6D1B51CA-AFFE-484C-9C40-F5762A633900}" dt="2024-03-27T05:33:45.886" v="939" actId="1076"/>
          <ac:spMkLst>
            <pc:docMk/>
            <pc:sldMk cId="1143498520" sldId="401"/>
            <ac:spMk id="39" creationId="{C5311912-062C-69F0-84D6-3A33BDC85C42}"/>
          </ac:spMkLst>
        </pc:spChg>
        <pc:spChg chg="add mod">
          <ac:chgData name="代數白痴 顧" userId="316db6a4f7ef8138" providerId="LiveId" clId="{6D1B51CA-AFFE-484C-9C40-F5762A633900}" dt="2024-03-27T05:33:56.005" v="945" actId="1076"/>
          <ac:spMkLst>
            <pc:docMk/>
            <pc:sldMk cId="1143498520" sldId="401"/>
            <ac:spMk id="41" creationId="{8D0FDAC8-5553-AD16-8F9E-AB6F8E60777E}"/>
          </ac:spMkLst>
        </pc:spChg>
        <pc:spChg chg="del">
          <ac:chgData name="代數白痴 顧" userId="316db6a4f7ef8138" providerId="LiveId" clId="{6D1B51CA-AFFE-484C-9C40-F5762A633900}" dt="2024-03-27T05:25:37.956" v="24" actId="478"/>
          <ac:spMkLst>
            <pc:docMk/>
            <pc:sldMk cId="1143498520" sldId="401"/>
            <ac:spMk id="93" creationId="{114B4935-C160-C4B4-0648-E9CDEFA3D663}"/>
          </ac:spMkLst>
        </pc:spChg>
        <pc:spChg chg="del">
          <ac:chgData name="代數白痴 顧" userId="316db6a4f7ef8138" providerId="LiveId" clId="{6D1B51CA-AFFE-484C-9C40-F5762A633900}" dt="2024-03-27T05:25:37.956" v="24" actId="478"/>
          <ac:spMkLst>
            <pc:docMk/>
            <pc:sldMk cId="1143498520" sldId="401"/>
            <ac:spMk id="94" creationId="{49D22F62-B4C1-0D29-79A6-82DE03F73D96}"/>
          </ac:spMkLst>
        </pc:spChg>
        <pc:spChg chg="del">
          <ac:chgData name="代數白痴 顧" userId="316db6a4f7ef8138" providerId="LiveId" clId="{6D1B51CA-AFFE-484C-9C40-F5762A633900}" dt="2024-03-27T05:25:37.956" v="24" actId="478"/>
          <ac:spMkLst>
            <pc:docMk/>
            <pc:sldMk cId="1143498520" sldId="401"/>
            <ac:spMk id="95" creationId="{FCDE82FC-3284-AF4F-6B94-C1D6E243F47B}"/>
          </ac:spMkLst>
        </pc:spChg>
        <pc:spChg chg="del">
          <ac:chgData name="代數白痴 顧" userId="316db6a4f7ef8138" providerId="LiveId" clId="{6D1B51CA-AFFE-484C-9C40-F5762A633900}" dt="2024-03-27T05:25:37.956" v="24" actId="478"/>
          <ac:spMkLst>
            <pc:docMk/>
            <pc:sldMk cId="1143498520" sldId="401"/>
            <ac:spMk id="96" creationId="{2180C221-2EBE-DB1D-25BD-B135BB71127E}"/>
          </ac:spMkLst>
        </pc:spChg>
        <pc:spChg chg="del">
          <ac:chgData name="代數白痴 顧" userId="316db6a4f7ef8138" providerId="LiveId" clId="{6D1B51CA-AFFE-484C-9C40-F5762A633900}" dt="2024-03-27T05:25:37.956" v="24" actId="478"/>
          <ac:spMkLst>
            <pc:docMk/>
            <pc:sldMk cId="1143498520" sldId="401"/>
            <ac:spMk id="97" creationId="{ED173E1B-5BBF-E782-98F9-7498F9FB2BB7}"/>
          </ac:spMkLst>
        </pc:spChg>
        <pc:spChg chg="del">
          <ac:chgData name="代數白痴 顧" userId="316db6a4f7ef8138" providerId="LiveId" clId="{6D1B51CA-AFFE-484C-9C40-F5762A633900}" dt="2024-03-27T05:25:37.956" v="24" actId="478"/>
          <ac:spMkLst>
            <pc:docMk/>
            <pc:sldMk cId="1143498520" sldId="401"/>
            <ac:spMk id="98" creationId="{D0122210-A5E6-AE2F-B797-A6BCB06A65FA}"/>
          </ac:spMkLst>
        </pc:spChg>
        <pc:spChg chg="del">
          <ac:chgData name="代數白痴 顧" userId="316db6a4f7ef8138" providerId="LiveId" clId="{6D1B51CA-AFFE-484C-9C40-F5762A633900}" dt="2024-03-27T05:25:37.956" v="24" actId="478"/>
          <ac:spMkLst>
            <pc:docMk/>
            <pc:sldMk cId="1143498520" sldId="401"/>
            <ac:spMk id="99" creationId="{A1930DA5-E405-510D-3C24-D1B408C35B26}"/>
          </ac:spMkLst>
        </pc:spChg>
        <pc:spChg chg="del">
          <ac:chgData name="代數白痴 顧" userId="316db6a4f7ef8138" providerId="LiveId" clId="{6D1B51CA-AFFE-484C-9C40-F5762A633900}" dt="2024-03-27T05:25:37.956" v="24" actId="478"/>
          <ac:spMkLst>
            <pc:docMk/>
            <pc:sldMk cId="1143498520" sldId="401"/>
            <ac:spMk id="100" creationId="{CAC913FA-392E-EEA2-CE0B-F6568C956574}"/>
          </ac:spMkLst>
        </pc:spChg>
        <pc:spChg chg="del">
          <ac:chgData name="代數白痴 顧" userId="316db6a4f7ef8138" providerId="LiveId" clId="{6D1B51CA-AFFE-484C-9C40-F5762A633900}" dt="2024-03-27T05:25:37.956" v="24" actId="478"/>
          <ac:spMkLst>
            <pc:docMk/>
            <pc:sldMk cId="1143498520" sldId="401"/>
            <ac:spMk id="117" creationId="{09FC5E6C-A29E-2AD1-A689-AF6AD4C794E8}"/>
          </ac:spMkLst>
        </pc:spChg>
        <pc:spChg chg="del">
          <ac:chgData name="代數白痴 顧" userId="316db6a4f7ef8138" providerId="LiveId" clId="{6D1B51CA-AFFE-484C-9C40-F5762A633900}" dt="2024-03-27T05:25:37.956" v="24" actId="478"/>
          <ac:spMkLst>
            <pc:docMk/>
            <pc:sldMk cId="1143498520" sldId="401"/>
            <ac:spMk id="131" creationId="{F8CED1E0-CC3E-0954-5B04-13FC2E7A7119}"/>
          </ac:spMkLst>
        </pc:spChg>
        <pc:spChg chg="del">
          <ac:chgData name="代數白痴 顧" userId="316db6a4f7ef8138" providerId="LiveId" clId="{6D1B51CA-AFFE-484C-9C40-F5762A633900}" dt="2024-03-27T05:25:37.956" v="24" actId="478"/>
          <ac:spMkLst>
            <pc:docMk/>
            <pc:sldMk cId="1143498520" sldId="401"/>
            <ac:spMk id="132" creationId="{4ED08E9E-DAC6-D061-0BC5-B8D9D4D8CF6E}"/>
          </ac:spMkLst>
        </pc:spChg>
        <pc:spChg chg="del">
          <ac:chgData name="代數白痴 顧" userId="316db6a4f7ef8138" providerId="LiveId" clId="{6D1B51CA-AFFE-484C-9C40-F5762A633900}" dt="2024-03-27T05:25:37.956" v="24" actId="478"/>
          <ac:spMkLst>
            <pc:docMk/>
            <pc:sldMk cId="1143498520" sldId="401"/>
            <ac:spMk id="136" creationId="{DBD60512-1B4E-0E9E-4CFD-827A3177212E}"/>
          </ac:spMkLst>
        </pc:spChg>
        <pc:spChg chg="del">
          <ac:chgData name="代數白痴 顧" userId="316db6a4f7ef8138" providerId="LiveId" clId="{6D1B51CA-AFFE-484C-9C40-F5762A633900}" dt="2024-03-27T05:25:37.956" v="24" actId="478"/>
          <ac:spMkLst>
            <pc:docMk/>
            <pc:sldMk cId="1143498520" sldId="401"/>
            <ac:spMk id="137" creationId="{D9C9D17C-BDBF-1E1D-B522-463AC48BC957}"/>
          </ac:spMkLst>
        </pc:spChg>
        <pc:spChg chg="del">
          <ac:chgData name="代數白痴 顧" userId="316db6a4f7ef8138" providerId="LiveId" clId="{6D1B51CA-AFFE-484C-9C40-F5762A633900}" dt="2024-03-27T05:25:37.956" v="24" actId="478"/>
          <ac:spMkLst>
            <pc:docMk/>
            <pc:sldMk cId="1143498520" sldId="401"/>
            <ac:spMk id="138" creationId="{707F1B0E-BA9E-9ACE-9B08-CD9A17EF5A01}"/>
          </ac:spMkLst>
        </pc:spChg>
        <pc:spChg chg="del">
          <ac:chgData name="代數白痴 顧" userId="316db6a4f7ef8138" providerId="LiveId" clId="{6D1B51CA-AFFE-484C-9C40-F5762A633900}" dt="2024-03-27T05:25:37.956" v="24" actId="478"/>
          <ac:spMkLst>
            <pc:docMk/>
            <pc:sldMk cId="1143498520" sldId="401"/>
            <ac:spMk id="139" creationId="{6953E6CE-62A0-5B85-6437-3DC007039178}"/>
          </ac:spMkLst>
        </pc:spChg>
        <pc:grpChg chg="del">
          <ac:chgData name="代數白痴 顧" userId="316db6a4f7ef8138" providerId="LiveId" clId="{6D1B51CA-AFFE-484C-9C40-F5762A633900}" dt="2024-03-27T05:25:39.549" v="25" actId="478"/>
          <ac:grpSpMkLst>
            <pc:docMk/>
            <pc:sldMk cId="1143498520" sldId="401"/>
            <ac:grpSpMk id="38" creationId="{3AFBD8B2-FE79-E1D8-5D70-900AC74C22A9}"/>
          </ac:grpSpMkLst>
        </pc:grpChg>
        <pc:graphicFrameChg chg="del">
          <ac:chgData name="代數白痴 顧" userId="316db6a4f7ef8138" providerId="LiveId" clId="{6D1B51CA-AFFE-484C-9C40-F5762A633900}" dt="2024-03-27T05:25:37.956" v="24" actId="478"/>
          <ac:graphicFrameMkLst>
            <pc:docMk/>
            <pc:sldMk cId="1143498520" sldId="401"/>
            <ac:graphicFrameMk id="40" creationId="{4E3B8711-E616-AE55-D9D4-CE89AFBD21BD}"/>
          </ac:graphicFrameMkLst>
        </pc:graphicFrameChg>
        <pc:picChg chg="add del mod">
          <ac:chgData name="代數白痴 顧" userId="316db6a4f7ef8138" providerId="LiveId" clId="{6D1B51CA-AFFE-484C-9C40-F5762A633900}" dt="2024-03-27T05:33:57.458" v="946" actId="478"/>
          <ac:picMkLst>
            <pc:docMk/>
            <pc:sldMk cId="1143498520" sldId="401"/>
            <ac:picMk id="22" creationId="{8BDBADB8-283F-209C-C74D-73846EFC5849}"/>
          </ac:picMkLst>
        </pc:picChg>
        <pc:cxnChg chg="add mod">
          <ac:chgData name="代數白痴 顧" userId="316db6a4f7ef8138" providerId="LiveId" clId="{6D1B51CA-AFFE-484C-9C40-F5762A633900}" dt="2024-03-27T05:28:44.827" v="375" actId="1038"/>
          <ac:cxnSpMkLst>
            <pc:docMk/>
            <pc:sldMk cId="1143498520" sldId="401"/>
            <ac:cxnSpMk id="3" creationId="{6F27E1D3-3144-B6A8-592B-2657395E4C20}"/>
          </ac:cxnSpMkLst>
        </pc:cxnChg>
        <pc:cxnChg chg="mod">
          <ac:chgData name="代數白痴 顧" userId="316db6a4f7ef8138" providerId="LiveId" clId="{6D1B51CA-AFFE-484C-9C40-F5762A633900}" dt="2024-03-27T05:28:38.919" v="330" actId="14100"/>
          <ac:cxnSpMkLst>
            <pc:docMk/>
            <pc:sldMk cId="1143498520" sldId="401"/>
            <ac:cxnSpMk id="4" creationId="{03FCA809-2ECE-43BF-FFC2-548A12A7F852}"/>
          </ac:cxnSpMkLst>
        </pc:cxnChg>
        <pc:cxnChg chg="add mod">
          <ac:chgData name="代數白痴 顧" userId="316db6a4f7ef8138" providerId="LiveId" clId="{6D1B51CA-AFFE-484C-9C40-F5762A633900}" dt="2024-03-27T05:28:57.199" v="451" actId="1038"/>
          <ac:cxnSpMkLst>
            <pc:docMk/>
            <pc:sldMk cId="1143498520" sldId="401"/>
            <ac:cxnSpMk id="5" creationId="{0EA26E7D-768A-24F5-48BD-B3911CCA3FED}"/>
          </ac:cxnSpMkLst>
        </pc:cxnChg>
        <pc:cxnChg chg="add mod">
          <ac:chgData name="代數白痴 顧" userId="316db6a4f7ef8138" providerId="LiveId" clId="{6D1B51CA-AFFE-484C-9C40-F5762A633900}" dt="2024-03-27T05:28:57.199" v="451" actId="1038"/>
          <ac:cxnSpMkLst>
            <pc:docMk/>
            <pc:sldMk cId="1143498520" sldId="401"/>
            <ac:cxnSpMk id="7" creationId="{B7A1A49F-E27C-6BBA-8E86-7FAF061A56CF}"/>
          </ac:cxnSpMkLst>
        </pc:cxnChg>
        <pc:cxnChg chg="add mod">
          <ac:chgData name="代數白痴 顧" userId="316db6a4f7ef8138" providerId="LiveId" clId="{6D1B51CA-AFFE-484C-9C40-F5762A633900}" dt="2024-03-27T05:29:10.306" v="535" actId="1038"/>
          <ac:cxnSpMkLst>
            <pc:docMk/>
            <pc:sldMk cId="1143498520" sldId="401"/>
            <ac:cxnSpMk id="8" creationId="{727EC008-7B29-19B6-DCDF-9DFC3B3998F0}"/>
          </ac:cxnSpMkLst>
        </pc:cxnChg>
        <pc:cxnChg chg="add mod">
          <ac:chgData name="代數白痴 顧" userId="316db6a4f7ef8138" providerId="LiveId" clId="{6D1B51CA-AFFE-484C-9C40-F5762A633900}" dt="2024-03-27T05:29:10.306" v="535" actId="1038"/>
          <ac:cxnSpMkLst>
            <pc:docMk/>
            <pc:sldMk cId="1143498520" sldId="401"/>
            <ac:cxnSpMk id="9" creationId="{2689BDFD-1BC4-94A9-B816-767CDA4649AD}"/>
          </ac:cxnSpMkLst>
        </pc:cxnChg>
        <pc:cxnChg chg="add mod">
          <ac:chgData name="代數白痴 顧" userId="316db6a4f7ef8138" providerId="LiveId" clId="{6D1B51CA-AFFE-484C-9C40-F5762A633900}" dt="2024-03-27T05:29:23.469" v="544" actId="1037"/>
          <ac:cxnSpMkLst>
            <pc:docMk/>
            <pc:sldMk cId="1143498520" sldId="401"/>
            <ac:cxnSpMk id="10" creationId="{A401BA18-9ED6-BFC6-0547-0D132F002B4D}"/>
          </ac:cxnSpMkLst>
        </pc:cxnChg>
        <pc:cxnChg chg="add mod">
          <ac:chgData name="代數白痴 顧" userId="316db6a4f7ef8138" providerId="LiveId" clId="{6D1B51CA-AFFE-484C-9C40-F5762A633900}" dt="2024-03-27T05:29:23.469" v="544" actId="1037"/>
          <ac:cxnSpMkLst>
            <pc:docMk/>
            <pc:sldMk cId="1143498520" sldId="401"/>
            <ac:cxnSpMk id="11" creationId="{79ACD646-DEFE-3279-B853-DDFE1AC183FB}"/>
          </ac:cxnSpMkLst>
        </pc:cxnChg>
        <pc:cxnChg chg="add mod">
          <ac:chgData name="代數白痴 顧" userId="316db6a4f7ef8138" providerId="LiveId" clId="{6D1B51CA-AFFE-484C-9C40-F5762A633900}" dt="2024-03-27T05:29:40.257" v="610" actId="1037"/>
          <ac:cxnSpMkLst>
            <pc:docMk/>
            <pc:sldMk cId="1143498520" sldId="401"/>
            <ac:cxnSpMk id="12" creationId="{DE64D72F-440B-4CDA-6AE6-928811122BE8}"/>
          </ac:cxnSpMkLst>
        </pc:cxnChg>
        <pc:cxnChg chg="add mod">
          <ac:chgData name="代數白痴 顧" userId="316db6a4f7ef8138" providerId="LiveId" clId="{6D1B51CA-AFFE-484C-9C40-F5762A633900}" dt="2024-03-27T05:29:47.645" v="668" actId="1038"/>
          <ac:cxnSpMkLst>
            <pc:docMk/>
            <pc:sldMk cId="1143498520" sldId="401"/>
            <ac:cxnSpMk id="15" creationId="{3A1B136E-9A96-618D-DE4D-50E0879EDAFD}"/>
          </ac:cxnSpMkLst>
        </pc:cxnChg>
        <pc:cxnChg chg="add mod">
          <ac:chgData name="代數白痴 顧" userId="316db6a4f7ef8138" providerId="LiveId" clId="{6D1B51CA-AFFE-484C-9C40-F5762A633900}" dt="2024-03-27T05:29:54.456" v="745" actId="1038"/>
          <ac:cxnSpMkLst>
            <pc:docMk/>
            <pc:sldMk cId="1143498520" sldId="401"/>
            <ac:cxnSpMk id="18" creationId="{8A3FD42C-0753-882F-5C77-C25690C70AF8}"/>
          </ac:cxnSpMkLst>
        </pc:cxnChg>
        <pc:cxnChg chg="add mod">
          <ac:chgData name="代數白痴 顧" userId="316db6a4f7ef8138" providerId="LiveId" clId="{6D1B51CA-AFFE-484C-9C40-F5762A633900}" dt="2024-03-27T05:30:02.392" v="830" actId="1038"/>
          <ac:cxnSpMkLst>
            <pc:docMk/>
            <pc:sldMk cId="1143498520" sldId="401"/>
            <ac:cxnSpMk id="19" creationId="{FC7AD791-51F0-9714-B277-29C726323B21}"/>
          </ac:cxnSpMkLst>
        </pc:cxnChg>
        <pc:cxnChg chg="add mod">
          <ac:chgData name="代數白痴 顧" userId="316db6a4f7ef8138" providerId="LiveId" clId="{6D1B51CA-AFFE-484C-9C40-F5762A633900}" dt="2024-03-27T05:30:09.656" v="894" actId="1038"/>
          <ac:cxnSpMkLst>
            <pc:docMk/>
            <pc:sldMk cId="1143498520" sldId="401"/>
            <ac:cxnSpMk id="20" creationId="{223B1B6A-C395-BF1C-2224-AC827B527350}"/>
          </ac:cxnSpMkLst>
        </pc:cxnChg>
        <pc:cxnChg chg="del">
          <ac:chgData name="代數白痴 顧" userId="316db6a4f7ef8138" providerId="LiveId" clId="{6D1B51CA-AFFE-484C-9C40-F5762A633900}" dt="2024-03-27T05:25:37.956" v="24" actId="478"/>
          <ac:cxnSpMkLst>
            <pc:docMk/>
            <pc:sldMk cId="1143498520" sldId="401"/>
            <ac:cxnSpMk id="42" creationId="{38E90964-9252-0E8A-21E0-F3BEE3F08645}"/>
          </ac:cxnSpMkLst>
        </pc:cxnChg>
        <pc:cxnChg chg="del">
          <ac:chgData name="代數白痴 顧" userId="316db6a4f7ef8138" providerId="LiveId" clId="{6D1B51CA-AFFE-484C-9C40-F5762A633900}" dt="2024-03-27T05:25:37.956" v="24" actId="478"/>
          <ac:cxnSpMkLst>
            <pc:docMk/>
            <pc:sldMk cId="1143498520" sldId="401"/>
            <ac:cxnSpMk id="45" creationId="{DDF0A2E7-B5F8-D544-F51D-6887019FF7C0}"/>
          </ac:cxnSpMkLst>
        </pc:cxnChg>
        <pc:cxnChg chg="del">
          <ac:chgData name="代數白痴 顧" userId="316db6a4f7ef8138" providerId="LiveId" clId="{6D1B51CA-AFFE-484C-9C40-F5762A633900}" dt="2024-03-27T05:25:37.956" v="24" actId="478"/>
          <ac:cxnSpMkLst>
            <pc:docMk/>
            <pc:sldMk cId="1143498520" sldId="401"/>
            <ac:cxnSpMk id="57" creationId="{EA4AA505-053A-70B5-351E-5C5BB49F5EDB}"/>
          </ac:cxnSpMkLst>
        </pc:cxnChg>
        <pc:cxnChg chg="del">
          <ac:chgData name="代數白痴 顧" userId="316db6a4f7ef8138" providerId="LiveId" clId="{6D1B51CA-AFFE-484C-9C40-F5762A633900}" dt="2024-03-27T05:25:37.956" v="24" actId="478"/>
          <ac:cxnSpMkLst>
            <pc:docMk/>
            <pc:sldMk cId="1143498520" sldId="401"/>
            <ac:cxnSpMk id="83" creationId="{435B6F60-CD7B-DB3A-A28F-DE9CB4355505}"/>
          </ac:cxnSpMkLst>
        </pc:cxnChg>
        <pc:cxnChg chg="del">
          <ac:chgData name="代數白痴 顧" userId="316db6a4f7ef8138" providerId="LiveId" clId="{6D1B51CA-AFFE-484C-9C40-F5762A633900}" dt="2024-03-27T05:25:37.956" v="24" actId="478"/>
          <ac:cxnSpMkLst>
            <pc:docMk/>
            <pc:sldMk cId="1143498520" sldId="401"/>
            <ac:cxnSpMk id="88" creationId="{3B439EBC-1C09-5665-09C3-21196A4AB148}"/>
          </ac:cxnSpMkLst>
        </pc:cxnChg>
        <pc:cxnChg chg="del">
          <ac:chgData name="代數白痴 顧" userId="316db6a4f7ef8138" providerId="LiveId" clId="{6D1B51CA-AFFE-484C-9C40-F5762A633900}" dt="2024-03-27T05:25:37.956" v="24" actId="478"/>
          <ac:cxnSpMkLst>
            <pc:docMk/>
            <pc:sldMk cId="1143498520" sldId="401"/>
            <ac:cxnSpMk id="90" creationId="{22EBE11A-8C67-662A-2D96-913584869617}"/>
          </ac:cxnSpMkLst>
        </pc:cxnChg>
        <pc:cxnChg chg="del">
          <ac:chgData name="代數白痴 顧" userId="316db6a4f7ef8138" providerId="LiveId" clId="{6D1B51CA-AFFE-484C-9C40-F5762A633900}" dt="2024-03-27T05:25:37.956" v="24" actId="478"/>
          <ac:cxnSpMkLst>
            <pc:docMk/>
            <pc:sldMk cId="1143498520" sldId="401"/>
            <ac:cxnSpMk id="109" creationId="{8C35D9D5-BECB-510C-23B2-D614B49E38B1}"/>
          </ac:cxnSpMkLst>
        </pc:cxnChg>
        <pc:cxnChg chg="del">
          <ac:chgData name="代數白痴 顧" userId="316db6a4f7ef8138" providerId="LiveId" clId="{6D1B51CA-AFFE-484C-9C40-F5762A633900}" dt="2024-03-27T05:25:37.956" v="24" actId="478"/>
          <ac:cxnSpMkLst>
            <pc:docMk/>
            <pc:sldMk cId="1143498520" sldId="401"/>
            <ac:cxnSpMk id="118" creationId="{8641A80D-28AD-F2EA-D397-BFC26103A2C1}"/>
          </ac:cxnSpMkLst>
        </pc:cxnChg>
        <pc:cxnChg chg="del">
          <ac:chgData name="代數白痴 顧" userId="316db6a4f7ef8138" providerId="LiveId" clId="{6D1B51CA-AFFE-484C-9C40-F5762A633900}" dt="2024-03-27T05:25:37.956" v="24" actId="478"/>
          <ac:cxnSpMkLst>
            <pc:docMk/>
            <pc:sldMk cId="1143498520" sldId="401"/>
            <ac:cxnSpMk id="122" creationId="{CC4B5FE1-638D-3152-4A53-E431F20EF0ED}"/>
          </ac:cxnSpMkLst>
        </pc:cxnChg>
        <pc:cxnChg chg="del">
          <ac:chgData name="代數白痴 顧" userId="316db6a4f7ef8138" providerId="LiveId" clId="{6D1B51CA-AFFE-484C-9C40-F5762A633900}" dt="2024-03-27T05:25:37.956" v="24" actId="478"/>
          <ac:cxnSpMkLst>
            <pc:docMk/>
            <pc:sldMk cId="1143498520" sldId="401"/>
            <ac:cxnSpMk id="125" creationId="{AAE7EFE3-9ECE-C999-6A88-602A04317ECC}"/>
          </ac:cxnSpMkLst>
        </pc:cxnChg>
      </pc:sldChg>
    </pc:docChg>
  </pc:docChgLst>
  <pc:docChgLst>
    <pc:chgData name="代數白痴 顧" userId="316db6a4f7ef8138" providerId="LiveId" clId="{ADA79A59-51F9-4CD5-AB44-E557C118F215}"/>
    <pc:docChg chg="undo custSel delSld modSld sldOrd">
      <pc:chgData name="代數白痴 顧" userId="316db6a4f7ef8138" providerId="LiveId" clId="{ADA79A59-51F9-4CD5-AB44-E557C118F215}" dt="2023-07-31T01:32:36.425" v="10920" actId="20577"/>
      <pc:docMkLst>
        <pc:docMk/>
      </pc:docMkLst>
      <pc:sldChg chg="addSp modSp mod ord modAnim modNotesTx">
        <pc:chgData name="代數白痴 顧" userId="316db6a4f7ef8138" providerId="LiveId" clId="{ADA79A59-51F9-4CD5-AB44-E557C118F215}" dt="2023-07-31T00:55:45.003" v="5793" actId="20577"/>
        <pc:sldMkLst>
          <pc:docMk/>
          <pc:sldMk cId="2873434386" sldId="379"/>
        </pc:sldMkLst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4" creationId="{75D118FD-00DC-A7EF-4271-A39211494CCE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5" creationId="{68944F57-C000-3BFA-8BE5-5DF81F9FD830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6" creationId="{7D7AED1B-E30E-63C6-E7CA-EF54EB800F55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9" creationId="{38188A9B-E613-CF29-8FF6-5CD1C7809C38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10" creationId="{AF3890B4-94CC-5D6D-C332-E53D8DF53DB3}"/>
          </ac:spMkLst>
        </pc:spChg>
        <pc:spChg chg="mod">
          <ac:chgData name="代數白痴 顧" userId="316db6a4f7ef8138" providerId="LiveId" clId="{ADA79A59-51F9-4CD5-AB44-E557C118F215}" dt="2023-07-30T23:41:33.914" v="388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45:09.270" v="447" actId="20577"/>
          <ac:spMkLst>
            <pc:docMk/>
            <pc:sldMk cId="2873434386" sldId="379"/>
            <ac:spMk id="89" creationId="{9E8FE398-ED8E-E5DE-BD50-E0471252FAF6}"/>
          </ac:spMkLst>
        </pc:spChg>
        <pc:grpChg chg="mod">
          <ac:chgData name="代數白痴 顧" userId="316db6a4f7ef8138" providerId="LiveId" clId="{ADA79A59-51F9-4CD5-AB44-E557C118F215}" dt="2023-07-30T23:41:37.494" v="390" actId="1076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51:54.776" v="5348" actId="1076"/>
          <ac:grpSpMkLst>
            <pc:docMk/>
            <pc:sldMk cId="2873434386" sldId="379"/>
            <ac:grpSpMk id="3" creationId="{1C66F9A2-4DEC-2920-8048-3D184BC42562}"/>
          </ac:grpSpMkLst>
        </pc:grp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7" creationId="{E62864BC-D157-96C5-C4CB-7AE27F9EA17F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8" creationId="{BE2B66DB-E9EA-8421-868B-90470546A03E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2" creationId="{C1541499-3CCB-60C1-2C57-8CE6D5C63725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3" creationId="{4A61FE19-185D-329C-663C-35E0E62CCEFA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4" creationId="{6A997A89-CE04-4998-BB3A-A6DE9710A2E3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5" creationId="{84E529D8-19FA-D513-40FA-1E99FFB3A9BA}"/>
          </ac:cxnSpMkLst>
        </pc:cxnChg>
      </pc:sldChg>
      <pc:sldChg chg="addSp delSp modSp del mod modAnim">
        <pc:chgData name="代數白痴 顧" userId="316db6a4f7ef8138" providerId="LiveId" clId="{ADA79A59-51F9-4CD5-AB44-E557C118F215}" dt="2023-07-31T01:03:21.802" v="7136" actId="2696"/>
        <pc:sldMkLst>
          <pc:docMk/>
          <pc:sldMk cId="2328187967" sldId="380"/>
        </pc:sldMkLst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4" creationId="{B4786A36-7515-CCC1-B64F-116DF25B017B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5" creationId="{969F9C4A-5A26-D28D-1258-A9005E48F854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6" creationId="{C164B511-83D4-E40C-57F9-1CF73BC40B2D}"/>
          </ac:spMkLst>
        </pc:spChg>
        <pc:spChg chg="del">
          <ac:chgData name="代數白痴 顧" userId="316db6a4f7ef8138" providerId="LiveId" clId="{ADA79A59-51F9-4CD5-AB44-E557C118F215}" dt="2023-07-31T00:47:52.779" v="5139" actId="478"/>
          <ac:spMkLst>
            <pc:docMk/>
            <pc:sldMk cId="2328187967" sldId="380"/>
            <ac:spMk id="7" creationId="{D659F560-E500-299D-4958-544B6B6A3120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0" creationId="{696ECE7B-F59D-3200-7AB4-E30A8BC3607A}"/>
          </ac:spMkLst>
        </pc:spChg>
        <pc:spChg chg="add mod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1" creationId="{575DE90A-B84F-75CA-1613-E1CB8C1CB152}"/>
          </ac:spMkLst>
        </pc:spChg>
        <pc:grpChg chg="del">
          <ac:chgData name="代數白痴 顧" userId="316db6a4f7ef8138" providerId="LiveId" clId="{ADA79A59-51F9-4CD5-AB44-E557C118F215}" dt="2023-07-31T00:49:45.343" v="5211" actId="165"/>
          <ac:grpSpMkLst>
            <pc:docMk/>
            <pc:sldMk cId="2328187967" sldId="380"/>
            <ac:grpSpMk id="3" creationId="{ABDEF539-2117-72E6-9CEB-1E5F19BC627D}"/>
          </ac:grpSpMkLst>
        </pc:grpChg>
        <pc:grpChg chg="add mod">
          <ac:chgData name="代數白痴 顧" userId="316db6a4f7ef8138" providerId="LiveId" clId="{ADA79A59-51F9-4CD5-AB44-E557C118F215}" dt="2023-07-31T00:51:45.665" v="5346" actId="164"/>
          <ac:grpSpMkLst>
            <pc:docMk/>
            <pc:sldMk cId="2328187967" sldId="380"/>
            <ac:grpSpMk id="20" creationId="{7D59E40A-B1BD-AC5D-B21E-76AB193E6891}"/>
          </ac:grpSpMkLst>
        </pc:grp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8" creationId="{19A24DE9-BBFE-6639-7D50-AA637D88184D}"/>
          </ac:cxnSpMkLst>
        </pc:cxn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9" creationId="{A89BE5E4-7815-1988-C9AC-FACE3AA7D7BB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3" creationId="{7A77CD27-8672-E801-7926-C982266C76FA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5" creationId="{552212BE-B642-FB00-F47F-475A3C1C1A9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7" creationId="{582703F2-FA21-0ECB-4B10-0BA5EDF27AE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8" creationId="{4146E321-70B7-F6BE-A29E-8A8C8A688A49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9" creationId="{24543944-36A6-84FA-0D85-C49497F3280C}"/>
          </ac:cxnSpMkLst>
        </pc:cxnChg>
      </pc:sldChg>
      <pc:sldChg chg="del">
        <pc:chgData name="代數白痴 顧" userId="316db6a4f7ef8138" providerId="LiveId" clId="{ADA79A59-51F9-4CD5-AB44-E557C118F215}" dt="2023-07-31T01:03:21.802" v="7136" actId="2696"/>
        <pc:sldMkLst>
          <pc:docMk/>
          <pc:sldMk cId="1787025739" sldId="381"/>
        </pc:sldMkLst>
      </pc:sldChg>
      <pc:sldChg chg="addSp delSp modSp mod ord delAnim modAnim modNotesTx">
        <pc:chgData name="代數白痴 顧" userId="316db6a4f7ef8138" providerId="LiveId" clId="{ADA79A59-51F9-4CD5-AB44-E557C118F215}" dt="2023-07-31T01:03:07.296" v="7135" actId="20577"/>
        <pc:sldMkLst>
          <pc:docMk/>
          <pc:sldMk cId="2498798070" sldId="382"/>
        </pc:sldMkLst>
        <pc:spChg chg="add mod">
          <ac:chgData name="代數白痴 顧" userId="316db6a4f7ef8138" providerId="LiveId" clId="{ADA79A59-51F9-4CD5-AB44-E557C118F215}" dt="2023-07-31T00:59:45.036" v="6426" actId="692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A79A59-51F9-4CD5-AB44-E557C118F215}" dt="2023-07-31T00:02:12.906" v="1544" actId="404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56:30.895" v="1181" actId="20577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0T23:56:07.299" v="1040" actId="20577"/>
          <ac:spMkLst>
            <pc:docMk/>
            <pc:sldMk cId="2498798070" sldId="382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0T23:56:38.555" v="1182" actId="164"/>
          <ac:grpSpMkLst>
            <pc:docMk/>
            <pc:sldMk cId="2498798070" sldId="382"/>
            <ac:grpSpMk id="2" creationId="{9204BB33-F861-B3E8-E94D-762DF3B9352D}"/>
          </ac:grpSpMkLst>
        </pc:grpChg>
        <pc:grpChg chg="del">
          <ac:chgData name="代數白痴 顧" userId="316db6a4f7ef8138" providerId="LiveId" clId="{ADA79A59-51F9-4CD5-AB44-E557C118F215}" dt="2023-07-30T23:46:17.720" v="450" actId="478"/>
          <ac:grpSpMkLst>
            <pc:docMk/>
            <pc:sldMk cId="2498798070" sldId="382"/>
            <ac:grpSpMk id="12" creationId="{AE17A8F8-8DC4-41D6-9867-7BE71B872AA2}"/>
          </ac:grpSpMkLst>
        </pc:grpChg>
        <pc:grpChg chg="add mod">
          <ac:chgData name="代數白痴 顧" userId="316db6a4f7ef8138" providerId="LiveId" clId="{ADA79A59-51F9-4CD5-AB44-E557C118F215}" dt="2023-07-30T23:56:42.225" v="1195" actId="1036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A79A59-51F9-4CD5-AB44-E557C118F215}" dt="2023-07-30T23:48:35.854" v="468" actId="1036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A79A59-51F9-4CD5-AB44-E557C118F215}" dt="2023-07-30T23:49:50.180" v="563" actId="1036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add mod">
          <ac:chgData name="代數白痴 顧" userId="316db6a4f7ef8138" providerId="LiveId" clId="{ADA79A59-51F9-4CD5-AB44-E557C118F215}" dt="2023-07-30T23:50:31.409" v="606" actId="1035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add del mod">
          <ac:chgData name="代數白痴 顧" userId="316db6a4f7ef8138" providerId="LiveId" clId="{ADA79A59-51F9-4CD5-AB44-E557C118F215}" dt="2023-07-30T23:55:57.311" v="1039" actId="478"/>
          <ac:cxnSpMkLst>
            <pc:docMk/>
            <pc:sldMk cId="2498798070" sldId="382"/>
            <ac:cxnSpMk id="6" creationId="{B926BD32-8E9B-D219-9670-EB071C1F4E3D}"/>
          </ac:cxnSpMkLst>
        </pc:cxnChg>
      </pc:sldChg>
      <pc:sldChg chg="addSp delSp modSp mod ord modAnim modNotesTx">
        <pc:chgData name="代數白痴 顧" userId="316db6a4f7ef8138" providerId="LiveId" clId="{ADA79A59-51F9-4CD5-AB44-E557C118F215}" dt="2023-07-31T01:18:29.534" v="8792" actId="20577"/>
        <pc:sldMkLst>
          <pc:docMk/>
          <pc:sldMk cId="1783578233" sldId="383"/>
        </pc:sldMkLst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5" creationId="{2BF4656E-B193-7184-3288-1A63B6EB1E1A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6" creationId="{1BFB91A8-2999-B5E8-51F5-9B789A679331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7" creationId="{184865D8-43CF-3D67-0217-0F6F06CDE3A7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8" creationId="{BC1A1DDD-E960-6AB9-2C61-46F375D0B495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9" creationId="{90528045-0D86-E7E3-7CFE-0CC14256C84C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20" creationId="{8C33D2A4-ADB2-6287-D295-C0A3E2645452}"/>
          </ac:spMkLst>
        </pc:spChg>
        <pc:spChg chg="add mod">
          <ac:chgData name="代數白痴 顧" userId="316db6a4f7ef8138" providerId="LiveId" clId="{ADA79A59-51F9-4CD5-AB44-E557C118F215}" dt="2023-07-31T01:17:17.386" v="8624" actId="113"/>
          <ac:spMkLst>
            <pc:docMk/>
            <pc:sldMk cId="1783578233" sldId="383"/>
            <ac:spMk id="40" creationId="{6B45E5C3-92F8-3388-9675-F42011B8CADD}"/>
          </ac:spMkLst>
        </pc:spChg>
        <pc:spChg chg="mod">
          <ac:chgData name="代數白痴 顧" userId="316db6a4f7ef8138" providerId="LiveId" clId="{ADA79A59-51F9-4CD5-AB44-E557C118F215}" dt="2023-07-31T00:02:49.539" v="1603" actId="20577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22:43.305" v="2360" actId="20577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23:10.341" v="2376" actId="20577"/>
          <ac:spMkLst>
            <pc:docMk/>
            <pc:sldMk cId="1783578233" sldId="383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39" creationId="{4D70B94C-039E-5D5A-C7F5-212E451167AB}"/>
          </ac:grpSpMkLst>
        </pc:grpChg>
        <pc:graphicFrameChg chg="add mod">
          <ac:chgData name="代數白痴 顧" userId="316db6a4f7ef8138" providerId="LiveId" clId="{ADA79A59-51F9-4CD5-AB44-E557C118F215}" dt="2023-07-30T23:59:59.056" v="1387" actId="1037"/>
          <ac:graphicFrameMkLst>
            <pc:docMk/>
            <pc:sldMk cId="1783578233" sldId="383"/>
            <ac:graphicFrameMk id="4" creationId="{0829BD26-84A4-C6FF-3EEB-1CC6FEA6E247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8" creationId="{6C79DA09-D366-6927-1FD5-B3372363F44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9" creationId="{18DE1BFF-E6E5-D160-DC4F-F6F53184BE3D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2" creationId="{734A72D1-BC11-F075-F12C-B96BD239F9E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6" creationId="{D210513E-25E5-49AA-0822-247A4F6B4CA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7" creationId="{6EBF2DC6-18A0-DCA8-4B5D-4E2946822D5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8" creationId="{AC4898CA-660B-4DD7-F2BA-7F0C6BD3434B}"/>
          </ac:graphicFrameMkLst>
        </pc:graphicFrameChg>
        <pc:picChg chg="add del mod">
          <ac:chgData name="代數白痴 顧" userId="316db6a4f7ef8138" providerId="LiveId" clId="{ADA79A59-51F9-4CD5-AB44-E557C118F215}" dt="2023-07-31T00:13:31.807" v="1746" actId="478"/>
          <ac:picMkLst>
            <pc:docMk/>
            <pc:sldMk cId="1783578233" sldId="383"/>
            <ac:picMk id="5" creationId="{5861A550-94B0-AA93-7152-E712FC38DBD2}"/>
          </ac:picMkLst>
        </pc:pic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7" creationId="{9264BA47-A640-D950-2772-FFBA17A348F5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9" creationId="{0FA1D9D0-C1C3-05CB-B85F-610F3E623E9E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1" creationId="{B32ECD13-24BB-89DC-0467-E850F77BC79C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2" creationId="{3A6DA850-C4F5-251A-51E7-CB45977312A1}"/>
          </ac:cxnSpMkLst>
        </pc:cxnChg>
        <pc:cxnChg chg="add del mod">
          <ac:chgData name="代數白痴 顧" userId="316db6a4f7ef8138" providerId="LiveId" clId="{ADA79A59-51F9-4CD5-AB44-E557C118F215}" dt="2023-07-31T00:11:36.535" v="1646" actId="478"/>
          <ac:cxnSpMkLst>
            <pc:docMk/>
            <pc:sldMk cId="1783578233" sldId="383"/>
            <ac:cxnSpMk id="14" creationId="{2E9B6A43-FBF0-8266-43F8-9E11105190E9}"/>
          </ac:cxnSpMkLst>
        </pc:cxnChg>
        <pc:cxnChg chg="add del mod">
          <ac:chgData name="代數白痴 顧" userId="316db6a4f7ef8138" providerId="LiveId" clId="{ADA79A59-51F9-4CD5-AB44-E557C118F215}" dt="2023-07-31T00:13:28.413" v="1745" actId="478"/>
          <ac:cxnSpMkLst>
            <pc:docMk/>
            <pc:sldMk cId="1783578233" sldId="383"/>
            <ac:cxnSpMk id="22" creationId="{2CF5223C-081E-89DD-014B-5E207B1DCDA3}"/>
          </ac:cxnSpMkLst>
        </pc:cxnChg>
        <pc:cxnChg chg="add mod">
          <ac:chgData name="代數白痴 顧" userId="316db6a4f7ef8138" providerId="LiveId" clId="{ADA79A59-51F9-4CD5-AB44-E557C118F215}" dt="2023-07-31T00:14:30.827" v="1792" actId="1038"/>
          <ac:cxnSpMkLst>
            <pc:docMk/>
            <pc:sldMk cId="1783578233" sldId="383"/>
            <ac:cxnSpMk id="25" creationId="{B0DEC079-7E91-9AED-39E2-9D433DE7BC83}"/>
          </ac:cxnSpMkLst>
        </pc:cxnChg>
        <pc:cxnChg chg="add mod">
          <ac:chgData name="代數白痴 顧" userId="316db6a4f7ef8138" providerId="LiveId" clId="{ADA79A59-51F9-4CD5-AB44-E557C118F215}" dt="2023-07-31T00:14:37.740" v="1858" actId="1038"/>
          <ac:cxnSpMkLst>
            <pc:docMk/>
            <pc:sldMk cId="1783578233" sldId="383"/>
            <ac:cxnSpMk id="26" creationId="{F1DA98B0-A598-6381-26CB-27A7766EF068}"/>
          </ac:cxnSpMkLst>
        </pc:cxnChg>
        <pc:cxnChg chg="add mod">
          <ac:chgData name="代數白痴 顧" userId="316db6a4f7ef8138" providerId="LiveId" clId="{ADA79A59-51F9-4CD5-AB44-E557C118F215}" dt="2023-07-31T00:14:46.650" v="1939" actId="1038"/>
          <ac:cxnSpMkLst>
            <pc:docMk/>
            <pc:sldMk cId="1783578233" sldId="383"/>
            <ac:cxnSpMk id="27" creationId="{4D0310D0-1A64-89B9-80B8-523272DC355F}"/>
          </ac:cxnSpMkLst>
        </pc:cxnChg>
        <pc:cxnChg chg="add del mod">
          <ac:chgData name="代數白痴 顧" userId="316db6a4f7ef8138" providerId="LiveId" clId="{ADA79A59-51F9-4CD5-AB44-E557C118F215}" dt="2023-07-31T00:17:24.667" v="2190" actId="478"/>
          <ac:cxnSpMkLst>
            <pc:docMk/>
            <pc:sldMk cId="1783578233" sldId="383"/>
            <ac:cxnSpMk id="31" creationId="{D315712E-E322-B6C2-56EE-2B232E5664ED}"/>
          </ac:cxnSpMkLst>
        </pc:cxnChg>
        <pc:cxnChg chg="add del mod">
          <ac:chgData name="代數白痴 顧" userId="316db6a4f7ef8138" providerId="LiveId" clId="{ADA79A59-51F9-4CD5-AB44-E557C118F215}" dt="2023-07-31T00:23:14.171" v="2377" actId="478"/>
          <ac:cxnSpMkLst>
            <pc:docMk/>
            <pc:sldMk cId="1783578233" sldId="383"/>
            <ac:cxnSpMk id="34" creationId="{00B2CFFC-B776-909E-2687-44C9F7E2E263}"/>
          </ac:cxnSpMkLst>
        </pc:cxnChg>
      </pc:sldChg>
      <pc:sldChg chg="addSp delSp modSp mod ord delAnim modAnim modNotesTx">
        <pc:chgData name="代數白痴 顧" userId="316db6a4f7ef8138" providerId="LiveId" clId="{ADA79A59-51F9-4CD5-AB44-E557C118F215}" dt="2023-07-31T01:32:36.425" v="10920" actId="20577"/>
        <pc:sldMkLst>
          <pc:docMk/>
          <pc:sldMk cId="1994629586" sldId="384"/>
        </pc:sldMkLst>
        <pc:spChg chg="add mod">
          <ac:chgData name="代數白痴 顧" userId="316db6a4f7ef8138" providerId="LiveId" clId="{ADA79A59-51F9-4CD5-AB44-E557C118F215}" dt="2023-07-31T01:26:03.993" v="9451" actId="14100"/>
          <ac:spMkLst>
            <pc:docMk/>
            <pc:sldMk cId="1994629586" sldId="384"/>
            <ac:spMk id="12" creationId="{255C4973-C74B-0314-8927-6B04860AAE29}"/>
          </ac:spMkLst>
        </pc:spChg>
        <pc:spChg chg="add del mod ord">
          <ac:chgData name="代數白痴 顧" userId="316db6a4f7ef8138" providerId="LiveId" clId="{ADA79A59-51F9-4CD5-AB44-E557C118F215}" dt="2023-07-31T01:25:13.590" v="9436" actId="478"/>
          <ac:spMkLst>
            <pc:docMk/>
            <pc:sldMk cId="1994629586" sldId="384"/>
            <ac:spMk id="13" creationId="{862251B9-92D3-A45C-BFAD-E448721FB6CC}"/>
          </ac:spMkLst>
        </pc:spChg>
        <pc:spChg chg="add del mod">
          <ac:chgData name="代數白痴 顧" userId="316db6a4f7ef8138" providerId="LiveId" clId="{ADA79A59-51F9-4CD5-AB44-E557C118F215}" dt="2023-07-31T01:22:11.749" v="9403" actId="478"/>
          <ac:spMkLst>
            <pc:docMk/>
            <pc:sldMk cId="1994629586" sldId="384"/>
            <ac:spMk id="14" creationId="{6D9472A7-C019-3341-0B4C-37DB4B3B9FCD}"/>
          </ac:spMkLst>
        </pc:spChg>
        <pc:spChg chg="add del mod">
          <ac:chgData name="代數白痴 顧" userId="316db6a4f7ef8138" providerId="LiveId" clId="{ADA79A59-51F9-4CD5-AB44-E557C118F215}" dt="2023-07-31T01:22:11.076" v="9402" actId="478"/>
          <ac:spMkLst>
            <pc:docMk/>
            <pc:sldMk cId="1994629586" sldId="384"/>
            <ac:spMk id="15" creationId="{6A1F8914-6731-B81E-883A-F7F4D5FEDC72}"/>
          </ac:spMkLst>
        </pc:spChg>
        <pc:spChg chg="add del mod">
          <ac:chgData name="代數白痴 顧" userId="316db6a4f7ef8138" providerId="LiveId" clId="{ADA79A59-51F9-4CD5-AB44-E557C118F215}" dt="2023-07-31T01:25:12.958" v="9435" actId="478"/>
          <ac:spMkLst>
            <pc:docMk/>
            <pc:sldMk cId="1994629586" sldId="384"/>
            <ac:spMk id="20" creationId="{EC07B61C-7C14-4F6C-CB85-3266DDDED16E}"/>
          </ac:spMkLst>
        </pc:spChg>
        <pc:spChg chg="add mod">
          <ac:chgData name="代數白痴 顧" userId="316db6a4f7ef8138" providerId="LiveId" clId="{ADA79A59-51F9-4CD5-AB44-E557C118F215}" dt="2023-07-31T01:25:39.095" v="9443" actId="1076"/>
          <ac:spMkLst>
            <pc:docMk/>
            <pc:sldMk cId="1994629586" sldId="384"/>
            <ac:spMk id="21" creationId="{D42EE766-8F66-A52B-281A-3D2CAE76DE2B}"/>
          </ac:spMkLst>
        </pc:spChg>
        <pc:spChg chg="add mod">
          <ac:chgData name="代數白痴 顧" userId="316db6a4f7ef8138" providerId="LiveId" clId="{ADA79A59-51F9-4CD5-AB44-E557C118F215}" dt="2023-07-31T01:25:55.272" v="9450" actId="1076"/>
          <ac:spMkLst>
            <pc:docMk/>
            <pc:sldMk cId="1994629586" sldId="384"/>
            <ac:spMk id="22" creationId="{23F31A13-073F-57DE-AE21-C9097B702EF9}"/>
          </ac:spMkLst>
        </pc:spChg>
        <pc:spChg chg="mod">
          <ac:chgData name="代數白痴 顧" userId="316db6a4f7ef8138" providerId="LiveId" clId="{ADA79A59-51F9-4CD5-AB44-E557C118F215}" dt="2023-07-31T00:27:15.420" v="2805" actId="20577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30:01.778" v="3148" actId="14100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31:16.879" v="3153" actId="113"/>
          <ac:spMkLst>
            <pc:docMk/>
            <pc:sldMk cId="1994629586" sldId="384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11" creationId="{DE292434-F5D6-00B3-ADEF-46138FB8A5AD}"/>
          </ac:grpSpMkLst>
        </pc:grpChg>
        <pc:graphicFrameChg chg="add mod">
          <ac:chgData name="代數白痴 顧" userId="316db6a4f7ef8138" providerId="LiveId" clId="{ADA79A59-51F9-4CD5-AB44-E557C118F215}" dt="2023-07-31T00:24:43.675" v="2425" actId="1038"/>
          <ac:graphicFrameMkLst>
            <pc:docMk/>
            <pc:sldMk cId="1994629586" sldId="384"/>
            <ac:graphicFrameMk id="3" creationId="{B0145975-B8EB-1B2D-05C0-E9CF3362E218}"/>
          </ac:graphicFrameMkLst>
        </pc:graphicFrameChg>
        <pc:graphicFrameChg chg="add mod">
          <ac:chgData name="代數白痴 顧" userId="316db6a4f7ef8138" providerId="LiveId" clId="{ADA79A59-51F9-4CD5-AB44-E557C118F215}" dt="2023-07-31T00:25:30.549" v="2486" actId="1036"/>
          <ac:graphicFrameMkLst>
            <pc:docMk/>
            <pc:sldMk cId="1994629586" sldId="384"/>
            <ac:graphicFrameMk id="4" creationId="{796FC448-F120-8B8C-0232-727A638B53D0}"/>
          </ac:graphicFrameMkLst>
        </pc:graphicFrameChg>
        <pc:graphicFrameChg chg="add mod">
          <ac:chgData name="代數白痴 顧" userId="316db6a4f7ef8138" providerId="LiveId" clId="{ADA79A59-51F9-4CD5-AB44-E557C118F215}" dt="2023-07-31T00:26:36.300" v="2660" actId="1037"/>
          <ac:graphicFrameMkLst>
            <pc:docMk/>
            <pc:sldMk cId="1994629586" sldId="384"/>
            <ac:graphicFrameMk id="7" creationId="{AFBEA69B-1FD5-077D-A125-A99281D5C4D4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9" creationId="{CA49C335-D032-AAE5-1CB2-1F883F98D911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10" creationId="{9F6A59EF-7D39-2EC2-EB01-BDDAF3C52973}"/>
          </ac:graphicFrameMkLst>
        </pc:graphicFrameChg>
        <pc:cxnChg chg="add del mod">
          <ac:chgData name="代數白痴 顧" userId="316db6a4f7ef8138" providerId="LiveId" clId="{ADA79A59-51F9-4CD5-AB44-E557C118F215}" dt="2023-07-31T00:31:33.402" v="3156" actId="478"/>
          <ac:cxnSpMkLst>
            <pc:docMk/>
            <pc:sldMk cId="1994629586" sldId="384"/>
            <ac:cxnSpMk id="6" creationId="{E2BBBDCC-BF92-7232-A7E8-2DB4F1CE6CB6}"/>
          </ac:cxnSpMkLst>
        </pc:cxnChg>
        <pc:cxnChg chg="add del mod">
          <ac:chgData name="代數白痴 顧" userId="316db6a4f7ef8138" providerId="LiveId" clId="{ADA79A59-51F9-4CD5-AB44-E557C118F215}" dt="2023-07-31T00:31:32.092" v="3155" actId="478"/>
          <ac:cxnSpMkLst>
            <pc:docMk/>
            <pc:sldMk cId="1994629586" sldId="384"/>
            <ac:cxnSpMk id="8" creationId="{6654A974-DCEC-082C-F36D-BD40D2D1A0A1}"/>
          </ac:cxnSpMkLst>
        </pc:cxnChg>
        <pc:cxnChg chg="add del mod">
          <ac:chgData name="代數白痴 顧" userId="316db6a4f7ef8138" providerId="LiveId" clId="{ADA79A59-51F9-4CD5-AB44-E557C118F215}" dt="2023-07-31T01:24:24.239" v="9430" actId="478"/>
          <ac:cxnSpMkLst>
            <pc:docMk/>
            <pc:sldMk cId="1994629586" sldId="384"/>
            <ac:cxnSpMk id="17" creationId="{980A7BE4-4833-6449-4289-39A405C1C12D}"/>
          </ac:cxnSpMkLst>
        </pc:cxnChg>
        <pc:cxnChg chg="add del mod">
          <ac:chgData name="代數白痴 顧" userId="316db6a4f7ef8138" providerId="LiveId" clId="{ADA79A59-51F9-4CD5-AB44-E557C118F215}" dt="2023-07-31T01:24:25.017" v="9431" actId="478"/>
          <ac:cxnSpMkLst>
            <pc:docMk/>
            <pc:sldMk cId="1994629586" sldId="384"/>
            <ac:cxnSpMk id="19" creationId="{3B18102F-A5E0-7F2B-B99A-8DAF25625DCB}"/>
          </ac:cxnSpMkLst>
        </pc:cxnChg>
      </pc:sldChg>
    </pc:docChg>
  </pc:docChgLst>
  <pc:docChgLst>
    <pc:chgData name="代數白痴 顧" userId="316db6a4f7ef8138" providerId="LiveId" clId="{3EF6FB12-2412-4B6F-84AC-91100439E367}"/>
    <pc:docChg chg="undo custSel addSld modSld sldOrd">
      <pc:chgData name="代數白痴 顧" userId="316db6a4f7ef8138" providerId="LiveId" clId="{3EF6FB12-2412-4B6F-84AC-91100439E367}" dt="2023-08-11T06:18:46.052" v="3428" actId="1076"/>
      <pc:docMkLst>
        <pc:docMk/>
      </pc:docMkLst>
      <pc:sldChg chg="addSp delSp modSp mod modNotesTx">
        <pc:chgData name="代數白痴 顧" userId="316db6a4f7ef8138" providerId="LiveId" clId="{3EF6FB12-2412-4B6F-84AC-91100439E367}" dt="2023-08-10T02:18:36.627" v="231" actId="20577"/>
        <pc:sldMkLst>
          <pc:docMk/>
          <pc:sldMk cId="2873434386" sldId="379"/>
        </pc:sldMkLst>
        <pc:spChg chg="mod">
          <ac:chgData name="代數白痴 顧" userId="316db6a4f7ef8138" providerId="LiveId" clId="{3EF6FB12-2412-4B6F-84AC-91100439E367}" dt="2023-08-10T02:18:36.627" v="231" actId="20577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16:08.878" v="202" actId="20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16:18.022" v="203" actId="20577"/>
          <ac:spMkLst>
            <pc:docMk/>
            <pc:sldMk cId="2873434386" sldId="379"/>
            <ac:spMk id="89" creationId="{9E8FE398-ED8E-E5DE-BD50-E0471252FAF6}"/>
          </ac:spMkLst>
        </pc:spChg>
        <pc:picChg chg="del">
          <ac:chgData name="代數白痴 顧" userId="316db6a4f7ef8138" providerId="LiveId" clId="{3EF6FB12-2412-4B6F-84AC-91100439E367}" dt="2023-08-10T01:58:49.655" v="6" actId="478"/>
          <ac:picMkLst>
            <pc:docMk/>
            <pc:sldMk cId="2873434386" sldId="379"/>
            <ac:picMk id="5" creationId="{BC1F925B-0C3B-2CBA-E942-A09FF91D4971}"/>
          </ac:picMkLst>
        </pc:picChg>
        <pc:picChg chg="add mod">
          <ac:chgData name="代數白痴 顧" userId="316db6a4f7ef8138" providerId="LiveId" clId="{3EF6FB12-2412-4B6F-84AC-91100439E367}" dt="2023-08-10T02:16:03.490" v="201" actId="1076"/>
          <ac:picMkLst>
            <pc:docMk/>
            <pc:sldMk cId="2873434386" sldId="379"/>
            <ac:picMk id="1026" creationId="{B5BCF0F2-1FD3-DE0E-CB7D-29A18889274D}"/>
          </ac:picMkLst>
        </pc:picChg>
        <pc:inkChg chg="del">
          <ac:chgData name="代數白痴 顧" userId="316db6a4f7ef8138" providerId="LiveId" clId="{3EF6FB12-2412-4B6F-84AC-91100439E367}" dt="2023-08-10T01:58:27.226" v="0" actId="478"/>
          <ac:inkMkLst>
            <pc:docMk/>
            <pc:sldMk cId="2873434386" sldId="379"/>
            <ac:inkMk id="7" creationId="{89CB6FA2-0BD1-1B11-E3E7-4505EE059161}"/>
          </ac:inkMkLst>
        </pc:inkChg>
        <pc:cxnChg chg="add mod">
          <ac:chgData name="代數白痴 顧" userId="316db6a4f7ef8138" providerId="LiveId" clId="{3EF6FB12-2412-4B6F-84AC-91100439E367}" dt="2023-08-10T01:58:41.399" v="3"/>
          <ac:cxnSpMkLst>
            <pc:docMk/>
            <pc:sldMk cId="2873434386" sldId="379"/>
            <ac:cxnSpMk id="3" creationId="{2925DA9F-216A-DEA9-0E8A-BFF174133377}"/>
          </ac:cxnSpMkLst>
        </pc:cxnChg>
        <pc:cxnChg chg="add mod">
          <ac:chgData name="代數白痴 顧" userId="316db6a4f7ef8138" providerId="LiveId" clId="{3EF6FB12-2412-4B6F-84AC-91100439E367}" dt="2023-08-10T01:58:41.399" v="3"/>
          <ac:cxnSpMkLst>
            <pc:docMk/>
            <pc:sldMk cId="2873434386" sldId="379"/>
            <ac:cxnSpMk id="4" creationId="{2EEA0B00-6CE8-4BB1-89AD-DBF52E258564}"/>
          </ac:cxnSpMkLst>
        </pc:cxnChg>
      </pc:sldChg>
      <pc:sldChg chg="modSp mod">
        <pc:chgData name="代數白痴 顧" userId="316db6a4f7ef8138" providerId="LiveId" clId="{3EF6FB12-2412-4B6F-84AC-91100439E367}" dt="2023-08-10T02:00:26.828" v="29" actId="20577"/>
        <pc:sldMkLst>
          <pc:docMk/>
          <pc:sldMk cId="371298532" sldId="385"/>
        </pc:sldMkLst>
        <pc:spChg chg="mod">
          <ac:chgData name="代數白痴 顧" userId="316db6a4f7ef8138" providerId="LiveId" clId="{3EF6FB12-2412-4B6F-84AC-91100439E367}" dt="2023-08-10T02:00:26.828" v="29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 modNotesTx">
        <pc:chgData name="代數白痴 顧" userId="316db6a4f7ef8138" providerId="LiveId" clId="{3EF6FB12-2412-4B6F-84AC-91100439E367}" dt="2023-08-10T02:22:40.785" v="837" actId="14100"/>
        <pc:sldMkLst>
          <pc:docMk/>
          <pc:sldMk cId="754667137" sldId="386"/>
        </pc:sldMkLst>
        <pc:spChg chg="mod">
          <ac:chgData name="代數白痴 顧" userId="316db6a4f7ef8138" providerId="LiveId" clId="{3EF6FB12-2412-4B6F-84AC-91100439E367}" dt="2023-08-10T02:18:43.410" v="255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22:17.366" v="827" actId="20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22:26.985" v="832" actId="20577"/>
          <ac:spMkLst>
            <pc:docMk/>
            <pc:sldMk cId="754667137" sldId="386"/>
            <ac:spMk id="89" creationId="{9E8FE398-ED8E-E5DE-BD50-E0471252FAF6}"/>
          </ac:spMkLst>
        </pc:spChg>
        <pc:picChg chg="add mod">
          <ac:chgData name="代數白痴 顧" userId="316db6a4f7ef8138" providerId="LiveId" clId="{3EF6FB12-2412-4B6F-84AC-91100439E367}" dt="2023-08-10T02:22:40.785" v="837" actId="14100"/>
          <ac:picMkLst>
            <pc:docMk/>
            <pc:sldMk cId="754667137" sldId="386"/>
            <ac:picMk id="2050" creationId="{794F7D14-7B2A-1ED1-BB45-4856DD9634C1}"/>
          </ac:picMkLst>
        </pc:picChg>
        <pc:inkChg chg="del">
          <ac:chgData name="代數白痴 顧" userId="316db6a4f7ef8138" providerId="LiveId" clId="{3EF6FB12-2412-4B6F-84AC-91100439E367}" dt="2023-08-10T01:58:29.233" v="1" actId="478"/>
          <ac:inkMkLst>
            <pc:docMk/>
            <pc:sldMk cId="754667137" sldId="386"/>
            <ac:inkMk id="5" creationId="{35098A63-3A8A-811C-B80D-A654056C06DF}"/>
          </ac:inkMkLst>
        </pc:inkChg>
        <pc:cxnChg chg="add mod">
          <ac:chgData name="代數白痴 顧" userId="316db6a4f7ef8138" providerId="LiveId" clId="{3EF6FB12-2412-4B6F-84AC-91100439E367}" dt="2023-08-10T01:58:43.735" v="4"/>
          <ac:cxnSpMkLst>
            <pc:docMk/>
            <pc:sldMk cId="754667137" sldId="386"/>
            <ac:cxnSpMk id="3" creationId="{B94FEDC2-0CA5-31AC-C2E1-FDBE1697F254}"/>
          </ac:cxnSpMkLst>
        </pc:cxnChg>
        <pc:cxnChg chg="add mod">
          <ac:chgData name="代數白痴 顧" userId="316db6a4f7ef8138" providerId="LiveId" clId="{3EF6FB12-2412-4B6F-84AC-91100439E367}" dt="2023-08-10T01:58:43.735" v="4"/>
          <ac:cxnSpMkLst>
            <pc:docMk/>
            <pc:sldMk cId="754667137" sldId="386"/>
            <ac:cxnSpMk id="4" creationId="{429E2247-0303-26A0-3495-21943F2A7823}"/>
          </ac:cxnSpMkLst>
        </pc:cxnChg>
      </pc:sldChg>
      <pc:sldChg chg="addSp delSp modSp mod delAnim modNotesTx">
        <pc:chgData name="代數白痴 顧" userId="316db6a4f7ef8138" providerId="LiveId" clId="{3EF6FB12-2412-4B6F-84AC-91100439E367}" dt="2023-08-10T02:53:25.523" v="2017" actId="207"/>
        <pc:sldMkLst>
          <pc:docMk/>
          <pc:sldMk cId="731354489" sldId="387"/>
        </pc:sldMkLst>
        <pc:spChg chg="del">
          <ac:chgData name="代數白痴 顧" userId="316db6a4f7ef8138" providerId="LiveId" clId="{3EF6FB12-2412-4B6F-84AC-91100439E367}" dt="2023-08-10T01:58:53.091" v="7" actId="478"/>
          <ac:spMkLst>
            <pc:docMk/>
            <pc:sldMk cId="731354489" sldId="387"/>
            <ac:spMk id="2" creationId="{24FEEFB6-AD7D-A421-2278-C517AED035A6}"/>
          </ac:spMkLst>
        </pc:spChg>
        <pc:spChg chg="del">
          <ac:chgData name="代數白痴 顧" userId="316db6a4f7ef8138" providerId="LiveId" clId="{3EF6FB12-2412-4B6F-84AC-91100439E367}" dt="2023-08-10T01:58:53.091" v="7" actId="478"/>
          <ac:spMkLst>
            <pc:docMk/>
            <pc:sldMk cId="731354489" sldId="387"/>
            <ac:spMk id="6" creationId="{EAC00FB2-5C84-4FD8-E112-89925AE42E21}"/>
          </ac:spMkLst>
        </pc:spChg>
        <pc:spChg chg="mod">
          <ac:chgData name="代數白痴 顧" userId="316db6a4f7ef8138" providerId="LiveId" clId="{3EF6FB12-2412-4B6F-84AC-91100439E367}" dt="2023-08-10T02:51:06.803" v="1634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53:25.523" v="2017" actId="20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49:59.192" v="1600" actId="20577"/>
          <ac:spMkLst>
            <pc:docMk/>
            <pc:sldMk cId="731354489" sldId="387"/>
            <ac:spMk id="89" creationId="{9E8FE398-ED8E-E5DE-BD50-E0471252FAF6}"/>
          </ac:spMkLst>
        </pc:spChg>
        <pc:graphicFrameChg chg="del">
          <ac:chgData name="代數白痴 顧" userId="316db6a4f7ef8138" providerId="LiveId" clId="{3EF6FB12-2412-4B6F-84AC-91100439E367}" dt="2023-08-10T01:58:53.091" v="7" actId="478"/>
          <ac:graphicFrameMkLst>
            <pc:docMk/>
            <pc:sldMk cId="731354489" sldId="387"/>
            <ac:graphicFrameMk id="7" creationId="{4D7B3E42-8458-5A2B-8262-E9DA7395F263}"/>
          </ac:graphicFrameMkLst>
        </pc:graphicFrameChg>
        <pc:inkChg chg="del">
          <ac:chgData name="代數白痴 顧" userId="316db6a4f7ef8138" providerId="LiveId" clId="{3EF6FB12-2412-4B6F-84AC-91100439E367}" dt="2023-08-10T01:58:31.067" v="2" actId="478"/>
          <ac:inkMkLst>
            <pc:docMk/>
            <pc:sldMk cId="731354489" sldId="387"/>
            <ac:inkMk id="9" creationId="{76871976-FD4D-30CF-56D2-DA8CE50C0CBF}"/>
          </ac:inkMkLst>
        </pc:inkChg>
        <pc:cxnChg chg="add mod">
          <ac:chgData name="代數白痴 顧" userId="316db6a4f7ef8138" providerId="LiveId" clId="{3EF6FB12-2412-4B6F-84AC-91100439E367}" dt="2023-08-10T01:58:45.853" v="5"/>
          <ac:cxnSpMkLst>
            <pc:docMk/>
            <pc:sldMk cId="731354489" sldId="387"/>
            <ac:cxnSpMk id="3" creationId="{6B4E590D-461B-88CD-E38F-F926C145DD1C}"/>
          </ac:cxnSpMkLst>
        </pc:cxnChg>
        <pc:cxnChg chg="add mod">
          <ac:chgData name="代數白痴 顧" userId="316db6a4f7ef8138" providerId="LiveId" clId="{3EF6FB12-2412-4B6F-84AC-91100439E367}" dt="2023-08-10T01:58:45.853" v="5"/>
          <ac:cxnSpMkLst>
            <pc:docMk/>
            <pc:sldMk cId="731354489" sldId="387"/>
            <ac:cxnSpMk id="4" creationId="{135ABC96-DCBC-8B2F-7EC4-F262B2BE20F5}"/>
          </ac:cxnSpMkLst>
        </pc:cxnChg>
      </pc:sldChg>
      <pc:sldChg chg="addSp modSp mod">
        <pc:chgData name="代數白痴 顧" userId="316db6a4f7ef8138" providerId="LiveId" clId="{3EF6FB12-2412-4B6F-84AC-91100439E367}" dt="2023-08-10T03:52:19.668" v="2675" actId="20577"/>
        <pc:sldMkLst>
          <pc:docMk/>
          <pc:sldMk cId="3686676960" sldId="388"/>
        </pc:sldMkLst>
        <pc:spChg chg="mod">
          <ac:chgData name="代數白痴 顧" userId="316db6a4f7ef8138" providerId="LiveId" clId="{3EF6FB12-2412-4B6F-84AC-91100439E367}" dt="2023-08-10T03:52:19.668" v="2675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3:51:40.629" v="2649" actId="113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50:05.966" v="1602" actId="20577"/>
          <ac:spMkLst>
            <pc:docMk/>
            <pc:sldMk cId="3686676960" sldId="388"/>
            <ac:spMk id="89" creationId="{9E8FE398-ED8E-E5DE-BD50-E0471252FAF6}"/>
          </ac:spMkLst>
        </pc:spChg>
        <pc:picChg chg="add mod">
          <ac:chgData name="代數白痴 顧" userId="316db6a4f7ef8138" providerId="LiveId" clId="{3EF6FB12-2412-4B6F-84AC-91100439E367}" dt="2023-08-10T03:52:05.669" v="2652" actId="1076"/>
          <ac:picMkLst>
            <pc:docMk/>
            <pc:sldMk cId="3686676960" sldId="388"/>
            <ac:picMk id="6" creationId="{E8BD243C-81E3-BE53-9D4D-51A1C3F24BE7}"/>
          </ac:picMkLst>
        </pc:picChg>
      </pc:sldChg>
      <pc:sldChg chg="addSp delSp modSp add mod">
        <pc:chgData name="代數白痴 顧" userId="316db6a4f7ef8138" providerId="LiveId" clId="{3EF6FB12-2412-4B6F-84AC-91100439E367}" dt="2023-08-10T02:39:04.334" v="1115" actId="14100"/>
        <pc:sldMkLst>
          <pc:docMk/>
          <pc:sldMk cId="3837981058" sldId="389"/>
        </pc:sldMkLst>
        <pc:spChg chg="mod">
          <ac:chgData name="代數白痴 顧" userId="316db6a4f7ef8138" providerId="LiveId" clId="{3EF6FB12-2412-4B6F-84AC-91100439E367}" dt="2023-08-10T02:38:54.380" v="1112" actId="207"/>
          <ac:spMkLst>
            <pc:docMk/>
            <pc:sldMk cId="3837981058" sldId="389"/>
            <ac:spMk id="60" creationId="{90ECAF3B-FFFF-A531-AFBE-31708C7D891C}"/>
          </ac:spMkLst>
        </pc:spChg>
        <pc:picChg chg="del">
          <ac:chgData name="代數白痴 顧" userId="316db6a4f7ef8138" providerId="LiveId" clId="{3EF6FB12-2412-4B6F-84AC-91100439E367}" dt="2023-08-10T02:36:50.892" v="839" actId="478"/>
          <ac:picMkLst>
            <pc:docMk/>
            <pc:sldMk cId="3837981058" sldId="389"/>
            <ac:picMk id="2050" creationId="{794F7D14-7B2A-1ED1-BB45-4856DD9634C1}"/>
          </ac:picMkLst>
        </pc:picChg>
        <pc:picChg chg="add mod">
          <ac:chgData name="代數白痴 顧" userId="316db6a4f7ef8138" providerId="LiveId" clId="{3EF6FB12-2412-4B6F-84AC-91100439E367}" dt="2023-08-10T02:39:04.334" v="1115" actId="14100"/>
          <ac:picMkLst>
            <pc:docMk/>
            <pc:sldMk cId="3837981058" sldId="389"/>
            <ac:picMk id="3074" creationId="{BE06FF17-105E-1BBA-6221-5E5E9B5740FF}"/>
          </ac:picMkLst>
        </pc:picChg>
      </pc:sldChg>
      <pc:sldChg chg="addSp delSp modSp add mod ord">
        <pc:chgData name="代數白痴 顧" userId="316db6a4f7ef8138" providerId="LiveId" clId="{3EF6FB12-2412-4B6F-84AC-91100439E367}" dt="2023-08-11T06:18:46.052" v="3428" actId="1076"/>
        <pc:sldMkLst>
          <pc:docMk/>
          <pc:sldMk cId="2141944949" sldId="390"/>
        </pc:sldMkLst>
        <pc:spChg chg="mod">
          <ac:chgData name="代數白痴 顧" userId="316db6a4f7ef8138" providerId="LiveId" clId="{3EF6FB12-2412-4B6F-84AC-91100439E367}" dt="2023-08-10T02:48:31.007" v="1597" actId="6549"/>
          <ac:spMkLst>
            <pc:docMk/>
            <pc:sldMk cId="2141944949" sldId="390"/>
            <ac:spMk id="60" creationId="{90ECAF3B-FFFF-A531-AFBE-31708C7D891C}"/>
          </ac:spMkLst>
        </pc:spChg>
        <pc:picChg chg="add mod">
          <ac:chgData name="代數白痴 顧" userId="316db6a4f7ef8138" providerId="LiveId" clId="{3EF6FB12-2412-4B6F-84AC-91100439E367}" dt="2023-08-11T06:18:46.052" v="3428" actId="1076"/>
          <ac:picMkLst>
            <pc:docMk/>
            <pc:sldMk cId="2141944949" sldId="390"/>
            <ac:picMk id="6" creationId="{9D19A6CA-0DCF-598E-9698-C9A8E332EE81}"/>
          </ac:picMkLst>
        </pc:picChg>
        <pc:picChg chg="del">
          <ac:chgData name="代數白痴 顧" userId="316db6a4f7ef8138" providerId="LiveId" clId="{3EF6FB12-2412-4B6F-84AC-91100439E367}" dt="2023-08-10T02:44:15.100" v="1117" actId="478"/>
          <ac:picMkLst>
            <pc:docMk/>
            <pc:sldMk cId="2141944949" sldId="390"/>
            <ac:picMk id="3074" creationId="{BE06FF17-105E-1BBA-6221-5E5E9B5740FF}"/>
          </ac:picMkLst>
        </pc:picChg>
      </pc:sldChg>
      <pc:sldChg chg="addSp delSp modSp add mod">
        <pc:chgData name="代數白痴 顧" userId="316db6a4f7ef8138" providerId="LiveId" clId="{3EF6FB12-2412-4B6F-84AC-91100439E367}" dt="2023-08-10T04:14:31.882" v="3427" actId="1076"/>
        <pc:sldMkLst>
          <pc:docMk/>
          <pc:sldMk cId="3176852412" sldId="391"/>
        </pc:sldMkLst>
        <pc:spChg chg="mod">
          <ac:chgData name="代數白痴 顧" userId="316db6a4f7ef8138" providerId="LiveId" clId="{3EF6FB12-2412-4B6F-84AC-91100439E367}" dt="2023-08-10T04:14:09.765" v="3425" actId="20577"/>
          <ac:spMkLst>
            <pc:docMk/>
            <pc:sldMk cId="3176852412" sldId="391"/>
            <ac:spMk id="60" creationId="{90ECAF3B-FFFF-A531-AFBE-31708C7D891C}"/>
          </ac:spMkLst>
        </pc:spChg>
        <pc:picChg chg="add mod">
          <ac:chgData name="代數白痴 顧" userId="316db6a4f7ef8138" providerId="LiveId" clId="{3EF6FB12-2412-4B6F-84AC-91100439E367}" dt="2023-08-10T04:14:31.882" v="3427" actId="1076"/>
          <ac:picMkLst>
            <pc:docMk/>
            <pc:sldMk cId="3176852412" sldId="391"/>
            <ac:picMk id="6" creationId="{5F560B16-4AA1-138C-6AB8-F33F65B13ED7}"/>
          </ac:picMkLst>
        </pc:picChg>
        <pc:picChg chg="del">
          <ac:chgData name="代數白痴 顧" userId="316db6a4f7ef8138" providerId="LiveId" clId="{3EF6FB12-2412-4B6F-84AC-91100439E367}" dt="2023-08-10T03:59:42.886" v="2679" actId="478"/>
          <ac:picMkLst>
            <pc:docMk/>
            <pc:sldMk cId="3176852412" sldId="391"/>
            <ac:picMk id="3074" creationId="{BE06FF17-105E-1BBA-6221-5E5E9B5740FF}"/>
          </ac:picMkLst>
        </pc:picChg>
      </pc:sldChg>
    </pc:docChg>
  </pc:docChgLst>
  <pc:docChgLst>
    <pc:chgData name="代數白痴 顧" userId="316db6a4f7ef8138" providerId="LiveId" clId="{838DF4FC-5274-4AB1-A91B-6E3BB0C4DAFF}"/>
    <pc:docChg chg="undo custSel modSld">
      <pc:chgData name="代數白痴 顧" userId="316db6a4f7ef8138" providerId="LiveId" clId="{838DF4FC-5274-4AB1-A91B-6E3BB0C4DAFF}" dt="2023-07-24T11:55:14.374" v="1772" actId="20577"/>
      <pc:docMkLst>
        <pc:docMk/>
      </pc:docMkLst>
      <pc:sldChg chg="modSp mod modNotesTx">
        <pc:chgData name="代數白痴 顧" userId="316db6a4f7ef8138" providerId="LiveId" clId="{838DF4FC-5274-4AB1-A91B-6E3BB0C4DAFF}" dt="2023-07-24T11:55:14.374" v="1772" actId="20577"/>
        <pc:sldMkLst>
          <pc:docMk/>
          <pc:sldMk cId="2873434386" sldId="379"/>
        </pc:sldMkLst>
        <pc:spChg chg="mod">
          <ac:chgData name="代數白痴 顧" userId="316db6a4f7ef8138" providerId="LiveId" clId="{838DF4FC-5274-4AB1-A91B-6E3BB0C4DAFF}" dt="2023-07-24T11:53:49.955" v="1769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53:21.447" v="175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53:25.844" v="1753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delSp modSp mod delAnim modNotesTx">
        <pc:chgData name="代數白痴 顧" userId="316db6a4f7ef8138" providerId="LiveId" clId="{838DF4FC-5274-4AB1-A91B-6E3BB0C4DAFF}" dt="2023-07-24T11:55:10.859" v="1771" actId="20577"/>
        <pc:sldMkLst>
          <pc:docMk/>
          <pc:sldMk cId="2328187967" sldId="380"/>
        </pc:sldMkLst>
        <pc:spChg chg="add 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5" creationId="{6E280E04-162F-6C29-CFE7-4BCAE56550E1}"/>
          </ac:spMkLst>
        </pc:spChg>
        <pc:spChg chg="mod">
          <ac:chgData name="代數白痴 顧" userId="316db6a4f7ef8138" providerId="LiveId" clId="{838DF4FC-5274-4AB1-A91B-6E3BB0C4DAFF}" dt="2023-07-24T11:41:12.203" v="1069" actId="114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5" creationId="{FD9877AB-90D9-85AC-8B35-7C59154D6CA1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6" creationId="{7A8B1BF8-834A-95B0-07DE-5087C19188C0}"/>
          </ac:spMkLst>
        </pc:spChg>
        <pc:spChg chg="mod">
          <ac:chgData name="代數白痴 顧" userId="316db6a4f7ef8138" providerId="LiveId" clId="{838DF4FC-5274-4AB1-A91B-6E3BB0C4DAFF}" dt="2023-07-24T11:43:51.083" v="1438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101" creationId="{665D392D-19FC-71B5-434C-0ABBBC91FB85}"/>
          </ac:spMkLst>
        </pc:spChg>
        <pc:grpChg chg="mod">
          <ac:chgData name="代數白痴 顧" userId="316db6a4f7ef8138" providerId="LiveId" clId="{838DF4FC-5274-4AB1-A91B-6E3BB0C4DAFF}" dt="2023-07-24T11:43:46.428" v="1437" actId="571"/>
          <ac:grpSpMkLst>
            <pc:docMk/>
            <pc:sldMk cId="2328187967" sldId="380"/>
            <ac:grpSpMk id="2" creationId="{9204BB33-F861-B3E8-E94D-762DF3B9352D}"/>
          </ac:grpSpMkLst>
        </pc:grpChg>
        <pc:grpChg chg="del">
          <ac:chgData name="代數白痴 顧" userId="316db6a4f7ef8138" providerId="LiveId" clId="{838DF4FC-5274-4AB1-A91B-6E3BB0C4DAFF}" dt="2023-07-24T11:35:48.812" v="418" actId="478"/>
          <ac:grpSpMkLst>
            <pc:docMk/>
            <pc:sldMk cId="2328187967" sldId="380"/>
            <ac:grpSpMk id="26" creationId="{D0F3EAA3-CCCE-084C-8683-835BE14A5678}"/>
          </ac:grpSpMkLst>
        </pc:grpChg>
        <pc:cxnChg chg="mod">
          <ac:chgData name="代數白痴 顧" userId="316db6a4f7ef8138" providerId="LiveId" clId="{838DF4FC-5274-4AB1-A91B-6E3BB0C4DAFF}" dt="2023-07-24T11:35:48.812" v="418" actId="478"/>
          <ac:cxnSpMkLst>
            <pc:docMk/>
            <pc:sldMk cId="2328187967" sldId="380"/>
            <ac:cxnSpMk id="6" creationId="{C88EB7A3-B62C-E331-3377-7C5923F40C28}"/>
          </ac:cxnSpMkLst>
        </pc:cxnChg>
        <pc:cxnChg chg="mod">
          <ac:chgData name="代數白痴 顧" userId="316db6a4f7ef8138" providerId="LiveId" clId="{838DF4FC-5274-4AB1-A91B-6E3BB0C4DAFF}" dt="2023-07-24T11:43:46.428" v="1437" actId="571"/>
          <ac:cxnSpMkLst>
            <pc:docMk/>
            <pc:sldMk cId="2328187967" sldId="380"/>
            <ac:cxnSpMk id="84" creationId="{85798A49-4654-BF16-EA6F-C7F808DE531E}"/>
          </ac:cxnSpMkLst>
        </pc:cxnChg>
      </pc:sldChg>
      <pc:sldChg chg="delSp modSp mod delAnim modNotesTx">
        <pc:chgData name="代數白痴 顧" userId="316db6a4f7ef8138" providerId="LiveId" clId="{838DF4FC-5274-4AB1-A91B-6E3BB0C4DAFF}" dt="2023-07-24T11:54:44.112" v="1770" actId="20577"/>
        <pc:sldMkLst>
          <pc:docMk/>
          <pc:sldMk cId="1787025739" sldId="381"/>
        </pc:sldMkLst>
        <pc:spChg chg="del">
          <ac:chgData name="代數白痴 顧" userId="316db6a4f7ef8138" providerId="LiveId" clId="{838DF4FC-5274-4AB1-A91B-6E3BB0C4DAFF}" dt="2023-07-24T11:24:27.392" v="2" actId="478"/>
          <ac:spMkLst>
            <pc:docMk/>
            <pc:sldMk cId="1787025739" sldId="381"/>
            <ac:spMk id="3" creationId="{59661174-2A5B-1F41-DF0A-809470898BC7}"/>
          </ac:spMkLst>
        </pc:spChg>
        <pc:spChg chg="mod">
          <ac:chgData name="代數白痴 顧" userId="316db6a4f7ef8138" providerId="LiveId" clId="{838DF4FC-5274-4AB1-A91B-6E3BB0C4DAFF}" dt="2023-07-24T11:26:36.677" v="206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28:21.775" v="414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28:29.605" v="417" actId="20577"/>
          <ac:spMkLst>
            <pc:docMk/>
            <pc:sldMk cId="1787025739" sldId="381"/>
            <ac:spMk id="101" creationId="{665D392D-19FC-71B5-434C-0ABBBC91FB85}"/>
          </ac:spMkLst>
        </pc:spChg>
        <pc:inkChg chg="del mod">
          <ac:chgData name="代數白痴 顧" userId="316db6a4f7ef8138" providerId="LiveId" clId="{838DF4FC-5274-4AB1-A91B-6E3BB0C4DAFF}" dt="2023-07-24T11:24:23.202" v="1" actId="478"/>
          <ac:inkMkLst>
            <pc:docMk/>
            <pc:sldMk cId="1787025739" sldId="381"/>
            <ac:inkMk id="4" creationId="{C3B02B0F-78E9-C0DF-C508-1937F98B0D70}"/>
          </ac:inkMkLst>
        </pc:inkChg>
      </pc:sldChg>
    </pc:docChg>
  </pc:docChgLst>
  <pc:docChgLst>
    <pc:chgData name="代數白痴 顧" userId="316db6a4f7ef8138" providerId="LiveId" clId="{1536B497-2607-4580-A2F5-02860F073CFB}"/>
    <pc:docChg chg="custSel modSld sldOrd">
      <pc:chgData name="代數白痴 顧" userId="316db6a4f7ef8138" providerId="LiveId" clId="{1536B497-2607-4580-A2F5-02860F073CFB}" dt="2023-07-17T00:14:20.587" v="3050" actId="20577"/>
      <pc:docMkLst>
        <pc:docMk/>
      </pc:docMkLst>
      <pc:sldChg chg="addSp modSp modAnim modNotesTx">
        <pc:chgData name="代數白痴 顧" userId="316db6a4f7ef8138" providerId="LiveId" clId="{1536B497-2607-4580-A2F5-02860F073CFB}" dt="2023-07-17T00:14:20.587" v="3050" actId="20577"/>
        <pc:sldMkLst>
          <pc:docMk/>
          <pc:sldMk cId="2328187967" sldId="380"/>
        </pc:sldMkLst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0" creationId="{003B6F30-0BFE-9AD2-C7AD-BCFC1BDC751A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7" creationId="{74FFF650-38FA-D00F-335A-0FDBEE37E0F6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8" creationId="{F203158C-DDA1-BA89-0D55-7B61C5744E32}"/>
          </ac:spMkLst>
        </pc:spChg>
        <pc:grpChg chg="add mod">
          <ac:chgData name="代數白痴 顧" userId="316db6a4f7ef8138" providerId="LiveId" clId="{1536B497-2607-4580-A2F5-02860F073CFB}" dt="2023-07-16T23:57:07.453" v="2374" actId="164"/>
          <ac:grpSpMkLst>
            <pc:docMk/>
            <pc:sldMk cId="2328187967" sldId="380"/>
            <ac:grpSpMk id="3" creationId="{6570DCDE-BA9E-79A7-AF52-E02C17486A0E}"/>
          </ac:grpSpMkLst>
        </pc:grp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2" creationId="{16D34172-2E9C-9037-DF12-A2BF01D7CB78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9" creationId="{E2345C87-4419-8590-BC84-0D52756A3E73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4" creationId="{FB4173BA-D90A-6088-259D-4E8A078CFB00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5" creationId="{2EA0A479-F120-76DC-4B0D-B094B225BD9D}"/>
          </ac:cxnSpMkLst>
        </pc:cxnChg>
      </pc:sldChg>
      <pc:sldChg chg="addSp delSp modSp mod ord modAnim modNotesTx">
        <pc:chgData name="代數白痴 顧" userId="316db6a4f7ef8138" providerId="LiveId" clId="{1536B497-2607-4580-A2F5-02860F073CFB}" dt="2023-07-16T23:55:24.349" v="2313"/>
        <pc:sldMkLst>
          <pc:docMk/>
          <pc:sldMk cId="1787025739" sldId="381"/>
        </pc:sldMkLst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0" creationId="{BBDBB73F-CE8A-B3BE-B2CA-495E56A24D3E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1" creationId="{50506189-4E90-9C78-DA37-711247CC0FC3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3" creationId="{31EA800E-15F5-2874-E6BB-7020901E41F1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4" creationId="{D92FA005-09F6-26D9-29E8-E82D03C57150}"/>
          </ac:spMkLst>
        </pc:spChg>
        <pc:spChg chg="add mod">
          <ac:chgData name="代數白痴 顧" userId="316db6a4f7ef8138" providerId="LiveId" clId="{1536B497-2607-4580-A2F5-02860F073CFB}" dt="2023-07-16T23:44:45.283" v="414" actId="692"/>
          <ac:spMkLst>
            <pc:docMk/>
            <pc:sldMk cId="1787025739" sldId="381"/>
            <ac:spMk id="16" creationId="{820E319E-B702-D180-C250-5FDDCF87A381}"/>
          </ac:spMkLst>
        </pc:spChg>
        <pc:spChg chg="add mod">
          <ac:chgData name="代數白痴 顧" userId="316db6a4f7ef8138" providerId="LiveId" clId="{1536B497-2607-4580-A2F5-02860F073CFB}" dt="2023-07-16T23:45:04.785" v="422" actId="1076"/>
          <ac:spMkLst>
            <pc:docMk/>
            <pc:sldMk cId="1787025739" sldId="381"/>
            <ac:spMk id="17" creationId="{43BC5D8C-0AFF-4703-AB0C-266BE47A70F1}"/>
          </ac:spMkLst>
        </pc:spChg>
        <pc:spChg chg="add mod">
          <ac:chgData name="代數白痴 顧" userId="316db6a4f7ef8138" providerId="LiveId" clId="{1536B497-2607-4580-A2F5-02860F073CFB}" dt="2023-07-16T23:49:21.841" v="1067" actId="113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536B497-2607-4580-A2F5-02860F073CFB}" dt="2023-07-16T23:41:29.514" v="313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536B497-2607-4580-A2F5-02860F073CFB}" dt="2023-07-16T23:40:54.288" v="308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8" creationId="{CCAAB4E5-F67B-E2FB-DBE5-171B9F5D4120}"/>
          </ac:grpSpMkLst>
        </pc:gr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9" creationId="{1B8250F5-475F-721B-4961-F7F4932DDAE0}"/>
          </ac:grpSpMkLst>
        </pc:grpChg>
        <pc:cxnChg chg="add mod">
          <ac:chgData name="代數白痴 顧" userId="316db6a4f7ef8138" providerId="LiveId" clId="{1536B497-2607-4580-A2F5-02860F073CFB}" dt="2023-07-16T23:45:51.462" v="424" actId="164"/>
          <ac:cxnSpMkLst>
            <pc:docMk/>
            <pc:sldMk cId="1787025739" sldId="381"/>
            <ac:cxnSpMk id="4" creationId="{4D9D6C19-A1E3-A84D-1CCD-9FE9135565CE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6" creationId="{32A6FD81-D544-64C8-7665-65456ACD4500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8" creationId="{B6C46518-B61A-B29E-FE79-F854BBAC80F2}"/>
          </ac:cxnSpMkLst>
        </pc:cxnChg>
        <pc:cxnChg chg="add del mod">
          <ac:chgData name="代數白痴 顧" userId="316db6a4f7ef8138" providerId="LiveId" clId="{1536B497-2607-4580-A2F5-02860F073CFB}" dt="2023-07-16T23:42:46.418" v="338" actId="478"/>
          <ac:cxnSpMkLst>
            <pc:docMk/>
            <pc:sldMk cId="1787025739" sldId="381"/>
            <ac:cxnSpMk id="9" creationId="{64AC823C-0AD1-3447-CE12-DC21D094FA25}"/>
          </ac:cxnSpMkLst>
        </pc:cxnChg>
        <pc:cxnChg chg="add del mod">
          <ac:chgData name="代數白痴 顧" userId="316db6a4f7ef8138" providerId="LiveId" clId="{1536B497-2607-4580-A2F5-02860F073CFB}" dt="2023-07-16T23:43:39.489" v="367" actId="478"/>
          <ac:cxnSpMkLst>
            <pc:docMk/>
            <pc:sldMk cId="1787025739" sldId="381"/>
            <ac:cxnSpMk id="12" creationId="{856ECE22-79DA-E4E9-A3F6-FEAF6E0508BB}"/>
          </ac:cxnSpMkLst>
        </pc:cxnChg>
        <pc:cxnChg chg="add del mod">
          <ac:chgData name="代數白痴 顧" userId="316db6a4f7ef8138" providerId="LiveId" clId="{1536B497-2607-4580-A2F5-02860F073CFB}" dt="2023-07-16T23:44:25.850" v="411" actId="478"/>
          <ac:cxnSpMkLst>
            <pc:docMk/>
            <pc:sldMk cId="1787025739" sldId="381"/>
            <ac:cxnSpMk id="15" creationId="{13B053D6-DDE9-CDA0-FE34-3C7815E467D3}"/>
          </ac:cxnSpMkLst>
        </pc:cxnChg>
      </pc:sldChg>
    </pc:docChg>
  </pc:docChgLst>
  <pc:docChgLst>
    <pc:chgData name="代數白痴 顧" userId="316db6a4f7ef8138" providerId="LiveId" clId="{8A335109-1F06-42CC-A350-6646DF68560A}"/>
    <pc:docChg chg="undo custSel addSld delSld modSld">
      <pc:chgData name="代數白痴 顧" userId="316db6a4f7ef8138" providerId="LiveId" clId="{8A335109-1F06-42CC-A350-6646DF68560A}" dt="2023-12-05T01:03:55.767" v="1808" actId="164"/>
      <pc:docMkLst>
        <pc:docMk/>
      </pc:docMkLst>
      <pc:sldChg chg="addSp delSp modSp mod">
        <pc:chgData name="代數白痴 顧" userId="316db6a4f7ef8138" providerId="LiveId" clId="{8A335109-1F06-42CC-A350-6646DF68560A}" dt="2023-12-05T01:03:55.767" v="1808" actId="164"/>
        <pc:sldMkLst>
          <pc:docMk/>
          <pc:sldMk cId="2654160764" sldId="397"/>
        </pc:sldMkLst>
        <pc:spChg chg="add mod">
          <ac:chgData name="代數白痴 顧" userId="316db6a4f7ef8138" providerId="LiveId" clId="{8A335109-1F06-42CC-A350-6646DF68560A}" dt="2023-12-05T00:55:16.461" v="1055" actId="692"/>
          <ac:spMkLst>
            <pc:docMk/>
            <pc:sldMk cId="2654160764" sldId="397"/>
            <ac:spMk id="5" creationId="{2F0E747D-7D63-76B3-4B97-AE0C5EAF8E54}"/>
          </ac:spMkLst>
        </pc:spChg>
        <pc:spChg chg="mod">
          <ac:chgData name="代數白痴 顧" userId="316db6a4f7ef8138" providerId="LiveId" clId="{8A335109-1F06-42CC-A350-6646DF68560A}" dt="2023-12-05T00:52:00.960" v="422" actId="113"/>
          <ac:spMkLst>
            <pc:docMk/>
            <pc:sldMk cId="2654160764" sldId="397"/>
            <ac:spMk id="6" creationId="{8D8544B7-409C-959B-0A1B-5A3E31FF14C1}"/>
          </ac:spMkLst>
        </pc:spChg>
        <pc:spChg chg="mod">
          <ac:chgData name="代數白痴 顧" userId="316db6a4f7ef8138" providerId="LiveId" clId="{8A335109-1F06-42CC-A350-6646DF68560A}" dt="2023-12-05T01:03:40.444" v="1807" actId="20577"/>
          <ac:spMkLst>
            <pc:docMk/>
            <pc:sldMk cId="2654160764" sldId="397"/>
            <ac:spMk id="23" creationId="{00000000-0000-0000-0000-000000000000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28" creationId="{093521CA-8655-42E0-89E7-F1E7A1B22C00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29" creationId="{08236550-0372-D4A8-5FDF-5E2252FC8C96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31" creationId="{466D78C6-FBF2-43DB-D75C-542FE70C4E24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32" creationId="{D2628302-97F6-CF36-0B97-65D2EBA0C19C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33" creationId="{E4EF2892-2AB2-784F-C690-343A15D93462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36" creationId="{D5355F57-920A-D97D-25C4-BE066D89ED50}"/>
          </ac:spMkLst>
        </pc:spChg>
        <pc:spChg chg="del mod topLvl">
          <ac:chgData name="代數白痴 顧" userId="316db6a4f7ef8138" providerId="LiveId" clId="{8A335109-1F06-42CC-A350-6646DF68560A}" dt="2023-12-05T00:56:35.296" v="1073" actId="478"/>
          <ac:spMkLst>
            <pc:docMk/>
            <pc:sldMk cId="2654160764" sldId="397"/>
            <ac:spMk id="38" creationId="{89F88039-3059-8350-FDF3-BC5812A892EC}"/>
          </ac:spMkLst>
        </pc:spChg>
        <pc:spChg chg="add mod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39" creationId="{869D3008-6054-7C2C-AB3E-3730DC08ED8C}"/>
          </ac:spMkLst>
        </pc:spChg>
        <pc:spChg chg="add mod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46" creationId="{A91C1A8A-C2B7-25E2-E786-91C198023259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52" creationId="{1748BAAC-415A-15E5-DFF5-C424644521B6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55" creationId="{7C6B93C2-89E1-BCC7-C652-E8A925F8CF1B}"/>
          </ac:spMkLst>
        </pc:spChg>
        <pc:spChg chg="mod topLvl">
          <ac:chgData name="代數白痴 顧" userId="316db6a4f7ef8138" providerId="LiveId" clId="{8A335109-1F06-42CC-A350-6646DF68560A}" dt="2023-12-05T01:03:55.767" v="1808" actId="164"/>
          <ac:spMkLst>
            <pc:docMk/>
            <pc:sldMk cId="2654160764" sldId="397"/>
            <ac:spMk id="56" creationId="{6CFE313B-2D15-F6CC-954B-4D4E67A79E8C}"/>
          </ac:spMkLst>
        </pc:spChg>
        <pc:spChg chg="del">
          <ac:chgData name="代數白痴 顧" userId="316db6a4f7ef8138" providerId="LiveId" clId="{8A335109-1F06-42CC-A350-6646DF68560A}" dt="2023-12-05T00:48:20.424" v="7" actId="478"/>
          <ac:spMkLst>
            <pc:docMk/>
            <pc:sldMk cId="2654160764" sldId="397"/>
            <ac:spMk id="70" creationId="{F656B9C4-F83F-CA13-0426-A96689A92057}"/>
          </ac:spMkLst>
        </pc:spChg>
        <pc:spChg chg="mod">
          <ac:chgData name="代數白痴 顧" userId="316db6a4f7ef8138" providerId="LiveId" clId="{8A335109-1F06-42CC-A350-6646DF68560A}" dt="2023-12-05T00:55:31.446" v="1056" actId="1076"/>
          <ac:spMkLst>
            <pc:docMk/>
            <pc:sldMk cId="2654160764" sldId="397"/>
            <ac:spMk id="95" creationId="{FB77345D-46D3-EB37-B2D0-8900CA0FC239}"/>
          </ac:spMkLst>
        </pc:spChg>
        <pc:spChg chg="mod">
          <ac:chgData name="代數白痴 顧" userId="316db6a4f7ef8138" providerId="LiveId" clId="{8A335109-1F06-42CC-A350-6646DF68560A}" dt="2023-12-05T00:55:58.967" v="1062" actId="1076"/>
          <ac:spMkLst>
            <pc:docMk/>
            <pc:sldMk cId="2654160764" sldId="397"/>
            <ac:spMk id="96" creationId="{206467DB-014A-78F4-3E5D-14652E606D5F}"/>
          </ac:spMkLst>
        </pc:spChg>
        <pc:spChg chg="mod">
          <ac:chgData name="代數白痴 顧" userId="316db6a4f7ef8138" providerId="LiveId" clId="{8A335109-1F06-42CC-A350-6646DF68560A}" dt="2023-12-05T00:55:45.443" v="1059" actId="1076"/>
          <ac:spMkLst>
            <pc:docMk/>
            <pc:sldMk cId="2654160764" sldId="397"/>
            <ac:spMk id="97" creationId="{31D55897-A67D-A9C4-9481-017D571380D9}"/>
          </ac:spMkLst>
        </pc:spChg>
        <pc:spChg chg="mod">
          <ac:chgData name="代數白痴 顧" userId="316db6a4f7ef8138" providerId="LiveId" clId="{8A335109-1F06-42CC-A350-6646DF68560A}" dt="2023-12-05T00:56:06.894" v="1063" actId="1076"/>
          <ac:spMkLst>
            <pc:docMk/>
            <pc:sldMk cId="2654160764" sldId="397"/>
            <ac:spMk id="98" creationId="{BF87447F-C914-87DA-0F8A-39D9F332C532}"/>
          </ac:spMkLst>
        </pc:spChg>
        <pc:spChg chg="mod">
          <ac:chgData name="代數白痴 顧" userId="316db6a4f7ef8138" providerId="LiveId" clId="{8A335109-1F06-42CC-A350-6646DF68560A}" dt="2023-12-05T00:56:11.189" v="1064" actId="1076"/>
          <ac:spMkLst>
            <pc:docMk/>
            <pc:sldMk cId="2654160764" sldId="397"/>
            <ac:spMk id="99" creationId="{B1911823-D53E-43F4-DE26-EB4EB41DCB2E}"/>
          </ac:spMkLst>
        </pc:spChg>
        <pc:spChg chg="mod">
          <ac:chgData name="代數白痴 顧" userId="316db6a4f7ef8138" providerId="LiveId" clId="{8A335109-1F06-42CC-A350-6646DF68560A}" dt="2023-12-05T00:56:17.398" v="1066" actId="1076"/>
          <ac:spMkLst>
            <pc:docMk/>
            <pc:sldMk cId="2654160764" sldId="397"/>
            <ac:spMk id="100" creationId="{91177348-F30B-93F2-D204-128C2BF4D6B6}"/>
          </ac:spMkLst>
        </pc:spChg>
        <pc:spChg chg="del">
          <ac:chgData name="代數白痴 顧" userId="316db6a4f7ef8138" providerId="LiveId" clId="{8A335109-1F06-42CC-A350-6646DF68560A}" dt="2023-12-05T00:48:20.424" v="7" actId="478"/>
          <ac:spMkLst>
            <pc:docMk/>
            <pc:sldMk cId="2654160764" sldId="397"/>
            <ac:spMk id="101" creationId="{FAD99E10-E9A4-CA43-476D-05D0E09787F2}"/>
          </ac:spMkLst>
        </pc:spChg>
        <pc:spChg chg="del">
          <ac:chgData name="代數白痴 顧" userId="316db6a4f7ef8138" providerId="LiveId" clId="{8A335109-1F06-42CC-A350-6646DF68560A}" dt="2023-12-05T00:48:20.424" v="7" actId="478"/>
          <ac:spMkLst>
            <pc:docMk/>
            <pc:sldMk cId="2654160764" sldId="397"/>
            <ac:spMk id="102" creationId="{D8B58E6D-0785-4F24-2249-84B9353691F9}"/>
          </ac:spMkLst>
        </pc:spChg>
        <pc:spChg chg="del">
          <ac:chgData name="代數白痴 顧" userId="316db6a4f7ef8138" providerId="LiveId" clId="{8A335109-1F06-42CC-A350-6646DF68560A}" dt="2023-12-05T00:48:20.424" v="7" actId="478"/>
          <ac:spMkLst>
            <pc:docMk/>
            <pc:sldMk cId="2654160764" sldId="397"/>
            <ac:spMk id="103" creationId="{6E17881B-E3C3-960E-7AE3-7265A08CC1C4}"/>
          </ac:spMkLst>
        </pc:spChg>
        <pc:spChg chg="del">
          <ac:chgData name="代數白痴 顧" userId="316db6a4f7ef8138" providerId="LiveId" clId="{8A335109-1F06-42CC-A350-6646DF68560A}" dt="2023-12-05T00:48:20.424" v="7" actId="478"/>
          <ac:spMkLst>
            <pc:docMk/>
            <pc:sldMk cId="2654160764" sldId="397"/>
            <ac:spMk id="104" creationId="{860B3FA3-FC49-AA41-4790-F07ED9BDBDE6}"/>
          </ac:spMkLst>
        </pc:spChg>
        <pc:spChg chg="del">
          <ac:chgData name="代數白痴 顧" userId="316db6a4f7ef8138" providerId="LiveId" clId="{8A335109-1F06-42CC-A350-6646DF68560A}" dt="2023-12-05T00:48:20.424" v="7" actId="478"/>
          <ac:spMkLst>
            <pc:docMk/>
            <pc:sldMk cId="2654160764" sldId="397"/>
            <ac:spMk id="105" creationId="{C5C0DB34-37F1-97B7-7336-BC0ABFB84699}"/>
          </ac:spMkLst>
        </pc:spChg>
        <pc:spChg chg="del">
          <ac:chgData name="代數白痴 顧" userId="316db6a4f7ef8138" providerId="LiveId" clId="{8A335109-1F06-42CC-A350-6646DF68560A}" dt="2023-12-05T00:48:20.424" v="7" actId="478"/>
          <ac:spMkLst>
            <pc:docMk/>
            <pc:sldMk cId="2654160764" sldId="397"/>
            <ac:spMk id="106" creationId="{92E8924E-7363-55E4-94BD-A02869BB5A27}"/>
          </ac:spMkLst>
        </pc:spChg>
        <pc:spChg chg="del">
          <ac:chgData name="代數白痴 顧" userId="316db6a4f7ef8138" providerId="LiveId" clId="{8A335109-1F06-42CC-A350-6646DF68560A}" dt="2023-12-05T00:48:20.424" v="7" actId="478"/>
          <ac:spMkLst>
            <pc:docMk/>
            <pc:sldMk cId="2654160764" sldId="397"/>
            <ac:spMk id="107" creationId="{6355CB7D-FB6C-5AE1-563B-6E628F19D0E2}"/>
          </ac:spMkLst>
        </pc:spChg>
        <pc:spChg chg="del mod topLvl">
          <ac:chgData name="代數白痴 顧" userId="316db6a4f7ef8138" providerId="LiveId" clId="{8A335109-1F06-42CC-A350-6646DF68560A}" dt="2023-12-05T00:56:35.296" v="1073" actId="478"/>
          <ac:spMkLst>
            <pc:docMk/>
            <pc:sldMk cId="2654160764" sldId="397"/>
            <ac:spMk id="111" creationId="{6FB007D1-8302-A47E-3A08-BB35B07D2649}"/>
          </ac:spMkLst>
        </pc:spChg>
        <pc:spChg chg="del mod topLvl">
          <ac:chgData name="代數白痴 顧" userId="316db6a4f7ef8138" providerId="LiveId" clId="{8A335109-1F06-42CC-A350-6646DF68560A}" dt="2023-12-05T00:56:35.296" v="1073" actId="478"/>
          <ac:spMkLst>
            <pc:docMk/>
            <pc:sldMk cId="2654160764" sldId="397"/>
            <ac:spMk id="117" creationId="{79C965BB-E714-F129-83DC-A5E9C5E75A8B}"/>
          </ac:spMkLst>
        </pc:spChg>
        <pc:spChg chg="del mod topLvl">
          <ac:chgData name="代數白痴 顧" userId="316db6a4f7ef8138" providerId="LiveId" clId="{8A335109-1F06-42CC-A350-6646DF68560A}" dt="2023-12-05T00:56:35.296" v="1073" actId="478"/>
          <ac:spMkLst>
            <pc:docMk/>
            <pc:sldMk cId="2654160764" sldId="397"/>
            <ac:spMk id="119" creationId="{B08C6824-700E-288E-B977-ACC5EAFFF55D}"/>
          </ac:spMkLst>
        </pc:spChg>
        <pc:spChg chg="del mod topLvl">
          <ac:chgData name="代數白痴 顧" userId="316db6a4f7ef8138" providerId="LiveId" clId="{8A335109-1F06-42CC-A350-6646DF68560A}" dt="2023-12-05T00:56:35.296" v="1073" actId="478"/>
          <ac:spMkLst>
            <pc:docMk/>
            <pc:sldMk cId="2654160764" sldId="397"/>
            <ac:spMk id="120" creationId="{20646C2F-C0AB-C61A-5A26-4D5F608FF460}"/>
          </ac:spMkLst>
        </pc:spChg>
        <pc:grpChg chg="add mod">
          <ac:chgData name="代數白痴 顧" userId="316db6a4f7ef8138" providerId="LiveId" clId="{8A335109-1F06-42CC-A350-6646DF68560A}" dt="2023-12-05T01:03:55.767" v="1808" actId="164"/>
          <ac:grpSpMkLst>
            <pc:docMk/>
            <pc:sldMk cId="2654160764" sldId="397"/>
            <ac:grpSpMk id="47" creationId="{844FA51A-83F6-B7F7-6B98-73AB57A298E3}"/>
          </ac:grpSpMkLst>
        </pc:grpChg>
        <pc:grpChg chg="del">
          <ac:chgData name="代數白痴 顧" userId="316db6a4f7ef8138" providerId="LiveId" clId="{8A335109-1F06-42CC-A350-6646DF68560A}" dt="2023-12-05T00:56:22.348" v="1067" actId="165"/>
          <ac:grpSpMkLst>
            <pc:docMk/>
            <pc:sldMk cId="2654160764" sldId="397"/>
            <ac:grpSpMk id="121" creationId="{3A6BA490-A7D2-E046-0212-B37E0423E1D6}"/>
          </ac:grpSpMkLst>
        </pc:grpChg>
        <pc:picChg chg="add del mod">
          <ac:chgData name="代數白痴 顧" userId="316db6a4f7ef8138" providerId="LiveId" clId="{8A335109-1F06-42CC-A350-6646DF68560A}" dt="2023-12-05T00:55:08.919" v="1053" actId="478"/>
          <ac:picMkLst>
            <pc:docMk/>
            <pc:sldMk cId="2654160764" sldId="397"/>
            <ac:picMk id="4" creationId="{5E979662-1444-C40E-172A-B2ED65519080}"/>
          </ac:picMkLst>
        </pc:picChg>
        <pc:picChg chg="add del mod">
          <ac:chgData name="代數白痴 顧" userId="316db6a4f7ef8138" providerId="LiveId" clId="{8A335109-1F06-42CC-A350-6646DF68560A}" dt="2023-12-05T01:03:03.326" v="1764" actId="478"/>
          <ac:picMkLst>
            <pc:docMk/>
            <pc:sldMk cId="2654160764" sldId="397"/>
            <ac:picMk id="37" creationId="{D911DE30-B5AA-DFF9-9A76-AFFFEEDF9394}"/>
          </ac:picMkLst>
        </pc:picChg>
        <pc:cxnChg chg="add mod">
          <ac:chgData name="代數白痴 顧" userId="316db6a4f7ef8138" providerId="LiveId" clId="{8A335109-1F06-42CC-A350-6646DF68560A}" dt="2023-12-05T00:53:26.151" v="1043" actId="1036"/>
          <ac:cxnSpMkLst>
            <pc:docMk/>
            <pc:sldMk cId="2654160764" sldId="397"/>
            <ac:cxnSpMk id="2" creationId="{7A19406F-7CC5-B4E8-AADD-A4DA6981BD64}"/>
          </ac:cxnSpMkLst>
        </pc:cxnChg>
        <pc:cxnChg chg="add">
          <ac:chgData name="代數白痴 顧" userId="316db6a4f7ef8138" providerId="LiveId" clId="{8A335109-1F06-42CC-A350-6646DF68560A}" dt="2023-12-05T00:54:44.840" v="1048" actId="11529"/>
          <ac:cxnSpMkLst>
            <pc:docMk/>
            <pc:sldMk cId="2654160764" sldId="397"/>
            <ac:cxnSpMk id="8" creationId="{EBA902F9-03FB-3B0D-CCF8-AABEE14DB816}"/>
          </ac:cxnSpMkLst>
        </pc:cxnChg>
        <pc:cxnChg chg="add">
          <ac:chgData name="代數白痴 顧" userId="316db6a4f7ef8138" providerId="LiveId" clId="{8A335109-1F06-42CC-A350-6646DF68560A}" dt="2023-12-05T00:54:52.919" v="1049" actId="11529"/>
          <ac:cxnSpMkLst>
            <pc:docMk/>
            <pc:sldMk cId="2654160764" sldId="397"/>
            <ac:cxnSpMk id="10" creationId="{3CFB9FB9-4A01-5742-C15C-3099890940C4}"/>
          </ac:cxnSpMkLst>
        </pc:cxnChg>
        <pc:cxnChg chg="mod">
          <ac:chgData name="代數白痴 顧" userId="316db6a4f7ef8138" providerId="LiveId" clId="{8A335109-1F06-42CC-A350-6646DF68560A}" dt="2023-12-05T00:52:13.926" v="524" actId="1037"/>
          <ac:cxnSpMkLst>
            <pc:docMk/>
            <pc:sldMk cId="2654160764" sldId="397"/>
            <ac:cxnSpMk id="12" creationId="{FDD93B0D-D5D8-0C37-54F0-0E4024A03022}"/>
          </ac:cxnSpMkLst>
        </pc:cxnChg>
        <pc:cxnChg chg="mod">
          <ac:chgData name="代數白痴 顧" userId="316db6a4f7ef8138" providerId="LiveId" clId="{8A335109-1F06-42CC-A350-6646DF68560A}" dt="2023-12-05T00:52:24.503" v="660" actId="1037"/>
          <ac:cxnSpMkLst>
            <pc:docMk/>
            <pc:sldMk cId="2654160764" sldId="397"/>
            <ac:cxnSpMk id="13" creationId="{E981D0EF-7604-B2D3-13A6-3765C2A97879}"/>
          </ac:cxnSpMkLst>
        </pc:cxnChg>
        <pc:cxnChg chg="add">
          <ac:chgData name="代數白痴 顧" userId="316db6a4f7ef8138" providerId="LiveId" clId="{8A335109-1F06-42CC-A350-6646DF68560A}" dt="2023-12-05T00:54:59.329" v="1050" actId="11529"/>
          <ac:cxnSpMkLst>
            <pc:docMk/>
            <pc:sldMk cId="2654160764" sldId="397"/>
            <ac:cxnSpMk id="14" creationId="{6EFCC27F-B7A0-436C-3EE0-89B1E82C0DC2}"/>
          </ac:cxnSpMkLst>
        </pc:cxnChg>
        <pc:cxnChg chg="mod">
          <ac:chgData name="代數白痴 顧" userId="316db6a4f7ef8138" providerId="LiveId" clId="{8A335109-1F06-42CC-A350-6646DF68560A}" dt="2023-12-05T00:52:34.667" v="792" actId="1038"/>
          <ac:cxnSpMkLst>
            <pc:docMk/>
            <pc:sldMk cId="2654160764" sldId="397"/>
            <ac:cxnSpMk id="15" creationId="{9DD57486-D7A4-B5AE-1D60-6BB8F2697395}"/>
          </ac:cxnSpMkLst>
        </pc:cxnChg>
        <pc:cxnChg chg="mod">
          <ac:chgData name="代數白痴 顧" userId="316db6a4f7ef8138" providerId="LiveId" clId="{8A335109-1F06-42CC-A350-6646DF68560A}" dt="2023-12-05T00:52:47.508" v="912" actId="1038"/>
          <ac:cxnSpMkLst>
            <pc:docMk/>
            <pc:sldMk cId="2654160764" sldId="397"/>
            <ac:cxnSpMk id="17" creationId="{18F9FF00-C0B0-F0F9-9DCF-5B0C50AE7622}"/>
          </ac:cxnSpMkLst>
        </pc:cxnChg>
        <pc:cxnChg chg="mod">
          <ac:chgData name="代數白痴 顧" userId="316db6a4f7ef8138" providerId="LiveId" clId="{8A335109-1F06-42CC-A350-6646DF68560A}" dt="2023-12-05T00:53:06.559" v="957" actId="1037"/>
          <ac:cxnSpMkLst>
            <pc:docMk/>
            <pc:sldMk cId="2654160764" sldId="397"/>
            <ac:cxnSpMk id="18" creationId="{C67E33C5-4AAB-459E-6525-ECE0DCCFB599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19" creationId="{A0E3B1CA-809B-486A-4D91-9D13DFFCF7E3}"/>
          </ac:cxnSpMkLst>
        </pc:cxnChg>
        <pc:cxnChg chg="mod">
          <ac:chgData name="代數白痴 顧" userId="316db6a4f7ef8138" providerId="LiveId" clId="{8A335109-1F06-42CC-A350-6646DF68560A}" dt="2023-12-05T00:53:03.191" v="954" actId="1038"/>
          <ac:cxnSpMkLst>
            <pc:docMk/>
            <pc:sldMk cId="2654160764" sldId="397"/>
            <ac:cxnSpMk id="20" creationId="{069535CC-484B-99B6-16F8-25555DA49187}"/>
          </ac:cxnSpMkLst>
        </pc:cxnChg>
        <pc:cxnChg chg="mod">
          <ac:chgData name="代數白痴 顧" userId="316db6a4f7ef8138" providerId="LiveId" clId="{8A335109-1F06-42CC-A350-6646DF68560A}" dt="2023-12-05T00:53:14.407" v="1004" actId="1037"/>
          <ac:cxnSpMkLst>
            <pc:docMk/>
            <pc:sldMk cId="2654160764" sldId="397"/>
            <ac:cxnSpMk id="21" creationId="{121E2FAE-0812-9F4F-9691-CCB8D449EFE7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22" creationId="{DB330BC1-050D-C7A8-88DF-6E53EFEE0C21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24" creationId="{A6E0E261-F204-36E1-6372-9F7E50F1ACC0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25" creationId="{71B06191-07F8-150C-A373-9931CAE653D7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26" creationId="{FF9ED57F-2295-7CD6-87E2-35E3BB423FD4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27" creationId="{2CAC1EC6-A716-D4E8-0E48-A6F3EBA2A1BC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30" creationId="{11D4E9B7-AFFE-6AA3-F15A-831438D00D8C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34" creationId="{CDDA67EA-DD24-FA69-D481-0A7AB8C58C73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41" creationId="{E243EE9D-4D6F-2D24-FC6C-52D4E22DD233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43" creationId="{06B0DC2F-D4A2-4C70-5F76-E266FB0F4171}"/>
          </ac:cxnSpMkLst>
        </pc:cxnChg>
        <pc:cxnChg chg="add mod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45" creationId="{4338BC2D-4272-10B3-09BA-B407BB996F3B}"/>
          </ac:cxnSpMkLst>
        </pc:cxnChg>
        <pc:cxnChg chg="mod topLvl">
          <ac:chgData name="代數白痴 顧" userId="316db6a4f7ef8138" providerId="LiveId" clId="{8A335109-1F06-42CC-A350-6646DF68560A}" dt="2023-12-05T01:03:55.767" v="1808" actId="164"/>
          <ac:cxnSpMkLst>
            <pc:docMk/>
            <pc:sldMk cId="2654160764" sldId="397"/>
            <ac:cxnSpMk id="54" creationId="{8418AF6B-E1A5-042B-1FAE-090745B32600}"/>
          </ac:cxnSpMkLst>
        </pc:cxnChg>
        <pc:cxnChg chg="del mod">
          <ac:chgData name="代數白痴 顧" userId="316db6a4f7ef8138" providerId="LiveId" clId="{8A335109-1F06-42CC-A350-6646DF68560A}" dt="2023-12-05T00:48:20.424" v="7" actId="478"/>
          <ac:cxnSpMkLst>
            <pc:docMk/>
            <pc:sldMk cId="2654160764" sldId="397"/>
            <ac:cxnSpMk id="73" creationId="{32C7D557-00F6-408D-F1F0-06434DA65C3B}"/>
          </ac:cxnSpMkLst>
        </pc:cxnChg>
        <pc:cxnChg chg="del mod">
          <ac:chgData name="代數白痴 顧" userId="316db6a4f7ef8138" providerId="LiveId" clId="{8A335109-1F06-42CC-A350-6646DF68560A}" dt="2023-12-05T00:48:20.424" v="7" actId="478"/>
          <ac:cxnSpMkLst>
            <pc:docMk/>
            <pc:sldMk cId="2654160764" sldId="397"/>
            <ac:cxnSpMk id="75" creationId="{F6569A03-D075-42C1-4BA8-4CEE267D33C8}"/>
          </ac:cxnSpMkLst>
        </pc:cxnChg>
        <pc:cxnChg chg="del mod">
          <ac:chgData name="代數白痴 顧" userId="316db6a4f7ef8138" providerId="LiveId" clId="{8A335109-1F06-42CC-A350-6646DF68560A}" dt="2023-12-05T00:48:20.424" v="7" actId="478"/>
          <ac:cxnSpMkLst>
            <pc:docMk/>
            <pc:sldMk cId="2654160764" sldId="397"/>
            <ac:cxnSpMk id="79" creationId="{696720D3-54BE-DD0A-850E-69BC0BF8A1EC}"/>
          </ac:cxnSpMkLst>
        </pc:cxnChg>
        <pc:cxnChg chg="del mod">
          <ac:chgData name="代數白痴 顧" userId="316db6a4f7ef8138" providerId="LiveId" clId="{8A335109-1F06-42CC-A350-6646DF68560A}" dt="2023-12-05T00:48:20.424" v="7" actId="478"/>
          <ac:cxnSpMkLst>
            <pc:docMk/>
            <pc:sldMk cId="2654160764" sldId="397"/>
            <ac:cxnSpMk id="84" creationId="{05DA54EE-FA9E-0773-0954-2D236ACDD1B6}"/>
          </ac:cxnSpMkLst>
        </pc:cxnChg>
        <pc:cxnChg chg="del mod">
          <ac:chgData name="代數白痴 顧" userId="316db6a4f7ef8138" providerId="LiveId" clId="{8A335109-1F06-42CC-A350-6646DF68560A}" dt="2023-12-05T00:48:20.424" v="7" actId="478"/>
          <ac:cxnSpMkLst>
            <pc:docMk/>
            <pc:sldMk cId="2654160764" sldId="397"/>
            <ac:cxnSpMk id="89" creationId="{9A878666-2177-7A8B-BEBF-9CDB1AD132A7}"/>
          </ac:cxnSpMkLst>
        </pc:cxnChg>
        <pc:cxnChg chg="del mod">
          <ac:chgData name="代數白痴 顧" userId="316db6a4f7ef8138" providerId="LiveId" clId="{8A335109-1F06-42CC-A350-6646DF68560A}" dt="2023-12-05T00:48:20.424" v="7" actId="478"/>
          <ac:cxnSpMkLst>
            <pc:docMk/>
            <pc:sldMk cId="2654160764" sldId="397"/>
            <ac:cxnSpMk id="91" creationId="{512C93E4-D129-9525-CFC5-3E0E2CCD10B1}"/>
          </ac:cxnSpMkLst>
        </pc:cxnChg>
        <pc:cxnChg chg="del">
          <ac:chgData name="代數白痴 顧" userId="316db6a4f7ef8138" providerId="LiveId" clId="{8A335109-1F06-42CC-A350-6646DF68560A}" dt="2023-12-05T00:48:20.424" v="7" actId="478"/>
          <ac:cxnSpMkLst>
            <pc:docMk/>
            <pc:sldMk cId="2654160764" sldId="397"/>
            <ac:cxnSpMk id="93" creationId="{5F819C37-02A6-9665-76E6-9D3C6D1C3A6B}"/>
          </ac:cxnSpMkLst>
        </pc:cxnChg>
        <pc:cxnChg chg="del mod topLvl">
          <ac:chgData name="代數白痴 顧" userId="316db6a4f7ef8138" providerId="LiveId" clId="{8A335109-1F06-42CC-A350-6646DF68560A}" dt="2023-12-05T00:56:35.296" v="1073" actId="478"/>
          <ac:cxnSpMkLst>
            <pc:docMk/>
            <pc:sldMk cId="2654160764" sldId="397"/>
            <ac:cxnSpMk id="113" creationId="{D80D9FF6-2A31-CE67-1C21-2EAE6E529630}"/>
          </ac:cxnSpMkLst>
        </pc:cxnChg>
        <pc:cxnChg chg="del mod topLvl">
          <ac:chgData name="代數白痴 顧" userId="316db6a4f7ef8138" providerId="LiveId" clId="{8A335109-1F06-42CC-A350-6646DF68560A}" dt="2023-12-05T00:56:35.296" v="1073" actId="478"/>
          <ac:cxnSpMkLst>
            <pc:docMk/>
            <pc:sldMk cId="2654160764" sldId="397"/>
            <ac:cxnSpMk id="116" creationId="{91F43AC3-573C-B7C8-6CDA-E8FE45627A18}"/>
          </ac:cxnSpMkLst>
        </pc:cxnChg>
      </pc:sldChg>
      <pc:sldChg chg="add del">
        <pc:chgData name="代數白痴 顧" userId="316db6a4f7ef8138" providerId="LiveId" clId="{8A335109-1F06-42CC-A350-6646DF68560A}" dt="2023-12-05T01:03:13.578" v="1765" actId="2696"/>
        <pc:sldMkLst>
          <pc:docMk/>
          <pc:sldMk cId="2734710843" sldId="398"/>
        </pc:sldMkLst>
      </pc:sldChg>
      <pc:sldChg chg="add del">
        <pc:chgData name="代數白痴 顧" userId="316db6a4f7ef8138" providerId="LiveId" clId="{8A335109-1F06-42CC-A350-6646DF68560A}" dt="2023-12-05T00:48:57.907" v="74" actId="2696"/>
        <pc:sldMkLst>
          <pc:docMk/>
          <pc:sldMk cId="3391073365" sldId="399"/>
        </pc:sldMkLst>
      </pc:sldChg>
    </pc:docChg>
  </pc:docChgLst>
  <pc:docChgLst>
    <pc:chgData name="代數白痴 顧" userId="316db6a4f7ef8138" providerId="LiveId" clId="{C79E73BE-1AA8-43E3-92E0-F6CD1C4F090E}"/>
    <pc:docChg chg="custSel modSld">
      <pc:chgData name="代數白痴 顧" userId="316db6a4f7ef8138" providerId="LiveId" clId="{C79E73BE-1AA8-43E3-92E0-F6CD1C4F090E}" dt="2023-07-19T14:40:35.336" v="39" actId="20577"/>
      <pc:docMkLst>
        <pc:docMk/>
      </pc:docMkLst>
      <pc:sldChg chg="delSp mod modNotesTx">
        <pc:chgData name="代數白痴 顧" userId="316db6a4f7ef8138" providerId="LiveId" clId="{C79E73BE-1AA8-43E3-92E0-F6CD1C4F090E}" dt="2023-07-19T14:40:35.336" v="39" actId="20577"/>
        <pc:sldMkLst>
          <pc:docMk/>
          <pc:sldMk cId="2873434386" sldId="379"/>
        </pc:sldMkLst>
        <pc:inkChg chg="del">
          <ac:chgData name="代數白痴 顧" userId="316db6a4f7ef8138" providerId="LiveId" clId="{C79E73BE-1AA8-43E3-92E0-F6CD1C4F090E}" dt="2023-07-19T14:40:23.739" v="2" actId="478"/>
          <ac:inkMkLst>
            <pc:docMk/>
            <pc:sldMk cId="2873434386" sldId="379"/>
            <ac:inkMk id="3" creationId="{BDC2DE26-B9F7-DE75-9675-19B37CCFE1F0}"/>
          </ac:inkMkLst>
        </pc:inkChg>
      </pc:sldChg>
      <pc:sldChg chg="delSp mod">
        <pc:chgData name="代數白痴 顧" userId="316db6a4f7ef8138" providerId="LiveId" clId="{C79E73BE-1AA8-43E3-92E0-F6CD1C4F090E}" dt="2023-07-19T14:39:37.691" v="1" actId="478"/>
        <pc:sldMkLst>
          <pc:docMk/>
          <pc:sldMk cId="2328187967" sldId="380"/>
        </pc:sldMkLst>
        <pc:inkChg chg="del">
          <ac:chgData name="代數白痴 顧" userId="316db6a4f7ef8138" providerId="LiveId" clId="{C79E73BE-1AA8-43E3-92E0-F6CD1C4F090E}" dt="2023-07-19T14:39:37.691" v="1" actId="478"/>
          <ac:inkMkLst>
            <pc:docMk/>
            <pc:sldMk cId="2328187967" sldId="380"/>
            <ac:inkMk id="3" creationId="{B5BB285B-13BF-B042-3E33-B601477250D3}"/>
          </ac:inkMkLst>
        </pc:inkChg>
      </pc:sldChg>
      <pc:sldChg chg="delSp mod">
        <pc:chgData name="代數白痴 顧" userId="316db6a4f7ef8138" providerId="LiveId" clId="{C79E73BE-1AA8-43E3-92E0-F6CD1C4F090E}" dt="2023-07-19T14:38:46.401" v="0" actId="478"/>
        <pc:sldMkLst>
          <pc:docMk/>
          <pc:sldMk cId="1787025739" sldId="381"/>
        </pc:sldMkLst>
        <pc:inkChg chg="del">
          <ac:chgData name="代數白痴 顧" userId="316db6a4f7ef8138" providerId="LiveId" clId="{C79E73BE-1AA8-43E3-92E0-F6CD1C4F090E}" dt="2023-07-19T14:38:46.401" v="0" actId="478"/>
          <ac:inkMkLst>
            <pc:docMk/>
            <pc:sldMk cId="1787025739" sldId="381"/>
            <ac:inkMk id="4" creationId="{29D8CB5D-0E04-D0B3-CAD4-8ABC3399C655}"/>
          </ac:inkMkLst>
        </pc:inkChg>
      </pc:sldChg>
    </pc:docChg>
  </pc:docChgLst>
  <pc:docChgLst>
    <pc:chgData name="代數白痴 顧" userId="316db6a4f7ef8138" providerId="LiveId" clId="{CB3E6FBE-FABD-488B-BB19-97B0DB0727AA}"/>
    <pc:docChg chg="undo custSel addSld modSld">
      <pc:chgData name="代數白痴 顧" userId="316db6a4f7ef8138" providerId="LiveId" clId="{CB3E6FBE-FABD-488B-BB19-97B0DB0727AA}" dt="2023-11-23T07:12:54.391" v="1038"/>
      <pc:docMkLst>
        <pc:docMk/>
      </pc:docMkLst>
      <pc:sldChg chg="addSp delSp modSp mod modTransition addAnim delAnim modAnim modNotesTx">
        <pc:chgData name="代數白痴 顧" userId="316db6a4f7ef8138" providerId="LiveId" clId="{CB3E6FBE-FABD-488B-BB19-97B0DB0727AA}" dt="2023-11-23T07:12:54.386" v="1035"/>
        <pc:sldMkLst>
          <pc:docMk/>
          <pc:sldMk cId="2267038628" sldId="392"/>
        </pc:sldMkLst>
        <pc:spChg chg="del mod topLvl">
          <ac:chgData name="代數白痴 顧" userId="316db6a4f7ef8138" providerId="LiveId" clId="{CB3E6FBE-FABD-488B-BB19-97B0DB0727AA}" dt="2023-11-23T06:43:20.714" v="8" actId="478"/>
          <ac:spMkLst>
            <pc:docMk/>
            <pc:sldMk cId="2267038628" sldId="392"/>
            <ac:spMk id="7" creationId="{FCAA95CC-624E-DC4E-E76E-F492A137A366}"/>
          </ac:spMkLst>
        </pc:spChg>
        <pc:spChg chg="del mod topLvl">
          <ac:chgData name="代數白痴 顧" userId="316db6a4f7ef8138" providerId="LiveId" clId="{CB3E6FBE-FABD-488B-BB19-97B0DB0727AA}" dt="2023-11-23T06:43:21.773" v="9" actId="478"/>
          <ac:spMkLst>
            <pc:docMk/>
            <pc:sldMk cId="2267038628" sldId="392"/>
            <ac:spMk id="8" creationId="{D70A5A3E-91F4-DC30-40EE-1F75491B3A1E}"/>
          </ac:spMkLst>
        </pc:spChg>
        <pc:spChg chg="add mod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9" creationId="{D555E6B9-F06D-D613-02DA-80B0115C1EB3}"/>
          </ac:spMkLst>
        </pc:spChg>
        <pc:spChg chg="mod topLvl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15" creationId="{3A7407C0-064C-84D4-BC31-B4CE90E3A1F9}"/>
          </ac:spMkLst>
        </pc:spChg>
        <pc:spChg chg="mod topLvl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16" creationId="{5E961FB1-C737-469B-C0A6-08B0ABEF91EE}"/>
          </ac:spMkLst>
        </pc:spChg>
        <pc:spChg chg="mod topLvl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17" creationId="{5DE7FFA1-3E01-B3D5-6E3F-26F1BB824384}"/>
          </ac:spMkLst>
        </pc:spChg>
        <pc:spChg chg="mod topLvl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18" creationId="{68360124-A015-9FEE-E11D-01DD74DA7AF3}"/>
          </ac:spMkLst>
        </pc:spChg>
        <pc:spChg chg="mod topLvl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19" creationId="{7866FC93-3C44-97EC-905B-D3C942060129}"/>
          </ac:spMkLst>
        </pc:spChg>
        <pc:spChg chg="mod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20" creationId="{33A49161-7C96-45C2-C49A-2A16206F95C0}"/>
          </ac:spMkLst>
        </pc:spChg>
        <pc:spChg chg="add mod">
          <ac:chgData name="代數白痴 顧" userId="316db6a4f7ef8138" providerId="LiveId" clId="{CB3E6FBE-FABD-488B-BB19-97B0DB0727AA}" dt="2023-11-23T06:44:49.352" v="31" actId="164"/>
          <ac:spMkLst>
            <pc:docMk/>
            <pc:sldMk cId="2267038628" sldId="392"/>
            <ac:spMk id="21" creationId="{5C6A9858-802F-D4C4-6545-B407BD9BEFDD}"/>
          </ac:spMkLst>
        </pc:spChg>
        <pc:spChg chg="mod">
          <ac:chgData name="代數白痴 顧" userId="316db6a4f7ef8138" providerId="LiveId" clId="{CB3E6FBE-FABD-488B-BB19-97B0DB0727AA}" dt="2023-11-23T07:02:00.544" v="1004" actId="20577"/>
          <ac:spMkLst>
            <pc:docMk/>
            <pc:sldMk cId="2267038628" sldId="392"/>
            <ac:spMk id="23" creationId="{00000000-0000-0000-0000-000000000000}"/>
          </ac:spMkLst>
        </pc:spChg>
        <pc:spChg chg="add mod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28" creationId="{2A65DFC8-414F-7D1A-C680-AE9EF0468147}"/>
          </ac:spMkLst>
        </pc:spChg>
        <pc:spChg chg="mod">
          <ac:chgData name="代數白痴 顧" userId="316db6a4f7ef8138" providerId="LiveId" clId="{CB3E6FBE-FABD-488B-BB19-97B0DB0727AA}" dt="2023-11-23T06:52:45.202" v="950" actId="1076"/>
          <ac:spMkLst>
            <pc:docMk/>
            <pc:sldMk cId="2267038628" sldId="392"/>
            <ac:spMk id="33" creationId="{6ADE2116-8EF6-972F-9A92-77F9C03DC8E1}"/>
          </ac:spMkLst>
        </pc:spChg>
        <pc:spChg chg="del mod">
          <ac:chgData name="代數白痴 顧" userId="316db6a4f7ef8138" providerId="LiveId" clId="{CB3E6FBE-FABD-488B-BB19-97B0DB0727AA}" dt="2023-11-23T06:43:31.318" v="14" actId="478"/>
          <ac:spMkLst>
            <pc:docMk/>
            <pc:sldMk cId="2267038628" sldId="392"/>
            <ac:spMk id="34" creationId="{4A2403CA-354F-F5D9-43C3-268EB33594F3}"/>
          </ac:spMkLst>
        </pc:spChg>
        <pc:spChg chg="del">
          <ac:chgData name="代數白痴 顧" userId="316db6a4f7ef8138" providerId="LiveId" clId="{CB3E6FBE-FABD-488B-BB19-97B0DB0727AA}" dt="2023-11-23T06:43:32.132" v="15" actId="478"/>
          <ac:spMkLst>
            <pc:docMk/>
            <pc:sldMk cId="2267038628" sldId="392"/>
            <ac:spMk id="35" creationId="{0D8A92DE-777C-870E-1DE4-7095DED03910}"/>
          </ac:spMkLst>
        </pc:spChg>
        <pc:spChg chg="del">
          <ac:chgData name="代數白痴 顧" userId="316db6a4f7ef8138" providerId="LiveId" clId="{CB3E6FBE-FABD-488B-BB19-97B0DB0727AA}" dt="2023-11-23T06:43:33.137" v="16" actId="478"/>
          <ac:spMkLst>
            <pc:docMk/>
            <pc:sldMk cId="2267038628" sldId="392"/>
            <ac:spMk id="36" creationId="{5281B724-513C-09C8-2E39-39DE73279BF4}"/>
          </ac:spMkLst>
        </pc:spChg>
        <pc:spChg chg="mod">
          <ac:chgData name="代數白痴 顧" userId="316db6a4f7ef8138" providerId="LiveId" clId="{CB3E6FBE-FABD-488B-BB19-97B0DB0727AA}" dt="2023-11-23T07:01:36.498" v="960" actId="20577"/>
          <ac:spMkLst>
            <pc:docMk/>
            <pc:sldMk cId="2267038628" sldId="392"/>
            <ac:spMk id="60" creationId="{90ECAF3B-FFFF-A531-AFBE-31708C7D891C}"/>
          </ac:spMkLst>
        </pc:spChg>
        <pc:grpChg chg="add del mod">
          <ac:chgData name="代數白痴 顧" userId="316db6a4f7ef8138" providerId="LiveId" clId="{CB3E6FBE-FABD-488B-BB19-97B0DB0727AA}" dt="2023-11-23T06:46:44.936" v="70" actId="21"/>
          <ac:grpSpMkLst>
            <pc:docMk/>
            <pc:sldMk cId="2267038628" sldId="392"/>
            <ac:grpSpMk id="27" creationId="{7577380A-819C-95CA-05B4-3238AC805DF0}"/>
          </ac:grpSpMkLst>
        </pc:grpChg>
        <pc:grpChg chg="del mod topLvl">
          <ac:chgData name="代數白痴 顧" userId="316db6a4f7ef8138" providerId="LiveId" clId="{CB3E6FBE-FABD-488B-BB19-97B0DB0727AA}" dt="2023-11-23T06:43:18.649" v="7" actId="165"/>
          <ac:grpSpMkLst>
            <pc:docMk/>
            <pc:sldMk cId="2267038628" sldId="392"/>
            <ac:grpSpMk id="39" creationId="{235556D7-168B-3F00-B796-E53CF8D62BC9}"/>
          </ac:grpSpMkLst>
        </pc:grpChg>
        <pc:grpChg chg="add del mod">
          <ac:chgData name="代數白痴 顧" userId="316db6a4f7ef8138" providerId="LiveId" clId="{CB3E6FBE-FABD-488B-BB19-97B0DB0727AA}" dt="2023-11-23T06:43:13.764" v="4" actId="165"/>
          <ac:grpSpMkLst>
            <pc:docMk/>
            <pc:sldMk cId="2267038628" sldId="392"/>
            <ac:grpSpMk id="40" creationId="{BACE3E4C-FD0E-D874-F60E-649C71A7E7FB}"/>
          </ac:grpSpMkLst>
        </pc:grpChg>
        <pc:graphicFrameChg chg="del">
          <ac:chgData name="代數白痴 顧" userId="316db6a4f7ef8138" providerId="LiveId" clId="{CB3E6FBE-FABD-488B-BB19-97B0DB0727AA}" dt="2023-11-23T06:50:28.487" v="296" actId="478"/>
          <ac:graphicFrameMkLst>
            <pc:docMk/>
            <pc:sldMk cId="2267038628" sldId="392"/>
            <ac:graphicFrameMk id="2" creationId="{08B6FD95-1572-6CD8-D67E-B39B5B92EDB9}"/>
          </ac:graphicFrameMkLst>
        </pc:graphicFrameChg>
        <pc:inkChg chg="add">
          <ac:chgData name="代數白痴 顧" userId="316db6a4f7ef8138" providerId="LiveId" clId="{CB3E6FBE-FABD-488B-BB19-97B0DB0727AA}" dt="2023-11-23T07:01:29.287" v="957"/>
          <ac:inkMkLst>
            <pc:docMk/>
            <pc:sldMk cId="2267038628" sldId="392"/>
            <ac:inkMk id="49" creationId="{DDBC13B4-4421-6DF0-4A74-F41B225F149B}"/>
          </ac:inkMkLst>
        </pc:inkChg>
        <pc:cxnChg chg="del">
          <ac:chgData name="代數白痴 顧" userId="316db6a4f7ef8138" providerId="LiveId" clId="{CB3E6FBE-FABD-488B-BB19-97B0DB0727AA}" dt="2023-11-23T06:50:28.487" v="296" actId="478"/>
          <ac:cxnSpMkLst>
            <pc:docMk/>
            <pc:sldMk cId="2267038628" sldId="392"/>
            <ac:cxnSpMk id="3" creationId="{102E9660-DC1E-4D24-6B1A-6BF9FE74181F}"/>
          </ac:cxnSpMkLst>
        </pc:cxnChg>
        <pc:cxnChg chg="mod">
          <ac:chgData name="代數白痴 顧" userId="316db6a4f7ef8138" providerId="LiveId" clId="{CB3E6FBE-FABD-488B-BB19-97B0DB0727AA}" dt="2023-11-23T06:52:33.921" v="949" actId="1035"/>
          <ac:cxnSpMkLst>
            <pc:docMk/>
            <pc:sldMk cId="2267038628" sldId="392"/>
            <ac:cxnSpMk id="4" creationId="{0C0CF80B-5919-052D-32D6-9C8EF0D964D9}"/>
          </ac:cxnSpMkLst>
        </pc:cxnChg>
        <pc:cxnChg chg="mod">
          <ac:chgData name="代數白痴 顧" userId="316db6a4f7ef8138" providerId="LiveId" clId="{CB3E6FBE-FABD-488B-BB19-97B0DB0727AA}" dt="2023-11-23T06:52:33.921" v="949" actId="1035"/>
          <ac:cxnSpMkLst>
            <pc:docMk/>
            <pc:sldMk cId="2267038628" sldId="392"/>
            <ac:cxnSpMk id="5" creationId="{232BAB26-8A28-36E5-3044-17E717EBEEEA}"/>
          </ac:cxnSpMkLst>
        </pc:cxnChg>
        <pc:cxnChg chg="mod">
          <ac:chgData name="代數白痴 顧" userId="316db6a4f7ef8138" providerId="LiveId" clId="{CB3E6FBE-FABD-488B-BB19-97B0DB0727AA}" dt="2023-11-23T06:52:29.157" v="948" actId="1035"/>
          <ac:cxnSpMkLst>
            <pc:docMk/>
            <pc:sldMk cId="2267038628" sldId="392"/>
            <ac:cxnSpMk id="6" creationId="{4C7DC91B-0F24-9770-F142-E21E50CB1D09}"/>
          </ac:cxnSpMkLst>
        </pc:cxnChg>
        <pc:cxnChg chg="del mod topLvl">
          <ac:chgData name="代數白痴 顧" userId="316db6a4f7ef8138" providerId="LiveId" clId="{CB3E6FBE-FABD-488B-BB19-97B0DB0727AA}" dt="2023-11-23T06:43:15.954" v="6" actId="478"/>
          <ac:cxnSpMkLst>
            <pc:docMk/>
            <pc:sldMk cId="2267038628" sldId="392"/>
            <ac:cxnSpMk id="10" creationId="{3F44D874-20F3-5EFF-E2FA-A401DADE61D1}"/>
          </ac:cxnSpMkLst>
        </pc:cxnChg>
        <pc:cxnChg chg="del mod topLvl">
          <ac:chgData name="代數白痴 顧" userId="316db6a4f7ef8138" providerId="LiveId" clId="{CB3E6FBE-FABD-488B-BB19-97B0DB0727AA}" dt="2023-11-23T06:43:15.191" v="5" actId="478"/>
          <ac:cxnSpMkLst>
            <pc:docMk/>
            <pc:sldMk cId="2267038628" sldId="392"/>
            <ac:cxnSpMk id="12" creationId="{34E56BEC-0A0B-8782-2DF8-230CC72FF027}"/>
          </ac:cxnSpMkLst>
        </pc:cxnChg>
        <pc:cxnChg chg="add del mod">
          <ac:chgData name="代數白痴 顧" userId="316db6a4f7ef8138" providerId="LiveId" clId="{CB3E6FBE-FABD-488B-BB19-97B0DB0727AA}" dt="2023-11-23T06:47:47.535" v="79" actId="478"/>
          <ac:cxnSpMkLst>
            <pc:docMk/>
            <pc:sldMk cId="2267038628" sldId="392"/>
            <ac:cxnSpMk id="13" creationId="{ED625700-6BC2-CD5B-D723-311D823E1FB1}"/>
          </ac:cxnSpMkLst>
        </pc:cxnChg>
        <pc:cxnChg chg="add mod">
          <ac:chgData name="代數白痴 顧" userId="316db6a4f7ef8138" providerId="LiveId" clId="{CB3E6FBE-FABD-488B-BB19-97B0DB0727AA}" dt="2023-11-23T06:46:44.936" v="70" actId="21"/>
          <ac:cxnSpMkLst>
            <pc:docMk/>
            <pc:sldMk cId="2267038628" sldId="392"/>
            <ac:cxnSpMk id="24" creationId="{81A44394-8154-747A-6FD6-2004D140157D}"/>
          </ac:cxnSpMkLst>
        </pc:cxnChg>
        <pc:cxnChg chg="add mod">
          <ac:chgData name="代數白痴 顧" userId="316db6a4f7ef8138" providerId="LiveId" clId="{CB3E6FBE-FABD-488B-BB19-97B0DB0727AA}" dt="2023-11-23T06:46:44.936" v="70" actId="21"/>
          <ac:cxnSpMkLst>
            <pc:docMk/>
            <pc:sldMk cId="2267038628" sldId="392"/>
            <ac:cxnSpMk id="26" creationId="{19E57E5A-1480-6462-1224-677DF36C005A}"/>
          </ac:cxnSpMkLst>
        </pc:cxnChg>
        <pc:cxnChg chg="add mod">
          <ac:chgData name="代數白痴 顧" userId="316db6a4f7ef8138" providerId="LiveId" clId="{CB3E6FBE-FABD-488B-BB19-97B0DB0727AA}" dt="2023-11-23T06:52:45.202" v="950" actId="1076"/>
          <ac:cxnSpMkLst>
            <pc:docMk/>
            <pc:sldMk cId="2267038628" sldId="392"/>
            <ac:cxnSpMk id="30" creationId="{84D16D8B-737A-2A70-149C-0FFAD8710612}"/>
          </ac:cxnSpMkLst>
        </pc:cxnChg>
        <pc:cxnChg chg="add mod">
          <ac:chgData name="代數白痴 顧" userId="316db6a4f7ef8138" providerId="LiveId" clId="{CB3E6FBE-FABD-488B-BB19-97B0DB0727AA}" dt="2023-11-23T06:52:45.202" v="950" actId="1076"/>
          <ac:cxnSpMkLst>
            <pc:docMk/>
            <pc:sldMk cId="2267038628" sldId="392"/>
            <ac:cxnSpMk id="37" creationId="{867ECB08-08D7-35F6-117F-A118D22D851F}"/>
          </ac:cxnSpMkLst>
        </pc:cxnChg>
        <pc:cxnChg chg="add mod">
          <ac:chgData name="代數白痴 顧" userId="316db6a4f7ef8138" providerId="LiveId" clId="{CB3E6FBE-FABD-488B-BB19-97B0DB0727AA}" dt="2023-11-23T06:52:45.202" v="950" actId="1076"/>
          <ac:cxnSpMkLst>
            <pc:docMk/>
            <pc:sldMk cId="2267038628" sldId="392"/>
            <ac:cxnSpMk id="44" creationId="{1C9D2F8F-A220-FE85-1B65-A15E321F810B}"/>
          </ac:cxnSpMkLst>
        </pc:cxnChg>
        <pc:cxnChg chg="add mod">
          <ac:chgData name="代數白痴 顧" userId="316db6a4f7ef8138" providerId="LiveId" clId="{CB3E6FBE-FABD-488B-BB19-97B0DB0727AA}" dt="2023-11-23T06:52:33.921" v="949" actId="1035"/>
          <ac:cxnSpMkLst>
            <pc:docMk/>
            <pc:sldMk cId="2267038628" sldId="392"/>
            <ac:cxnSpMk id="46" creationId="{5AB90AFA-6CA6-F431-2C0B-7DD1AEE48417}"/>
          </ac:cxnSpMkLst>
        </pc:cxnChg>
        <pc:cxnChg chg="add mod">
          <ac:chgData name="代數白痴 顧" userId="316db6a4f7ef8138" providerId="LiveId" clId="{CB3E6FBE-FABD-488B-BB19-97B0DB0727AA}" dt="2023-11-23T06:52:29.157" v="948" actId="1035"/>
          <ac:cxnSpMkLst>
            <pc:docMk/>
            <pc:sldMk cId="2267038628" sldId="392"/>
            <ac:cxnSpMk id="47" creationId="{FF2F89F1-B624-53C4-D561-C2643C71C3D2}"/>
          </ac:cxnSpMkLst>
        </pc:cxnChg>
        <pc:cxnChg chg="add mod">
          <ac:chgData name="代數白痴 顧" userId="316db6a4f7ef8138" providerId="LiveId" clId="{CB3E6FBE-FABD-488B-BB19-97B0DB0727AA}" dt="2023-11-23T06:52:29.157" v="948" actId="1035"/>
          <ac:cxnSpMkLst>
            <pc:docMk/>
            <pc:sldMk cId="2267038628" sldId="392"/>
            <ac:cxnSpMk id="48" creationId="{1EDBC6BA-F513-68BC-DB5A-9936CCE474C2}"/>
          </ac:cxnSpMkLst>
        </pc:cxnChg>
        <pc:cxnChg chg="del">
          <ac:chgData name="代數白痴 顧" userId="316db6a4f7ef8138" providerId="LiveId" clId="{CB3E6FBE-FABD-488B-BB19-97B0DB0727AA}" dt="2023-11-23T06:50:28.487" v="296" actId="478"/>
          <ac:cxnSpMkLst>
            <pc:docMk/>
            <pc:sldMk cId="2267038628" sldId="392"/>
            <ac:cxnSpMk id="93" creationId="{EACB79EB-BFB2-0B40-7739-6547AAA74FD2}"/>
          </ac:cxnSpMkLst>
        </pc:cxnChg>
        <pc:cxnChg chg="mod">
          <ac:chgData name="代數白痴 顧" userId="316db6a4f7ef8138" providerId="LiveId" clId="{CB3E6FBE-FABD-488B-BB19-97B0DB0727AA}" dt="2023-11-23T06:52:29.157" v="948" actId="1035"/>
          <ac:cxnSpMkLst>
            <pc:docMk/>
            <pc:sldMk cId="2267038628" sldId="392"/>
            <ac:cxnSpMk id="95" creationId="{0EAF372D-DC7A-D337-0913-EC1246810368}"/>
          </ac:cxnSpMkLst>
        </pc:cxnChg>
      </pc:sldChg>
      <pc:sldChg chg="addSp delSp modSp mod modTransition">
        <pc:chgData name="代數白痴 顧" userId="316db6a4f7ef8138" providerId="LiveId" clId="{CB3E6FBE-FABD-488B-BB19-97B0DB0727AA}" dt="2023-11-23T07:12:54.388" v="1036"/>
        <pc:sldMkLst>
          <pc:docMk/>
          <pc:sldMk cId="1303866225" sldId="393"/>
        </pc:sldMkLst>
        <pc:spChg chg="add">
          <ac:chgData name="代數白痴 顧" userId="316db6a4f7ef8138" providerId="LiveId" clId="{CB3E6FBE-FABD-488B-BB19-97B0DB0727AA}" dt="2023-11-23T07:10:23.155" v="1009" actId="11529"/>
          <ac:spMkLst>
            <pc:docMk/>
            <pc:sldMk cId="1303866225" sldId="393"/>
            <ac:spMk id="2" creationId="{87FF2E63-94C9-CB26-CB97-084DC142F4BF}"/>
          </ac:spMkLst>
        </pc:spChg>
        <pc:spChg chg="add mod">
          <ac:chgData name="代數白痴 顧" userId="316db6a4f7ef8138" providerId="LiveId" clId="{CB3E6FBE-FABD-488B-BB19-97B0DB0727AA}" dt="2023-11-23T07:10:38.058" v="1011" actId="1076"/>
          <ac:spMkLst>
            <pc:docMk/>
            <pc:sldMk cId="1303866225" sldId="393"/>
            <ac:spMk id="3" creationId="{853ABE18-C15F-519F-F37E-5550C1DC8907}"/>
          </ac:spMkLst>
        </pc:spChg>
        <pc:spChg chg="add mod">
          <ac:chgData name="代數白痴 顧" userId="316db6a4f7ef8138" providerId="LiveId" clId="{CB3E6FBE-FABD-488B-BB19-97B0DB0727AA}" dt="2023-11-23T07:10:59.937" v="1014" actId="1076"/>
          <ac:spMkLst>
            <pc:docMk/>
            <pc:sldMk cId="1303866225" sldId="393"/>
            <ac:spMk id="4" creationId="{1C4528A8-4B44-74A1-115F-1FAEC6C61F7C}"/>
          </ac:spMkLst>
        </pc:spChg>
        <pc:spChg chg="add mod">
          <ac:chgData name="代數白痴 顧" userId="316db6a4f7ef8138" providerId="LiveId" clId="{CB3E6FBE-FABD-488B-BB19-97B0DB0727AA}" dt="2023-11-23T07:10:55.098" v="1012" actId="1076"/>
          <ac:spMkLst>
            <pc:docMk/>
            <pc:sldMk cId="1303866225" sldId="393"/>
            <ac:spMk id="5" creationId="{35AAB230-011C-CB50-E8F2-FE3D9932B463}"/>
          </ac:spMkLst>
        </pc:spChg>
        <pc:spChg chg="add mod">
          <ac:chgData name="代數白痴 顧" userId="316db6a4f7ef8138" providerId="LiveId" clId="{CB3E6FBE-FABD-488B-BB19-97B0DB0727AA}" dt="2023-11-23T07:10:57.873" v="1013" actId="1076"/>
          <ac:spMkLst>
            <pc:docMk/>
            <pc:sldMk cId="1303866225" sldId="393"/>
            <ac:spMk id="6" creationId="{AAC15704-B850-1C9D-915D-E4ECB1372AEA}"/>
          </ac:spMkLst>
        </pc:spChg>
        <pc:spChg chg="add mod">
          <ac:chgData name="代數白痴 顧" userId="316db6a4f7ef8138" providerId="LiveId" clId="{CB3E6FBE-FABD-488B-BB19-97B0DB0727AA}" dt="2023-11-23T07:11:04.114" v="1015" actId="1076"/>
          <ac:spMkLst>
            <pc:docMk/>
            <pc:sldMk cId="1303866225" sldId="393"/>
            <ac:spMk id="7" creationId="{6A17F818-8C22-6231-6ED2-3752FCC7C61A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7" creationId="{FCAA95CC-624E-DC4E-E76E-F492A137A366}"/>
          </ac:spMkLst>
        </pc:spChg>
        <pc:spChg chg="add mod">
          <ac:chgData name="代數白痴 顧" userId="316db6a4f7ef8138" providerId="LiveId" clId="{CB3E6FBE-FABD-488B-BB19-97B0DB0727AA}" dt="2023-11-23T07:11:13.722" v="1019" actId="1076"/>
          <ac:spMkLst>
            <pc:docMk/>
            <pc:sldMk cId="1303866225" sldId="393"/>
            <ac:spMk id="8" creationId="{80A39CCF-64B1-FF3F-6710-D685D061EC76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8" creationId="{D70A5A3E-91F4-DC30-40EE-1F75491B3A1E}"/>
          </ac:spMkLst>
        </pc:spChg>
        <pc:spChg chg="add mod">
          <ac:chgData name="代數白痴 顧" userId="316db6a4f7ef8138" providerId="LiveId" clId="{CB3E6FBE-FABD-488B-BB19-97B0DB0727AA}" dt="2023-11-23T07:11:23.169" v="1023" actId="1076"/>
          <ac:spMkLst>
            <pc:docMk/>
            <pc:sldMk cId="1303866225" sldId="393"/>
            <ac:spMk id="10" creationId="{DDB3D350-B462-7D08-97E8-3E4A7BE94820}"/>
          </ac:spMkLst>
        </pc:spChg>
        <pc:spChg chg="mod">
          <ac:chgData name="代數白痴 顧" userId="316db6a4f7ef8138" providerId="LiveId" clId="{CB3E6FBE-FABD-488B-BB19-97B0DB0727AA}" dt="2023-11-23T06:46:46.130" v="71"/>
          <ac:spMkLst>
            <pc:docMk/>
            <pc:sldMk cId="1303866225" sldId="393"/>
            <ac:spMk id="11" creationId="{C08B99A7-595B-D70D-AECF-4AA9A802D10F}"/>
          </ac:spMkLst>
        </pc:spChg>
        <pc:spChg chg="add mod">
          <ac:chgData name="代數白痴 顧" userId="316db6a4f7ef8138" providerId="LiveId" clId="{CB3E6FBE-FABD-488B-BB19-97B0DB0727AA}" dt="2023-11-23T07:11:30.945" v="1028" actId="1076"/>
          <ac:spMkLst>
            <pc:docMk/>
            <pc:sldMk cId="1303866225" sldId="393"/>
            <ac:spMk id="12" creationId="{58171707-C503-22FF-A8B0-89310A4A76D3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15" creationId="{3A7407C0-064C-84D4-BC31-B4CE90E3A1F9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16" creationId="{5E961FB1-C737-469B-C0A6-08B0ABEF91EE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17" creationId="{5DE7FFA1-3E01-B3D5-6E3F-26F1BB824384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18" creationId="{68360124-A015-9FEE-E11D-01DD74DA7AF3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19" creationId="{7866FC93-3C44-97EC-905B-D3C942060129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20" creationId="{33A49161-7C96-45C2-C49A-2A16206F95C0}"/>
          </ac:spMkLst>
        </pc:spChg>
        <pc:spChg chg="mod">
          <ac:chgData name="代數白痴 顧" userId="316db6a4f7ef8138" providerId="LiveId" clId="{CB3E6FBE-FABD-488B-BB19-97B0DB0727AA}" dt="2023-11-23T07:09:36.949" v="1005" actId="20577"/>
          <ac:spMkLst>
            <pc:docMk/>
            <pc:sldMk cId="1303866225" sldId="393"/>
            <ac:spMk id="23" creationId="{00000000-0000-0000-0000-000000000000}"/>
          </ac:spMkLst>
        </pc:spChg>
        <pc:spChg chg="del">
          <ac:chgData name="代數白痴 顧" userId="316db6a4f7ef8138" providerId="LiveId" clId="{CB3E6FBE-FABD-488B-BB19-97B0DB0727AA}" dt="2023-11-23T06:46:42.468" v="69" actId="478"/>
          <ac:spMkLst>
            <pc:docMk/>
            <pc:sldMk cId="1303866225" sldId="393"/>
            <ac:spMk id="60" creationId="{90ECAF3B-FFFF-A531-AFBE-31708C7D891C}"/>
          </ac:spMkLst>
        </pc:spChg>
        <pc:grpChg chg="add del mod">
          <ac:chgData name="代數白痴 顧" userId="316db6a4f7ef8138" providerId="LiveId" clId="{CB3E6FBE-FABD-488B-BB19-97B0DB0727AA}" dt="2023-11-23T07:09:42.898" v="1008" actId="478"/>
          <ac:grpSpMkLst>
            <pc:docMk/>
            <pc:sldMk cId="1303866225" sldId="393"/>
            <ac:grpSpMk id="9" creationId="{921F1390-F603-463A-963C-DDD8C1113099}"/>
          </ac:grpSpMkLst>
        </pc:grpChg>
        <pc:graphicFrameChg chg="del">
          <ac:chgData name="代數白痴 顧" userId="316db6a4f7ef8138" providerId="LiveId" clId="{CB3E6FBE-FABD-488B-BB19-97B0DB0727AA}" dt="2023-11-23T06:46:42.468" v="69" actId="478"/>
          <ac:graphicFrameMkLst>
            <pc:docMk/>
            <pc:sldMk cId="1303866225" sldId="393"/>
            <ac:graphicFrameMk id="2" creationId="{08B6FD95-1572-6CD8-D67E-B39B5B92EDB9}"/>
          </ac:graphicFrameMkLst>
        </pc:graphicFrameChg>
        <pc:inkChg chg="del">
          <ac:chgData name="代數白痴 顧" userId="316db6a4f7ef8138" providerId="LiveId" clId="{CB3E6FBE-FABD-488B-BB19-97B0DB0727AA}" dt="2023-11-23T06:46:42.468" v="69" actId="478"/>
          <ac:inkMkLst>
            <pc:docMk/>
            <pc:sldMk cId="1303866225" sldId="393"/>
            <ac:inkMk id="27" creationId="{A1075F96-BCD4-F35E-758E-2ACF4C6D2442}"/>
          </ac:inkMkLst>
        </pc:inkChg>
        <pc:cxnChg chg="del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3" creationId="{102E9660-DC1E-4D24-6B1A-6BF9FE74181F}"/>
          </ac:cxnSpMkLst>
        </pc:cxnChg>
        <pc:cxnChg chg="del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4" creationId="{0C0CF80B-5919-052D-32D6-9C8EF0D964D9}"/>
          </ac:cxnSpMkLst>
        </pc:cxnChg>
        <pc:cxnChg chg="del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5" creationId="{232BAB26-8A28-36E5-3044-17E717EBEEEA}"/>
          </ac:cxnSpMkLst>
        </pc:cxnChg>
        <pc:cxnChg chg="del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6" creationId="{4C7DC91B-0F24-9770-F142-E21E50CB1D09}"/>
          </ac:cxnSpMkLst>
        </pc:cxnChg>
        <pc:cxnChg chg="del mod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10" creationId="{3F44D874-20F3-5EFF-E2FA-A401DADE61D1}"/>
          </ac:cxnSpMkLst>
        </pc:cxnChg>
        <pc:cxnChg chg="del mod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12" creationId="{34E56BEC-0A0B-8782-2DF8-230CC72FF027}"/>
          </ac:cxnSpMkLst>
        </pc:cxnChg>
        <pc:cxnChg chg="mod">
          <ac:chgData name="代數白痴 顧" userId="316db6a4f7ef8138" providerId="LiveId" clId="{CB3E6FBE-FABD-488B-BB19-97B0DB0727AA}" dt="2023-11-23T07:09:42.898" v="1008" actId="478"/>
          <ac:cxnSpMkLst>
            <pc:docMk/>
            <pc:sldMk cId="1303866225" sldId="393"/>
            <ac:cxnSpMk id="13" creationId="{49326C4F-8339-EFE6-C5D9-8F3D11D2ECA4}"/>
          </ac:cxnSpMkLst>
        </pc:cxnChg>
        <pc:cxnChg chg="mod">
          <ac:chgData name="代數白痴 顧" userId="316db6a4f7ef8138" providerId="LiveId" clId="{CB3E6FBE-FABD-488B-BB19-97B0DB0727AA}" dt="2023-11-23T07:09:42.898" v="1008" actId="478"/>
          <ac:cxnSpMkLst>
            <pc:docMk/>
            <pc:sldMk cId="1303866225" sldId="393"/>
            <ac:cxnSpMk id="14" creationId="{6B0FDF3E-C7DA-0AE2-404C-C08D80DE6CAF}"/>
          </ac:cxnSpMkLst>
        </pc:cxnChg>
        <pc:cxnChg chg="add">
          <ac:chgData name="代數白痴 顧" userId="316db6a4f7ef8138" providerId="LiveId" clId="{CB3E6FBE-FABD-488B-BB19-97B0DB0727AA}" dt="2023-11-23T07:11:53.051" v="1029" actId="11529"/>
          <ac:cxnSpMkLst>
            <pc:docMk/>
            <pc:sldMk cId="1303866225" sldId="393"/>
            <ac:cxnSpMk id="16" creationId="{C327E6B1-2A9C-5D17-A881-1E8583EC7C97}"/>
          </ac:cxnSpMkLst>
        </pc:cxnChg>
        <pc:cxnChg chg="add">
          <ac:chgData name="代數白痴 顧" userId="316db6a4f7ef8138" providerId="LiveId" clId="{CB3E6FBE-FABD-488B-BB19-97B0DB0727AA}" dt="2023-11-23T07:12:14.810" v="1030" actId="11529"/>
          <ac:cxnSpMkLst>
            <pc:docMk/>
            <pc:sldMk cId="1303866225" sldId="393"/>
            <ac:cxnSpMk id="18" creationId="{905E770F-D282-B73E-B0A6-145F67FE6822}"/>
          </ac:cxnSpMkLst>
        </pc:cxnChg>
        <pc:cxnChg chg="add">
          <ac:chgData name="代數白痴 顧" userId="316db6a4f7ef8138" providerId="LiveId" clId="{CB3E6FBE-FABD-488B-BB19-97B0DB0727AA}" dt="2023-11-23T07:12:21.914" v="1031" actId="11529"/>
          <ac:cxnSpMkLst>
            <pc:docMk/>
            <pc:sldMk cId="1303866225" sldId="393"/>
            <ac:cxnSpMk id="20" creationId="{BE7E1ECA-C023-C6B7-3F66-3ABFB80F6196}"/>
          </ac:cxnSpMkLst>
        </pc:cxnChg>
        <pc:cxnChg chg="add mod">
          <ac:chgData name="代數白痴 顧" userId="316db6a4f7ef8138" providerId="LiveId" clId="{CB3E6FBE-FABD-488B-BB19-97B0DB0727AA}" dt="2023-11-23T07:12:40.361" v="1033" actId="14100"/>
          <ac:cxnSpMkLst>
            <pc:docMk/>
            <pc:sldMk cId="1303866225" sldId="393"/>
            <ac:cxnSpMk id="22" creationId="{B7651A7D-CD69-DB72-7256-89893A5FEF97}"/>
          </ac:cxnSpMkLst>
        </pc:cxnChg>
        <pc:cxnChg chg="add">
          <ac:chgData name="代數白痴 顧" userId="316db6a4f7ef8138" providerId="LiveId" clId="{CB3E6FBE-FABD-488B-BB19-97B0DB0727AA}" dt="2023-11-23T07:12:50.715" v="1034" actId="11529"/>
          <ac:cxnSpMkLst>
            <pc:docMk/>
            <pc:sldMk cId="1303866225" sldId="393"/>
            <ac:cxnSpMk id="26" creationId="{FDE2C140-1983-60A6-7D4F-8CADFAFE24BB}"/>
          </ac:cxnSpMkLst>
        </pc:cxnChg>
        <pc:cxnChg chg="del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93" creationId="{EACB79EB-BFB2-0B40-7739-6547AAA74FD2}"/>
          </ac:cxnSpMkLst>
        </pc:cxnChg>
        <pc:cxnChg chg="del">
          <ac:chgData name="代數白痴 顧" userId="316db6a4f7ef8138" providerId="LiveId" clId="{CB3E6FBE-FABD-488B-BB19-97B0DB0727AA}" dt="2023-11-23T06:46:42.468" v="69" actId="478"/>
          <ac:cxnSpMkLst>
            <pc:docMk/>
            <pc:sldMk cId="1303866225" sldId="393"/>
            <ac:cxnSpMk id="95" creationId="{0EAF372D-DC7A-D337-0913-EC1246810368}"/>
          </ac:cxnSpMkLst>
        </pc:cxnChg>
      </pc:sldChg>
      <pc:sldChg chg="add modTransition">
        <pc:chgData name="代數白痴 顧" userId="316db6a4f7ef8138" providerId="LiveId" clId="{CB3E6FBE-FABD-488B-BB19-97B0DB0727AA}" dt="2023-11-23T07:12:54.390" v="1037"/>
        <pc:sldMkLst>
          <pc:docMk/>
          <pc:sldMk cId="1591308755" sldId="394"/>
        </pc:sldMkLst>
      </pc:sldChg>
      <pc:sldChg chg="add modTransition">
        <pc:chgData name="代數白痴 顧" userId="316db6a4f7ef8138" providerId="LiveId" clId="{CB3E6FBE-FABD-488B-BB19-97B0DB0727AA}" dt="2023-11-23T07:12:54.391" v="1038"/>
        <pc:sldMkLst>
          <pc:docMk/>
          <pc:sldMk cId="699418842" sldId="395"/>
        </pc:sldMkLst>
      </pc:sldChg>
    </pc:docChg>
  </pc:docChgLst>
  <pc:docChgLst>
    <pc:chgData name="代數白痴 顧" userId="316db6a4f7ef8138" providerId="LiveId" clId="{A1A2562D-A9AC-47F3-A94C-6C979242E82C}"/>
    <pc:docChg chg="undo custSel modSld">
      <pc:chgData name="代數白痴 顧" userId="316db6a4f7ef8138" providerId="LiveId" clId="{A1A2562D-A9AC-47F3-A94C-6C979242E82C}" dt="2023-10-20T02:16:26.952" v="7558" actId="14100"/>
      <pc:docMkLst>
        <pc:docMk/>
      </pc:docMkLst>
      <pc:sldChg chg="addSp delSp modSp mod delAnim modNotesTx">
        <pc:chgData name="代數白痴 顧" userId="316db6a4f7ef8138" providerId="LiveId" clId="{A1A2562D-A9AC-47F3-A94C-6C979242E82C}" dt="2023-10-20T00:49:38.451" v="3641" actId="1076"/>
        <pc:sldMkLst>
          <pc:docMk/>
          <pc:sldMk cId="754667137" sldId="386"/>
        </pc:sldMkLst>
        <pc:spChg chg="del">
          <ac:chgData name="代數白痴 顧" userId="316db6a4f7ef8138" providerId="LiveId" clId="{A1A2562D-A9AC-47F3-A94C-6C979242E82C}" dt="2023-10-19T23:38:14.174" v="53" actId="478"/>
          <ac:spMkLst>
            <pc:docMk/>
            <pc:sldMk cId="754667137" sldId="386"/>
            <ac:spMk id="5" creationId="{74968183-BE0F-5C15-1AC8-63A9A94CD357}"/>
          </ac:spMkLst>
        </pc:spChg>
        <pc:spChg chg="del">
          <ac:chgData name="代數白痴 顧" userId="316db6a4f7ef8138" providerId="LiveId" clId="{A1A2562D-A9AC-47F3-A94C-6C979242E82C}" dt="2023-10-19T23:38:17.592" v="54" actId="478"/>
          <ac:spMkLst>
            <pc:docMk/>
            <pc:sldMk cId="754667137" sldId="386"/>
            <ac:spMk id="11" creationId="{DF47E2D0-A5D4-F629-BF25-7DC6FFDE3008}"/>
          </ac:spMkLst>
        </pc:spChg>
        <pc:spChg chg="del">
          <ac:chgData name="代數白痴 顧" userId="316db6a4f7ef8138" providerId="LiveId" clId="{A1A2562D-A9AC-47F3-A94C-6C979242E82C}" dt="2023-10-19T23:38:17.592" v="54" actId="478"/>
          <ac:spMkLst>
            <pc:docMk/>
            <pc:sldMk cId="754667137" sldId="386"/>
            <ac:spMk id="12" creationId="{9E05D439-3C47-9D0A-E905-41511E6D7262}"/>
          </ac:spMkLst>
        </pc:spChg>
        <pc:spChg chg="add mod">
          <ac:chgData name="代數白痴 顧" userId="316db6a4f7ef8138" providerId="LiveId" clId="{A1A2562D-A9AC-47F3-A94C-6C979242E82C}" dt="2023-10-19T23:50:08.729" v="1252" actId="1035"/>
          <ac:spMkLst>
            <pc:docMk/>
            <pc:sldMk cId="754667137" sldId="386"/>
            <ac:spMk id="20" creationId="{93CFAAB1-C738-2933-D50B-3AB85D1F6D3B}"/>
          </ac:spMkLst>
        </pc:spChg>
        <pc:spChg chg="add mod">
          <ac:chgData name="代數白痴 顧" userId="316db6a4f7ef8138" providerId="LiveId" clId="{A1A2562D-A9AC-47F3-A94C-6C979242E82C}" dt="2023-10-19T23:50:08.729" v="1252" actId="1035"/>
          <ac:spMkLst>
            <pc:docMk/>
            <pc:sldMk cId="754667137" sldId="386"/>
            <ac:spMk id="21" creationId="{4C097434-760E-B5F2-8C40-AA47D80AA7F9}"/>
          </ac:spMkLst>
        </pc:spChg>
        <pc:spChg chg="mod">
          <ac:chgData name="代數白痴 顧" userId="316db6a4f7ef8138" providerId="LiveId" clId="{A1A2562D-A9AC-47F3-A94C-6C979242E82C}" dt="2023-10-20T00:15:38.395" v="2285" actId="20577"/>
          <ac:spMkLst>
            <pc:docMk/>
            <pc:sldMk cId="754667137" sldId="386"/>
            <ac:spMk id="23" creationId="{00000000-0000-0000-0000-000000000000}"/>
          </ac:spMkLst>
        </pc:spChg>
        <pc:spChg chg="mod topLvl">
          <ac:chgData name="代數白痴 顧" userId="316db6a4f7ef8138" providerId="LiveId" clId="{A1A2562D-A9AC-47F3-A94C-6C979242E82C}" dt="2023-10-20T00:12:52.431" v="2211" actId="164"/>
          <ac:spMkLst>
            <pc:docMk/>
            <pc:sldMk cId="754667137" sldId="386"/>
            <ac:spMk id="25" creationId="{5A98D90D-5C3A-AFD7-18C3-339F95428760}"/>
          </ac:spMkLst>
        </pc:spChg>
        <pc:spChg chg="mod topLvl">
          <ac:chgData name="代數白痴 顧" userId="316db6a4f7ef8138" providerId="LiveId" clId="{A1A2562D-A9AC-47F3-A94C-6C979242E82C}" dt="2023-10-20T00:12:52.431" v="2211" actId="164"/>
          <ac:spMkLst>
            <pc:docMk/>
            <pc:sldMk cId="754667137" sldId="386"/>
            <ac:spMk id="26" creationId="{D1A61D40-70B8-52E6-658E-EF9F653CF0D1}"/>
          </ac:spMkLst>
        </pc:spChg>
        <pc:spChg chg="mod topLvl">
          <ac:chgData name="代數白痴 顧" userId="316db6a4f7ef8138" providerId="LiveId" clId="{A1A2562D-A9AC-47F3-A94C-6C979242E82C}" dt="2023-10-20T00:19:27.439" v="2343" actId="14100"/>
          <ac:spMkLst>
            <pc:docMk/>
            <pc:sldMk cId="754667137" sldId="386"/>
            <ac:spMk id="27" creationId="{59534299-6C8A-D2FF-B90C-4E44C57EF850}"/>
          </ac:spMkLst>
        </pc:spChg>
        <pc:spChg chg="mod topLvl">
          <ac:chgData name="代數白痴 顧" userId="316db6a4f7ef8138" providerId="LiveId" clId="{A1A2562D-A9AC-47F3-A94C-6C979242E82C}" dt="2023-10-20T00:12:52.431" v="2211" actId="164"/>
          <ac:spMkLst>
            <pc:docMk/>
            <pc:sldMk cId="754667137" sldId="386"/>
            <ac:spMk id="28" creationId="{0200C782-BA87-C14A-F33C-E54927DB2ABF}"/>
          </ac:spMkLst>
        </pc:spChg>
        <pc:spChg chg="add mod">
          <ac:chgData name="代數白痴 顧" userId="316db6a4f7ef8138" providerId="LiveId" clId="{A1A2562D-A9AC-47F3-A94C-6C979242E82C}" dt="2023-10-19T23:50:08.729" v="1252" actId="1035"/>
          <ac:spMkLst>
            <pc:docMk/>
            <pc:sldMk cId="754667137" sldId="386"/>
            <ac:spMk id="29" creationId="{22985837-8349-6A74-360D-2EACC790B8E9}"/>
          </ac:spMkLst>
        </pc:spChg>
        <pc:spChg chg="add mod">
          <ac:chgData name="代數白痴 顧" userId="316db6a4f7ef8138" providerId="LiveId" clId="{A1A2562D-A9AC-47F3-A94C-6C979242E82C}" dt="2023-10-19T23:50:08.729" v="1252" actId="1035"/>
          <ac:spMkLst>
            <pc:docMk/>
            <pc:sldMk cId="754667137" sldId="386"/>
            <ac:spMk id="30" creationId="{FA76D01D-B5A1-CBAE-7D3E-6E2C94C1DA3F}"/>
          </ac:spMkLst>
        </pc:spChg>
        <pc:spChg chg="del">
          <ac:chgData name="代數白痴 顧" userId="316db6a4f7ef8138" providerId="LiveId" clId="{A1A2562D-A9AC-47F3-A94C-6C979242E82C}" dt="2023-10-19T23:38:17.592" v="54" actId="478"/>
          <ac:spMkLst>
            <pc:docMk/>
            <pc:sldMk cId="754667137" sldId="386"/>
            <ac:spMk id="33" creationId="{3CA0E570-FAA1-A499-C16D-28D8973DA8B0}"/>
          </ac:spMkLst>
        </pc:spChg>
        <pc:spChg chg="del">
          <ac:chgData name="代數白痴 顧" userId="316db6a4f7ef8138" providerId="LiveId" clId="{A1A2562D-A9AC-47F3-A94C-6C979242E82C}" dt="2023-10-19T23:38:17.592" v="54" actId="478"/>
          <ac:spMkLst>
            <pc:docMk/>
            <pc:sldMk cId="754667137" sldId="386"/>
            <ac:spMk id="42" creationId="{7712598F-853D-6609-E07A-1C170EEB2F38}"/>
          </ac:spMkLst>
        </pc:spChg>
        <pc:spChg chg="add mod">
          <ac:chgData name="代數白痴 顧" userId="316db6a4f7ef8138" providerId="LiveId" clId="{A1A2562D-A9AC-47F3-A94C-6C979242E82C}" dt="2023-10-19T23:49:56.496" v="1250" actId="1035"/>
          <ac:spMkLst>
            <pc:docMk/>
            <pc:sldMk cId="754667137" sldId="386"/>
            <ac:spMk id="44" creationId="{C9546B42-9C52-52D2-2F84-150C4B36E775}"/>
          </ac:spMkLst>
        </pc:spChg>
        <pc:spChg chg="add mod">
          <ac:chgData name="代數白痴 顧" userId="316db6a4f7ef8138" providerId="LiveId" clId="{A1A2562D-A9AC-47F3-A94C-6C979242E82C}" dt="2023-10-19T23:49:56.496" v="1250" actId="1035"/>
          <ac:spMkLst>
            <pc:docMk/>
            <pc:sldMk cId="754667137" sldId="386"/>
            <ac:spMk id="45" creationId="{742982A8-D409-EC34-5339-B18A83E2DEC4}"/>
          </ac:spMkLst>
        </pc:spChg>
        <pc:spChg chg="add mod">
          <ac:chgData name="代數白痴 顧" userId="316db6a4f7ef8138" providerId="LiveId" clId="{A1A2562D-A9AC-47F3-A94C-6C979242E82C}" dt="2023-10-19T23:51:37.418" v="1260" actId="164"/>
          <ac:spMkLst>
            <pc:docMk/>
            <pc:sldMk cId="754667137" sldId="386"/>
            <ac:spMk id="48" creationId="{FBD000AD-15FB-2721-08F4-4104BBD68E7F}"/>
          </ac:spMkLst>
        </pc:spChg>
        <pc:spChg chg="add mod">
          <ac:chgData name="代數白痴 顧" userId="316db6a4f7ef8138" providerId="LiveId" clId="{A1A2562D-A9AC-47F3-A94C-6C979242E82C}" dt="2023-10-19T23:58:00.550" v="1437" actId="14100"/>
          <ac:spMkLst>
            <pc:docMk/>
            <pc:sldMk cId="754667137" sldId="386"/>
            <ac:spMk id="54" creationId="{C2BAC35D-3BE0-C3E6-87D6-6BCE343AA2E4}"/>
          </ac:spMkLst>
        </pc:spChg>
        <pc:spChg chg="add mod">
          <ac:chgData name="代數白痴 顧" userId="316db6a4f7ef8138" providerId="LiveId" clId="{A1A2562D-A9AC-47F3-A94C-6C979242E82C}" dt="2023-10-19T23:57:25.206" v="1429" actId="164"/>
          <ac:spMkLst>
            <pc:docMk/>
            <pc:sldMk cId="754667137" sldId="386"/>
            <ac:spMk id="55" creationId="{77E27161-F8AC-543A-912B-1E4B592F61DE}"/>
          </ac:spMkLst>
        </pc:spChg>
        <pc:spChg chg="add mod">
          <ac:chgData name="代數白痴 顧" userId="316db6a4f7ef8138" providerId="LiveId" clId="{A1A2562D-A9AC-47F3-A94C-6C979242E82C}" dt="2023-10-19T23:57:25.206" v="1429" actId="164"/>
          <ac:spMkLst>
            <pc:docMk/>
            <pc:sldMk cId="754667137" sldId="386"/>
            <ac:spMk id="56" creationId="{F33F57FF-A0F0-2F5F-BC2F-1A04D15494EE}"/>
          </ac:spMkLst>
        </pc:spChg>
        <pc:spChg chg="add mod">
          <ac:chgData name="代數白痴 顧" userId="316db6a4f7ef8138" providerId="LiveId" clId="{A1A2562D-A9AC-47F3-A94C-6C979242E82C}" dt="2023-10-19T23:57:55.038" v="1436" actId="14100"/>
          <ac:spMkLst>
            <pc:docMk/>
            <pc:sldMk cId="754667137" sldId="386"/>
            <ac:spMk id="57" creationId="{FCB4F519-8FA9-D58E-C6E1-80CA9CA43621}"/>
          </ac:spMkLst>
        </pc:spChg>
        <pc:spChg chg="mod">
          <ac:chgData name="代數白痴 顧" userId="316db6a4f7ef8138" providerId="LiveId" clId="{A1A2562D-A9AC-47F3-A94C-6C979242E82C}" dt="2023-10-19T23:48:06.107" v="850" actId="14100"/>
          <ac:spMkLst>
            <pc:docMk/>
            <pc:sldMk cId="754667137" sldId="386"/>
            <ac:spMk id="60" creationId="{90ECAF3B-FFFF-A531-AFBE-31708C7D891C}"/>
          </ac:spMkLst>
        </pc:spChg>
        <pc:spChg chg="add mod">
          <ac:chgData name="代數白痴 顧" userId="316db6a4f7ef8138" providerId="LiveId" clId="{A1A2562D-A9AC-47F3-A94C-6C979242E82C}" dt="2023-10-20T00:15:17.036" v="2258" actId="1076"/>
          <ac:spMkLst>
            <pc:docMk/>
            <pc:sldMk cId="754667137" sldId="386"/>
            <ac:spMk id="63" creationId="{6A3D65F6-6601-4F5F-808B-BE18446A1D58}"/>
          </ac:spMkLst>
        </pc:spChg>
        <pc:spChg chg="add mod">
          <ac:chgData name="代數白痴 顧" userId="316db6a4f7ef8138" providerId="LiveId" clId="{A1A2562D-A9AC-47F3-A94C-6C979242E82C}" dt="2023-10-20T00:14:49.717" v="2253" actId="1076"/>
          <ac:spMkLst>
            <pc:docMk/>
            <pc:sldMk cId="754667137" sldId="386"/>
            <ac:spMk id="64" creationId="{08A80C9D-0C6C-A856-073B-1D6C9659D99C}"/>
          </ac:spMkLst>
        </pc:spChg>
        <pc:spChg chg="add mod">
          <ac:chgData name="代數白痴 顧" userId="316db6a4f7ef8138" providerId="LiveId" clId="{A1A2562D-A9AC-47F3-A94C-6C979242E82C}" dt="2023-10-20T00:14:39.853" v="2251" actId="1076"/>
          <ac:spMkLst>
            <pc:docMk/>
            <pc:sldMk cId="754667137" sldId="386"/>
            <ac:spMk id="70" creationId="{AEC50B17-4B29-7D0E-A571-4CC34D74DB8B}"/>
          </ac:spMkLst>
        </pc:spChg>
        <pc:spChg chg="add mod">
          <ac:chgData name="代數白痴 顧" userId="316db6a4f7ef8138" providerId="LiveId" clId="{A1A2562D-A9AC-47F3-A94C-6C979242E82C}" dt="2023-10-20T00:14:10.653" v="2238" actId="1036"/>
          <ac:spMkLst>
            <pc:docMk/>
            <pc:sldMk cId="754667137" sldId="386"/>
            <ac:spMk id="71" creationId="{82270694-3C31-EF0A-C7A6-A8D9E06D9711}"/>
          </ac:spMkLst>
        </pc:spChg>
        <pc:spChg chg="add mod">
          <ac:chgData name="代數白痴 顧" userId="316db6a4f7ef8138" providerId="LiveId" clId="{A1A2562D-A9AC-47F3-A94C-6C979242E82C}" dt="2023-10-20T00:14:33.077" v="2250" actId="1076"/>
          <ac:spMkLst>
            <pc:docMk/>
            <pc:sldMk cId="754667137" sldId="386"/>
            <ac:spMk id="72" creationId="{B4561312-CC57-B0C2-09EB-71A4468619C4}"/>
          </ac:spMkLst>
        </pc:spChg>
        <pc:spChg chg="add mod">
          <ac:chgData name="代數白痴 顧" userId="316db6a4f7ef8138" providerId="LiveId" clId="{A1A2562D-A9AC-47F3-A94C-6C979242E82C}" dt="2023-10-20T00:14:56.628" v="2254" actId="1076"/>
          <ac:spMkLst>
            <pc:docMk/>
            <pc:sldMk cId="754667137" sldId="386"/>
            <ac:spMk id="73" creationId="{E23EA116-56B7-668D-4869-AFC87316BDA5}"/>
          </ac:spMkLst>
        </pc:spChg>
        <pc:spChg chg="add mod">
          <ac:chgData name="代數白痴 顧" userId="316db6a4f7ef8138" providerId="LiveId" clId="{A1A2562D-A9AC-47F3-A94C-6C979242E82C}" dt="2023-10-20T00:15:03.326" v="2255" actId="1076"/>
          <ac:spMkLst>
            <pc:docMk/>
            <pc:sldMk cId="754667137" sldId="386"/>
            <ac:spMk id="74" creationId="{DFB71BFE-5D8B-3B09-460A-7C6D6567062F}"/>
          </ac:spMkLst>
        </pc:spChg>
        <pc:spChg chg="add mod">
          <ac:chgData name="代數白痴 顧" userId="316db6a4f7ef8138" providerId="LiveId" clId="{A1A2562D-A9AC-47F3-A94C-6C979242E82C}" dt="2023-10-20T00:15:08.469" v="2256" actId="1076"/>
          <ac:spMkLst>
            <pc:docMk/>
            <pc:sldMk cId="754667137" sldId="386"/>
            <ac:spMk id="75" creationId="{84C428BB-D7D1-1E40-14E8-A24DD0CCF196}"/>
          </ac:spMkLst>
        </pc:spChg>
        <pc:spChg chg="add mod">
          <ac:chgData name="代數白痴 顧" userId="316db6a4f7ef8138" providerId="LiveId" clId="{A1A2562D-A9AC-47F3-A94C-6C979242E82C}" dt="2023-10-20T00:15:11.540" v="2257" actId="1076"/>
          <ac:spMkLst>
            <pc:docMk/>
            <pc:sldMk cId="754667137" sldId="386"/>
            <ac:spMk id="76" creationId="{A625BF61-EFF8-8830-1FF2-2076ED49CD09}"/>
          </ac:spMkLst>
        </pc:spChg>
        <pc:spChg chg="add mod">
          <ac:chgData name="代數白痴 顧" userId="316db6a4f7ef8138" providerId="LiveId" clId="{A1A2562D-A9AC-47F3-A94C-6C979242E82C}" dt="2023-10-20T00:15:20.853" v="2259" actId="1076"/>
          <ac:spMkLst>
            <pc:docMk/>
            <pc:sldMk cId="754667137" sldId="386"/>
            <ac:spMk id="77" creationId="{9F8A0E93-1BEA-DA97-116D-52E4613A3118}"/>
          </ac:spMkLst>
        </pc:spChg>
        <pc:spChg chg="add del mod">
          <ac:chgData name="代數白痴 顧" userId="316db6a4f7ef8138" providerId="LiveId" clId="{A1A2562D-A9AC-47F3-A94C-6C979242E82C}" dt="2023-10-20T00:00:36.802" v="1504" actId="478"/>
          <ac:spMkLst>
            <pc:docMk/>
            <pc:sldMk cId="754667137" sldId="386"/>
            <ac:spMk id="78" creationId="{39BDF841-4356-16AC-AB25-C38B679FAF1D}"/>
          </ac:spMkLst>
        </pc:spChg>
        <pc:spChg chg="add mod">
          <ac:chgData name="代數白痴 顧" userId="316db6a4f7ef8138" providerId="LiveId" clId="{A1A2562D-A9AC-47F3-A94C-6C979242E82C}" dt="2023-10-20T00:01:34.549" v="1511" actId="164"/>
          <ac:spMkLst>
            <pc:docMk/>
            <pc:sldMk cId="754667137" sldId="386"/>
            <ac:spMk id="79" creationId="{02437AE3-7F08-BA47-783E-AB36E727F9DD}"/>
          </ac:spMkLst>
        </pc:spChg>
        <pc:spChg chg="add mod ord">
          <ac:chgData name="代數白痴 顧" userId="316db6a4f7ef8138" providerId="LiveId" clId="{A1A2562D-A9AC-47F3-A94C-6C979242E82C}" dt="2023-10-20T00:13:27.692" v="2223" actId="164"/>
          <ac:spMkLst>
            <pc:docMk/>
            <pc:sldMk cId="754667137" sldId="386"/>
            <ac:spMk id="85" creationId="{B9ED9451-B569-95B2-0D38-65C737B95C99}"/>
          </ac:spMkLst>
        </pc:spChg>
        <pc:spChg chg="add mod">
          <ac:chgData name="代數白痴 顧" userId="316db6a4f7ef8138" providerId="LiveId" clId="{A1A2562D-A9AC-47F3-A94C-6C979242E82C}" dt="2023-10-20T00:12:52.431" v="2211" actId="164"/>
          <ac:spMkLst>
            <pc:docMk/>
            <pc:sldMk cId="754667137" sldId="386"/>
            <ac:spMk id="86" creationId="{AAF988B3-6DCF-3BE4-D762-F0964ED9E6B6}"/>
          </ac:spMkLst>
        </pc:spChg>
        <pc:spChg chg="add mod">
          <ac:chgData name="代數白痴 顧" userId="316db6a4f7ef8138" providerId="LiveId" clId="{A1A2562D-A9AC-47F3-A94C-6C979242E82C}" dt="2023-10-20T00:12:52.431" v="2211" actId="164"/>
          <ac:spMkLst>
            <pc:docMk/>
            <pc:sldMk cId="754667137" sldId="386"/>
            <ac:spMk id="93" creationId="{6FD7294E-CC17-B700-16C3-6197018B248E}"/>
          </ac:spMkLst>
        </pc:spChg>
        <pc:spChg chg="add mod topLvl">
          <ac:chgData name="代數白痴 顧" userId="316db6a4f7ef8138" providerId="LiveId" clId="{A1A2562D-A9AC-47F3-A94C-6C979242E82C}" dt="2023-10-20T00:19:49.810" v="2351" actId="164"/>
          <ac:spMkLst>
            <pc:docMk/>
            <pc:sldMk cId="754667137" sldId="386"/>
            <ac:spMk id="96" creationId="{339F05E7-2BE4-9189-6134-43665EE51C4B}"/>
          </ac:spMkLst>
        </pc:spChg>
        <pc:spChg chg="add mod topLvl">
          <ac:chgData name="代數白痴 顧" userId="316db6a4f7ef8138" providerId="LiveId" clId="{A1A2562D-A9AC-47F3-A94C-6C979242E82C}" dt="2023-10-20T00:19:49.810" v="2351" actId="164"/>
          <ac:spMkLst>
            <pc:docMk/>
            <pc:sldMk cId="754667137" sldId="386"/>
            <ac:spMk id="102" creationId="{8134E396-8E60-48B4-ED68-001350366108}"/>
          </ac:spMkLst>
        </pc:spChg>
        <pc:spChg chg="add mod topLvl">
          <ac:chgData name="代數白痴 顧" userId="316db6a4f7ef8138" providerId="LiveId" clId="{A1A2562D-A9AC-47F3-A94C-6C979242E82C}" dt="2023-10-20T00:19:49.810" v="2351" actId="164"/>
          <ac:spMkLst>
            <pc:docMk/>
            <pc:sldMk cId="754667137" sldId="386"/>
            <ac:spMk id="112" creationId="{357A2549-DB46-935F-6BF3-08CFCF69106F}"/>
          </ac:spMkLst>
        </pc:spChg>
        <pc:spChg chg="add mod topLvl">
          <ac:chgData name="代數白痴 顧" userId="316db6a4f7ef8138" providerId="LiveId" clId="{A1A2562D-A9AC-47F3-A94C-6C979242E82C}" dt="2023-10-20T00:49:27.585" v="3639" actId="403"/>
          <ac:spMkLst>
            <pc:docMk/>
            <pc:sldMk cId="754667137" sldId="386"/>
            <ac:spMk id="113" creationId="{A9E3B91F-BD13-2E6E-438C-75B1FC866137}"/>
          </ac:spMkLst>
        </pc:spChg>
        <pc:spChg chg="add mod topLvl">
          <ac:chgData name="代數白痴 顧" userId="316db6a4f7ef8138" providerId="LiveId" clId="{A1A2562D-A9AC-47F3-A94C-6C979242E82C}" dt="2023-10-20T00:49:27.585" v="3639" actId="403"/>
          <ac:spMkLst>
            <pc:docMk/>
            <pc:sldMk cId="754667137" sldId="386"/>
            <ac:spMk id="114" creationId="{A4C17B52-53D7-E8B6-2CEE-CE9AE7535506}"/>
          </ac:spMkLst>
        </pc:spChg>
        <pc:spChg chg="add mod topLvl">
          <ac:chgData name="代數白痴 顧" userId="316db6a4f7ef8138" providerId="LiveId" clId="{A1A2562D-A9AC-47F3-A94C-6C979242E82C}" dt="2023-10-20T00:49:27.585" v="3639" actId="403"/>
          <ac:spMkLst>
            <pc:docMk/>
            <pc:sldMk cId="754667137" sldId="386"/>
            <ac:spMk id="115" creationId="{3C84CD5D-EFA3-8C0B-EC92-B9E1F1953A94}"/>
          </ac:spMkLst>
        </pc:spChg>
        <pc:spChg chg="add mod topLvl">
          <ac:chgData name="代數白痴 顧" userId="316db6a4f7ef8138" providerId="LiveId" clId="{A1A2562D-A9AC-47F3-A94C-6C979242E82C}" dt="2023-10-20T00:49:34.651" v="3640" actId="1076"/>
          <ac:spMkLst>
            <pc:docMk/>
            <pc:sldMk cId="754667137" sldId="386"/>
            <ac:spMk id="116" creationId="{5F3DF952-C126-57A6-12D7-6D674669E8D9}"/>
          </ac:spMkLst>
        </pc:spChg>
        <pc:spChg chg="add mod topLvl">
          <ac:chgData name="代數白痴 顧" userId="316db6a4f7ef8138" providerId="LiveId" clId="{A1A2562D-A9AC-47F3-A94C-6C979242E82C}" dt="2023-10-20T00:49:38.451" v="3641" actId="1076"/>
          <ac:spMkLst>
            <pc:docMk/>
            <pc:sldMk cId="754667137" sldId="386"/>
            <ac:spMk id="117" creationId="{28427D6F-E203-B69A-D84B-B99F57BD0CE2}"/>
          </ac:spMkLst>
        </pc:spChg>
        <pc:grpChg chg="del topLvl">
          <ac:chgData name="代數白痴 顧" userId="316db6a4f7ef8138" providerId="LiveId" clId="{A1A2562D-A9AC-47F3-A94C-6C979242E82C}" dt="2023-10-20T00:11:04.791" v="2018" actId="165"/>
          <ac:grpSpMkLst>
            <pc:docMk/>
            <pc:sldMk cId="754667137" sldId="386"/>
            <ac:grpSpMk id="22" creationId="{A3CC8F27-045F-A59D-8DF9-98CD3DC0C414}"/>
          </ac:grpSpMkLst>
        </pc:grpChg>
        <pc:grpChg chg="del">
          <ac:chgData name="代數白痴 顧" userId="316db6a4f7ef8138" providerId="LiveId" clId="{A1A2562D-A9AC-47F3-A94C-6C979242E82C}" dt="2023-10-20T00:05:44.524" v="1707" actId="478"/>
          <ac:grpSpMkLst>
            <pc:docMk/>
            <pc:sldMk cId="754667137" sldId="386"/>
            <ac:grpSpMk id="32" creationId="{24BA7579-A699-0B0A-284D-1BEA2D37DC3F}"/>
          </ac:grpSpMkLst>
        </pc:grpChg>
        <pc:grpChg chg="add del mod">
          <ac:chgData name="代數白痴 顧" userId="316db6a4f7ef8138" providerId="LiveId" clId="{A1A2562D-A9AC-47F3-A94C-6C979242E82C}" dt="2023-10-19T23:56:48.475" v="1417" actId="478"/>
          <ac:grpSpMkLst>
            <pc:docMk/>
            <pc:sldMk cId="754667137" sldId="386"/>
            <ac:grpSpMk id="53" creationId="{572695B0-FF84-DE86-5142-78A3A8A7548F}"/>
          </ac:grpSpMkLst>
        </pc:grpChg>
        <pc:grpChg chg="add mod">
          <ac:chgData name="代數白痴 顧" userId="316db6a4f7ef8138" providerId="LiveId" clId="{A1A2562D-A9AC-47F3-A94C-6C979242E82C}" dt="2023-10-20T00:13:27.692" v="2223" actId="164"/>
          <ac:grpSpMkLst>
            <pc:docMk/>
            <pc:sldMk cId="754667137" sldId="386"/>
            <ac:grpSpMk id="65" creationId="{24AB4F25-FA65-03F3-2DB3-B0FE6F9DA2FD}"/>
          </ac:grpSpMkLst>
        </pc:grpChg>
        <pc:grpChg chg="add del mod">
          <ac:chgData name="代數白痴 顧" userId="316db6a4f7ef8138" providerId="LiveId" clId="{A1A2562D-A9AC-47F3-A94C-6C979242E82C}" dt="2023-10-20T00:02:16.588" v="1521" actId="478"/>
          <ac:grpSpMkLst>
            <pc:docMk/>
            <pc:sldMk cId="754667137" sldId="386"/>
            <ac:grpSpMk id="84" creationId="{9A39DC6E-A06F-B30A-CD0B-7AD17A48C02D}"/>
          </ac:grpSpMkLst>
        </pc:grpChg>
        <pc:grpChg chg="add mod">
          <ac:chgData name="代數白痴 顧" userId="316db6a4f7ef8138" providerId="LiveId" clId="{A1A2562D-A9AC-47F3-A94C-6C979242E82C}" dt="2023-10-20T00:20:47.840" v="2364" actId="164"/>
          <ac:grpSpMkLst>
            <pc:docMk/>
            <pc:sldMk cId="754667137" sldId="386"/>
            <ac:grpSpMk id="94" creationId="{5B07DBBF-7CA7-A275-C3B1-86B99501315C}"/>
          </ac:grpSpMkLst>
        </pc:grpChg>
        <pc:grpChg chg="add mod">
          <ac:chgData name="代數白痴 顧" userId="316db6a4f7ef8138" providerId="LiveId" clId="{A1A2562D-A9AC-47F3-A94C-6C979242E82C}" dt="2023-10-20T00:13:45.046" v="2227" actId="1076"/>
          <ac:grpSpMkLst>
            <pc:docMk/>
            <pc:sldMk cId="754667137" sldId="386"/>
            <ac:grpSpMk id="95" creationId="{69851EC2-D8ED-7D95-00BD-678100CFFFC7}"/>
          </ac:grpSpMkLst>
        </pc:grpChg>
        <pc:grpChg chg="add del mod">
          <ac:chgData name="代數白痴 顧" userId="316db6a4f7ef8138" providerId="LiveId" clId="{A1A2562D-A9AC-47F3-A94C-6C979242E82C}" dt="2023-10-20T00:19:36.105" v="2345" actId="165"/>
          <ac:grpSpMkLst>
            <pc:docMk/>
            <pc:sldMk cId="754667137" sldId="386"/>
            <ac:grpSpMk id="118" creationId="{65638B17-142F-ED1F-5CC4-B813FEFA3645}"/>
          </ac:grpSpMkLst>
        </pc:grpChg>
        <pc:grpChg chg="add mod">
          <ac:chgData name="代數白痴 顧" userId="316db6a4f7ef8138" providerId="LiveId" clId="{A1A2562D-A9AC-47F3-A94C-6C979242E82C}" dt="2023-10-20T00:20:47.840" v="2364" actId="164"/>
          <ac:grpSpMkLst>
            <pc:docMk/>
            <pc:sldMk cId="754667137" sldId="386"/>
            <ac:grpSpMk id="119" creationId="{BBB805CA-F26B-1690-898D-9F9E11D457BC}"/>
          </ac:grpSpMkLst>
        </pc:grpChg>
        <pc:grpChg chg="add mod">
          <ac:chgData name="代數白痴 顧" userId="316db6a4f7ef8138" providerId="LiveId" clId="{A1A2562D-A9AC-47F3-A94C-6C979242E82C}" dt="2023-10-20T00:20:47.840" v="2364" actId="164"/>
          <ac:grpSpMkLst>
            <pc:docMk/>
            <pc:sldMk cId="754667137" sldId="386"/>
            <ac:grpSpMk id="120" creationId="{13F54BB8-F995-ADF0-164B-FBC54313B3B9}"/>
          </ac:grpSpMkLst>
        </pc:grpChg>
        <pc:graphicFrameChg chg="del">
          <ac:chgData name="代數白痴 顧" userId="316db6a4f7ef8138" providerId="LiveId" clId="{A1A2562D-A9AC-47F3-A94C-6C979242E82C}" dt="2023-10-19T23:42:18.345" v="345" actId="478"/>
          <ac:graphicFrameMkLst>
            <pc:docMk/>
            <pc:sldMk cId="754667137" sldId="386"/>
            <ac:graphicFrameMk id="2" creationId="{56FFFF16-1404-C4B4-340E-EC6C7348E2ED}"/>
          </ac:graphicFrameMkLst>
        </pc:graphicFrameChg>
        <pc:graphicFrameChg chg="add del mod">
          <ac:chgData name="代數白痴 顧" userId="316db6a4f7ef8138" providerId="LiveId" clId="{A1A2562D-A9AC-47F3-A94C-6C979242E82C}" dt="2023-10-20T00:03:25.010" v="1538" actId="1076"/>
          <ac:graphicFrameMkLst>
            <pc:docMk/>
            <pc:sldMk cId="754667137" sldId="386"/>
            <ac:graphicFrameMk id="3" creationId="{5B1E56A4-F662-6771-E081-92DF5C55BF95}"/>
          </ac:graphicFrameMkLst>
        </pc:graphicFrameChg>
        <pc:graphicFrameChg chg="add mod">
          <ac:chgData name="代數白痴 顧" userId="316db6a4f7ef8138" providerId="LiveId" clId="{A1A2562D-A9AC-47F3-A94C-6C979242E82C}" dt="2023-10-19T23:44:02.511" v="376" actId="1076"/>
          <ac:graphicFrameMkLst>
            <pc:docMk/>
            <pc:sldMk cId="754667137" sldId="386"/>
            <ac:graphicFrameMk id="10" creationId="{CD640398-1EC9-5B78-84AA-45ED33ADF8FA}"/>
          </ac:graphicFrameMkLst>
        </pc:graphicFrameChg>
        <pc:graphicFrameChg chg="add mod">
          <ac:chgData name="代數白痴 顧" userId="316db6a4f7ef8138" providerId="LiveId" clId="{A1A2562D-A9AC-47F3-A94C-6C979242E82C}" dt="2023-10-19T23:44:31.730" v="443" actId="1038"/>
          <ac:graphicFrameMkLst>
            <pc:docMk/>
            <pc:sldMk cId="754667137" sldId="386"/>
            <ac:graphicFrameMk id="17" creationId="{84D23C40-671F-7D8D-5A13-888226CD0376}"/>
          </ac:graphicFrameMkLst>
        </pc:graphicFrameChg>
        <pc:graphicFrameChg chg="add mod">
          <ac:chgData name="代數白痴 顧" userId="316db6a4f7ef8138" providerId="LiveId" clId="{A1A2562D-A9AC-47F3-A94C-6C979242E82C}" dt="2023-10-19T23:44:59.378" v="501" actId="1037"/>
          <ac:graphicFrameMkLst>
            <pc:docMk/>
            <pc:sldMk cId="754667137" sldId="386"/>
            <ac:graphicFrameMk id="19" creationId="{343001B1-E02D-6AC3-9A48-CD514C74D4F7}"/>
          </ac:graphicFrameMkLst>
        </pc:graphicFrameChg>
        <pc:graphicFrameChg chg="add mod">
          <ac:chgData name="代數白痴 顧" userId="316db6a4f7ef8138" providerId="LiveId" clId="{A1A2562D-A9AC-47F3-A94C-6C979242E82C}" dt="2023-10-20T00:12:52.431" v="2211" actId="164"/>
          <ac:graphicFrameMkLst>
            <pc:docMk/>
            <pc:sldMk cId="754667137" sldId="386"/>
            <ac:graphicFrameMk id="87" creationId="{F98D2A15-97A1-11B7-37A6-B58CF96A3005}"/>
          </ac:graphicFrameMkLst>
        </pc:graphicFrameChg>
        <pc:graphicFrameChg chg="add mod">
          <ac:chgData name="代數白痴 顧" userId="316db6a4f7ef8138" providerId="LiveId" clId="{A1A2562D-A9AC-47F3-A94C-6C979242E82C}" dt="2023-10-20T00:12:52.431" v="2211" actId="164"/>
          <ac:graphicFrameMkLst>
            <pc:docMk/>
            <pc:sldMk cId="754667137" sldId="386"/>
            <ac:graphicFrameMk id="89" creationId="{CB5679E6-8E5F-4985-B9C6-D4B88A5C2297}"/>
          </ac:graphicFrameMkLst>
        </pc:graphicFrameChg>
        <pc:graphicFrameChg chg="add mod">
          <ac:chgData name="代數白痴 顧" userId="316db6a4f7ef8138" providerId="LiveId" clId="{A1A2562D-A9AC-47F3-A94C-6C979242E82C}" dt="2023-10-20T00:12:52.431" v="2211" actId="164"/>
          <ac:graphicFrameMkLst>
            <pc:docMk/>
            <pc:sldMk cId="754667137" sldId="386"/>
            <ac:graphicFrameMk id="90" creationId="{BF953445-D27C-A586-F002-70F7528F91FE}"/>
          </ac:graphicFrameMkLst>
        </pc:graphicFrameChg>
        <pc:graphicFrameChg chg="add mod">
          <ac:chgData name="代數白痴 顧" userId="316db6a4f7ef8138" providerId="LiveId" clId="{A1A2562D-A9AC-47F3-A94C-6C979242E82C}" dt="2023-10-20T00:12:52.431" v="2211" actId="164"/>
          <ac:graphicFrameMkLst>
            <pc:docMk/>
            <pc:sldMk cId="754667137" sldId="386"/>
            <ac:graphicFrameMk id="91" creationId="{4227DC1B-36FE-406E-F808-FBFFE68EC957}"/>
          </ac:graphicFrameMkLst>
        </pc:graphicFrameChg>
        <pc:graphicFrameChg chg="add mod">
          <ac:chgData name="代數白痴 顧" userId="316db6a4f7ef8138" providerId="LiveId" clId="{A1A2562D-A9AC-47F3-A94C-6C979242E82C}" dt="2023-10-20T00:12:52.431" v="2211" actId="164"/>
          <ac:graphicFrameMkLst>
            <pc:docMk/>
            <pc:sldMk cId="754667137" sldId="386"/>
            <ac:graphicFrameMk id="92" creationId="{D5A9E8B0-B60E-9F2B-A564-BCF70005C6D7}"/>
          </ac:graphicFrameMkLst>
        </pc:graphicFrameChg>
        <pc:picChg chg="del">
          <ac:chgData name="代數白痴 顧" userId="316db6a4f7ef8138" providerId="LiveId" clId="{A1A2562D-A9AC-47F3-A94C-6C979242E82C}" dt="2023-10-19T23:38:17.592" v="54" actId="478"/>
          <ac:picMkLst>
            <pc:docMk/>
            <pc:sldMk cId="754667137" sldId="386"/>
            <ac:picMk id="4" creationId="{6738B2A8-B331-98AB-143F-1C50038BCA7C}"/>
          </ac:picMkLst>
        </pc:picChg>
        <pc:picChg chg="del topLvl">
          <ac:chgData name="代數白痴 顧" userId="316db6a4f7ef8138" providerId="LiveId" clId="{A1A2562D-A9AC-47F3-A94C-6C979242E82C}" dt="2023-10-20T00:05:44.524" v="1707" actId="478"/>
          <ac:picMkLst>
            <pc:docMk/>
            <pc:sldMk cId="754667137" sldId="386"/>
            <ac:picMk id="31" creationId="{CF5DCE6B-5B41-0FB5-38CC-15E9DF33A5F0}"/>
          </ac:picMkLst>
        </pc:picChg>
        <pc:picChg chg="add del mod">
          <ac:chgData name="代數白痴 顧" userId="316db6a4f7ef8138" providerId="LiveId" clId="{A1A2562D-A9AC-47F3-A94C-6C979242E82C}" dt="2023-10-20T00:02:57.622" v="1534" actId="478"/>
          <ac:picMkLst>
            <pc:docMk/>
            <pc:sldMk cId="754667137" sldId="386"/>
            <ac:picMk id="47" creationId="{FF7F91D3-A0E6-83B8-0888-DE833254042F}"/>
          </ac:picMkLst>
        </pc:pic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7" creationId="{A4E6CC06-4E52-1256-0DA4-A06924440829}"/>
          </ac:cxnSpMkLst>
        </pc:cxnChg>
        <pc:cxnChg chg="add del mod">
          <ac:chgData name="代數白痴 顧" userId="316db6a4f7ef8138" providerId="LiveId" clId="{A1A2562D-A9AC-47F3-A94C-6C979242E82C}" dt="2023-10-20T00:15:27.211" v="2260" actId="478"/>
          <ac:cxnSpMkLst>
            <pc:docMk/>
            <pc:sldMk cId="754667137" sldId="386"/>
            <ac:cxnSpMk id="8" creationId="{9CB67F6A-5F16-2D92-1995-E0DD5210A9FB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9" creationId="{DE436545-6355-BB86-AF01-D4F88E54217D}"/>
          </ac:cxnSpMkLst>
        </pc:cxnChg>
        <pc:cxnChg chg="mod">
          <ac:chgData name="代數白痴 顧" userId="316db6a4f7ef8138" providerId="LiveId" clId="{A1A2562D-A9AC-47F3-A94C-6C979242E82C}" dt="2023-10-19T23:48:26.523" v="914" actId="1038"/>
          <ac:cxnSpMkLst>
            <pc:docMk/>
            <pc:sldMk cId="754667137" sldId="386"/>
            <ac:cxnSpMk id="13" creationId="{C6411A11-EE52-A6B2-5475-181CB77F2E13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14" creationId="{1B3F4F4F-6E74-0EC6-4CED-45BBAB4272BD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15" creationId="{C361A511-FF33-F243-F676-470D6FE0CF47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16" creationId="{EDE0404A-1018-C35B-D013-467B968776EE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18" creationId="{761E7BE3-6558-15EC-CD84-DF6FC9611475}"/>
          </ac:cxnSpMkLst>
        </pc:cxnChg>
        <pc:cxnChg chg="mod topLvl">
          <ac:chgData name="代數白痴 顧" userId="316db6a4f7ef8138" providerId="LiveId" clId="{A1A2562D-A9AC-47F3-A94C-6C979242E82C}" dt="2023-10-20T00:16:02.540" v="2289" actId="14100"/>
          <ac:cxnSpMkLst>
            <pc:docMk/>
            <pc:sldMk cId="754667137" sldId="386"/>
            <ac:cxnSpMk id="24" creationId="{63855BF0-B54B-7A91-EFB5-B33AB0DB92AC}"/>
          </ac:cxnSpMkLst>
        </pc:cxnChg>
        <pc:cxnChg chg="add mod">
          <ac:chgData name="代數白痴 顧" userId="316db6a4f7ef8138" providerId="LiveId" clId="{A1A2562D-A9AC-47F3-A94C-6C979242E82C}" dt="2023-10-19T23:47:56.188" v="843" actId="1035"/>
          <ac:cxnSpMkLst>
            <pc:docMk/>
            <pc:sldMk cId="754667137" sldId="386"/>
            <ac:cxnSpMk id="35" creationId="{E920DF38-9A78-CEE1-87CA-4CCC94DC2E32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36" creationId="{926A4275-A1A4-D4D9-53AD-86255DADA1F0}"/>
          </ac:cxnSpMkLst>
        </pc:cxnChg>
        <pc:cxnChg chg="add mod">
          <ac:chgData name="代數白痴 顧" userId="316db6a4f7ef8138" providerId="LiveId" clId="{A1A2562D-A9AC-47F3-A94C-6C979242E82C}" dt="2023-10-19T23:48:35.757" v="986" actId="1038"/>
          <ac:cxnSpMkLst>
            <pc:docMk/>
            <pc:sldMk cId="754667137" sldId="386"/>
            <ac:cxnSpMk id="37" creationId="{ED159C63-B0BD-E578-A0AA-7E08E06C2E84}"/>
          </ac:cxnSpMkLst>
        </pc:cxnChg>
        <pc:cxnChg chg="add mod">
          <ac:chgData name="代數白痴 顧" userId="316db6a4f7ef8138" providerId="LiveId" clId="{A1A2562D-A9AC-47F3-A94C-6C979242E82C}" dt="2023-10-19T23:49:00.250" v="1046" actId="1037"/>
          <ac:cxnSpMkLst>
            <pc:docMk/>
            <pc:sldMk cId="754667137" sldId="386"/>
            <ac:cxnSpMk id="38" creationId="{35866353-81B1-E6CE-844B-7FA1AF6E9BAB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39" creationId="{06D0FDA6-61FB-3563-5591-D7FC53413E8B}"/>
          </ac:cxnSpMkLst>
        </pc:cxnChg>
        <pc:cxnChg chg="add mod">
          <ac:chgData name="代數白痴 顧" userId="316db6a4f7ef8138" providerId="LiveId" clId="{A1A2562D-A9AC-47F3-A94C-6C979242E82C}" dt="2023-10-19T23:49:05.012" v="1092" actId="1038"/>
          <ac:cxnSpMkLst>
            <pc:docMk/>
            <pc:sldMk cId="754667137" sldId="386"/>
            <ac:cxnSpMk id="40" creationId="{D181F89F-359D-4D80-A580-0ADE941A899E}"/>
          </ac:cxnSpMkLst>
        </pc:cxnChg>
        <pc:cxnChg chg="del">
          <ac:chgData name="代數白痴 顧" userId="316db6a4f7ef8138" providerId="LiveId" clId="{A1A2562D-A9AC-47F3-A94C-6C979242E82C}" dt="2023-10-19T23:38:17.592" v="54" actId="478"/>
          <ac:cxnSpMkLst>
            <pc:docMk/>
            <pc:sldMk cId="754667137" sldId="386"/>
            <ac:cxnSpMk id="41" creationId="{40348319-411A-6AB4-6F6D-B6450E842B72}"/>
          </ac:cxnSpMkLst>
        </pc:cxnChg>
        <pc:cxnChg chg="add mod">
          <ac:chgData name="代數白痴 顧" userId="316db6a4f7ef8138" providerId="LiveId" clId="{A1A2562D-A9AC-47F3-A94C-6C979242E82C}" dt="2023-10-19T23:49:12.840" v="1155" actId="1037"/>
          <ac:cxnSpMkLst>
            <pc:docMk/>
            <pc:sldMk cId="754667137" sldId="386"/>
            <ac:cxnSpMk id="43" creationId="{6775B9AF-B692-5BCA-01A5-AA53BF50210C}"/>
          </ac:cxnSpMkLst>
        </pc:cxnChg>
        <pc:cxnChg chg="add mod">
          <ac:chgData name="代數白痴 顧" userId="316db6a4f7ef8138" providerId="LiveId" clId="{A1A2562D-A9AC-47F3-A94C-6C979242E82C}" dt="2023-10-19T23:56:48.475" v="1417" actId="478"/>
          <ac:cxnSpMkLst>
            <pc:docMk/>
            <pc:sldMk cId="754667137" sldId="386"/>
            <ac:cxnSpMk id="50" creationId="{4A73BE6F-2656-BB38-9368-F61A524CCB9E}"/>
          </ac:cxnSpMkLst>
        </pc:cxnChg>
        <pc:cxnChg chg="add mod">
          <ac:chgData name="代數白痴 顧" userId="316db6a4f7ef8138" providerId="LiveId" clId="{A1A2562D-A9AC-47F3-A94C-6C979242E82C}" dt="2023-10-19T23:56:48.475" v="1417" actId="478"/>
          <ac:cxnSpMkLst>
            <pc:docMk/>
            <pc:sldMk cId="754667137" sldId="386"/>
            <ac:cxnSpMk id="52" creationId="{7FBF17E0-E1A1-B067-30CE-BAAA13357196}"/>
          </ac:cxnSpMkLst>
        </pc:cxnChg>
        <pc:cxnChg chg="add mod">
          <ac:chgData name="代數白痴 顧" userId="316db6a4f7ef8138" providerId="LiveId" clId="{A1A2562D-A9AC-47F3-A94C-6C979242E82C}" dt="2023-10-19T23:58:00.550" v="1437" actId="14100"/>
          <ac:cxnSpMkLst>
            <pc:docMk/>
            <pc:sldMk cId="754667137" sldId="386"/>
            <ac:cxnSpMk id="59" creationId="{6248CC12-8242-4FCE-103F-4CED91FFCD46}"/>
          </ac:cxnSpMkLst>
        </pc:cxnChg>
        <pc:cxnChg chg="add mod">
          <ac:chgData name="代數白痴 顧" userId="316db6a4f7ef8138" providerId="LiveId" clId="{A1A2562D-A9AC-47F3-A94C-6C979242E82C}" dt="2023-10-19T23:58:00.550" v="1437" actId="14100"/>
          <ac:cxnSpMkLst>
            <pc:docMk/>
            <pc:sldMk cId="754667137" sldId="386"/>
            <ac:cxnSpMk id="62" creationId="{04E49C6D-74F6-066A-55BA-A6C7DA8F66DB}"/>
          </ac:cxnSpMkLst>
        </pc:cxnChg>
        <pc:cxnChg chg="add mod">
          <ac:chgData name="代數白痴 顧" userId="316db6a4f7ef8138" providerId="LiveId" clId="{A1A2562D-A9AC-47F3-A94C-6C979242E82C}" dt="2023-10-20T00:02:16.588" v="1521" actId="478"/>
          <ac:cxnSpMkLst>
            <pc:docMk/>
            <pc:sldMk cId="754667137" sldId="386"/>
            <ac:cxnSpMk id="81" creationId="{A108A5A2-E617-35B0-382D-F831EEB95513}"/>
          </ac:cxnSpMkLst>
        </pc:cxnChg>
        <pc:cxnChg chg="add mod">
          <ac:chgData name="代數白痴 顧" userId="316db6a4f7ef8138" providerId="LiveId" clId="{A1A2562D-A9AC-47F3-A94C-6C979242E82C}" dt="2023-10-20T00:02:16.588" v="1521" actId="478"/>
          <ac:cxnSpMkLst>
            <pc:docMk/>
            <pc:sldMk cId="754667137" sldId="386"/>
            <ac:cxnSpMk id="83" creationId="{904779BA-6A1B-1CA4-2455-6A2F0F038ED9}"/>
          </ac:cxnSpMkLst>
        </pc:cxnChg>
        <pc:cxnChg chg="add del mod">
          <ac:chgData name="代數白痴 顧" userId="316db6a4f7ef8138" providerId="LiveId" clId="{A1A2562D-A9AC-47F3-A94C-6C979242E82C}" dt="2023-10-20T00:12:01.535" v="2086" actId="478"/>
          <ac:cxnSpMkLst>
            <pc:docMk/>
            <pc:sldMk cId="754667137" sldId="386"/>
            <ac:cxnSpMk id="88" creationId="{FAD7166F-511F-0C74-B0F1-656FD3AF36BF}"/>
          </ac:cxnSpMkLst>
        </pc:cxnChg>
        <pc:cxnChg chg="add del mod">
          <ac:chgData name="代數白痴 顧" userId="316db6a4f7ef8138" providerId="LiveId" clId="{A1A2562D-A9AC-47F3-A94C-6C979242E82C}" dt="2023-10-20T00:17:38.596" v="2303" actId="478"/>
          <ac:cxnSpMkLst>
            <pc:docMk/>
            <pc:sldMk cId="754667137" sldId="386"/>
            <ac:cxnSpMk id="99" creationId="{B22F059F-BFC1-4164-5E6A-BDECC3A4818A}"/>
          </ac:cxnSpMkLst>
        </pc:cxnChg>
        <pc:cxnChg chg="add del mod">
          <ac:chgData name="代數白痴 顧" userId="316db6a4f7ef8138" providerId="LiveId" clId="{A1A2562D-A9AC-47F3-A94C-6C979242E82C}" dt="2023-10-20T00:17:39.849" v="2304" actId="478"/>
          <ac:cxnSpMkLst>
            <pc:docMk/>
            <pc:sldMk cId="754667137" sldId="386"/>
            <ac:cxnSpMk id="101" creationId="{AB1E95FB-B8DC-0F42-BDC7-E987AA3B96A8}"/>
          </ac:cxnSpMkLst>
        </pc:cxnChg>
        <pc:cxnChg chg="add mod topLvl">
          <ac:chgData name="代數白痴 顧" userId="316db6a4f7ef8138" providerId="LiveId" clId="{A1A2562D-A9AC-47F3-A94C-6C979242E82C}" dt="2023-10-20T00:19:49.810" v="2351" actId="164"/>
          <ac:cxnSpMkLst>
            <pc:docMk/>
            <pc:sldMk cId="754667137" sldId="386"/>
            <ac:cxnSpMk id="104" creationId="{31C225EA-A58F-B7E2-3FFF-57733B2AD3F9}"/>
          </ac:cxnSpMkLst>
        </pc:cxnChg>
        <pc:cxnChg chg="add mod topLvl">
          <ac:chgData name="代數白痴 顧" userId="316db6a4f7ef8138" providerId="LiveId" clId="{A1A2562D-A9AC-47F3-A94C-6C979242E82C}" dt="2023-10-20T00:19:49.810" v="2351" actId="164"/>
          <ac:cxnSpMkLst>
            <pc:docMk/>
            <pc:sldMk cId="754667137" sldId="386"/>
            <ac:cxnSpMk id="111" creationId="{8FA1A6B1-A2A3-85E2-FA6B-39544BECB1CF}"/>
          </ac:cxnSpMkLst>
        </pc:cxnChg>
      </pc:sldChg>
      <pc:sldChg chg="addSp delSp modSp mod">
        <pc:chgData name="代數白痴 顧" userId="316db6a4f7ef8138" providerId="LiveId" clId="{A1A2562D-A9AC-47F3-A94C-6C979242E82C}" dt="2023-10-20T02:14:44.522" v="7382" actId="1037"/>
        <pc:sldMkLst>
          <pc:docMk/>
          <pc:sldMk cId="731354489" sldId="387"/>
        </pc:sldMkLst>
        <pc:spChg chg="add mod">
          <ac:chgData name="代數白痴 顧" userId="316db6a4f7ef8138" providerId="LiveId" clId="{A1A2562D-A9AC-47F3-A94C-6C979242E82C}" dt="2023-10-20T00:36:58.779" v="3269" actId="164"/>
          <ac:spMkLst>
            <pc:docMk/>
            <pc:sldMk cId="731354489" sldId="387"/>
            <ac:spMk id="15" creationId="{57D890AD-DB6F-04B0-3107-2D27B1D5F18E}"/>
          </ac:spMkLst>
        </pc:spChg>
        <pc:spChg chg="add mod">
          <ac:chgData name="代數白痴 顧" userId="316db6a4f7ef8138" providerId="LiveId" clId="{A1A2562D-A9AC-47F3-A94C-6C979242E82C}" dt="2023-10-20T00:33:44.103" v="3219" actId="164"/>
          <ac:spMkLst>
            <pc:docMk/>
            <pc:sldMk cId="731354489" sldId="387"/>
            <ac:spMk id="19" creationId="{4396B4BE-D4F7-8545-BD0A-C11CCF9AB7BC}"/>
          </ac:spMkLst>
        </pc:spChg>
        <pc:spChg chg="mod">
          <ac:chgData name="代數白痴 顧" userId="316db6a4f7ef8138" providerId="LiveId" clId="{A1A2562D-A9AC-47F3-A94C-6C979242E82C}" dt="2023-10-20T00:38:50.809" v="3317" actId="20577"/>
          <ac:spMkLst>
            <pc:docMk/>
            <pc:sldMk cId="731354489" sldId="387"/>
            <ac:spMk id="23" creationId="{00000000-0000-0000-0000-000000000000}"/>
          </ac:spMkLst>
        </pc:spChg>
        <pc:spChg chg="add mod ord">
          <ac:chgData name="代數白痴 顧" userId="316db6a4f7ef8138" providerId="LiveId" clId="{A1A2562D-A9AC-47F3-A94C-6C979242E82C}" dt="2023-10-20T00:36:58.779" v="3269" actId="164"/>
          <ac:spMkLst>
            <pc:docMk/>
            <pc:sldMk cId="731354489" sldId="387"/>
            <ac:spMk id="26" creationId="{B6E36B08-29DB-BD43-2347-72BF0140B410}"/>
          </ac:spMkLst>
        </pc:spChg>
        <pc:spChg chg="add mod">
          <ac:chgData name="代數白痴 顧" userId="316db6a4f7ef8138" providerId="LiveId" clId="{A1A2562D-A9AC-47F3-A94C-6C979242E82C}" dt="2023-10-20T00:38:37.124" v="3296" actId="1076"/>
          <ac:spMkLst>
            <pc:docMk/>
            <pc:sldMk cId="731354489" sldId="387"/>
            <ac:spMk id="31" creationId="{E7DED20A-93FA-A844-86FC-98F84488DDF3}"/>
          </ac:spMkLst>
        </pc:spChg>
        <pc:spChg chg="add mod">
          <ac:chgData name="代數白痴 顧" userId="316db6a4f7ef8138" providerId="LiveId" clId="{A1A2562D-A9AC-47F3-A94C-6C979242E82C}" dt="2023-10-20T00:38:37.124" v="3296" actId="1076"/>
          <ac:spMkLst>
            <pc:docMk/>
            <pc:sldMk cId="731354489" sldId="387"/>
            <ac:spMk id="32" creationId="{46EF82CE-7E66-9622-62EA-16B04431D282}"/>
          </ac:spMkLst>
        </pc:spChg>
        <pc:spChg chg="add mod">
          <ac:chgData name="代數白痴 顧" userId="316db6a4f7ef8138" providerId="LiveId" clId="{A1A2562D-A9AC-47F3-A94C-6C979242E82C}" dt="2023-10-20T00:38:37.124" v="3296" actId="1076"/>
          <ac:spMkLst>
            <pc:docMk/>
            <pc:sldMk cId="731354489" sldId="387"/>
            <ac:spMk id="34" creationId="{6E89E7FD-ACE8-263D-AEA5-37E2EB321C8D}"/>
          </ac:spMkLst>
        </pc:spChg>
        <pc:spChg chg="add mod">
          <ac:chgData name="代數白痴 顧" userId="316db6a4f7ef8138" providerId="LiveId" clId="{A1A2562D-A9AC-47F3-A94C-6C979242E82C}" dt="2023-10-20T00:38:37.124" v="3296" actId="1076"/>
          <ac:spMkLst>
            <pc:docMk/>
            <pc:sldMk cId="731354489" sldId="387"/>
            <ac:spMk id="36" creationId="{8550D6D2-8B89-F2C8-DAE4-30D9F187B066}"/>
          </ac:spMkLst>
        </pc:spChg>
        <pc:spChg chg="add mod">
          <ac:chgData name="代數白痴 顧" userId="316db6a4f7ef8138" providerId="LiveId" clId="{A1A2562D-A9AC-47F3-A94C-6C979242E82C}" dt="2023-10-20T00:38:37.124" v="3296" actId="1076"/>
          <ac:spMkLst>
            <pc:docMk/>
            <pc:sldMk cId="731354489" sldId="387"/>
            <ac:spMk id="38" creationId="{7B0972B6-31B0-0E4C-3365-4F34D036662A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43" creationId="{D7CD5F0F-5C76-4E30-E39A-A8D17A0A40A1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4" creationId="{7DE266A4-5E11-339E-EA2F-7C4ACE3B770D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5" creationId="{5F68637B-4835-FD6C-7509-A1E87714BF1A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6" creationId="{D18FCC5E-392C-FC6D-BE78-8C6F894DFB5E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7" creationId="{1E9E2712-1D2A-7359-865A-49E9F6FAD7E8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8" creationId="{D2C6158A-2A70-EB68-7759-4EAD614154F6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49" creationId="{2B822B21-4AB2-9CD8-1D67-2579B2A2E1AC}"/>
          </ac:spMkLst>
        </pc:spChg>
        <pc:spChg chg="del">
          <ac:chgData name="代數白痴 顧" userId="316db6a4f7ef8138" providerId="LiveId" clId="{A1A2562D-A9AC-47F3-A94C-6C979242E82C}" dt="2023-10-20T00:21:11.896" v="2367" actId="478"/>
          <ac:spMkLst>
            <pc:docMk/>
            <pc:sldMk cId="731354489" sldId="387"/>
            <ac:spMk id="50" creationId="{7B66BA54-F3D7-7A20-97F1-363CC354A5C2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51" creationId="{6C6EEE66-D1D2-7994-4CB1-4463553407CB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52" creationId="{3216DCF9-C279-4273-49EB-ADC5F0794583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53" creationId="{FB13257D-A57D-8828-69EB-3EF06ACA66A4}"/>
          </ac:spMkLst>
        </pc:spChg>
        <pc:spChg chg="del mod topLvl">
          <ac:chgData name="代數白痴 顧" userId="316db6a4f7ef8138" providerId="LiveId" clId="{A1A2562D-A9AC-47F3-A94C-6C979242E82C}" dt="2023-10-20T00:48:29.075" v="3636" actId="478"/>
          <ac:spMkLst>
            <pc:docMk/>
            <pc:sldMk cId="731354489" sldId="387"/>
            <ac:spMk id="54" creationId="{F0E651DB-3B11-6A0B-207B-E19FDD4BC896}"/>
          </ac:spMkLst>
        </pc:spChg>
        <pc:spChg chg="mod">
          <ac:chgData name="代數白痴 顧" userId="316db6a4f7ef8138" providerId="LiveId" clId="{A1A2562D-A9AC-47F3-A94C-6C979242E82C}" dt="2023-10-20T00:39:33.492" v="3319" actId="165"/>
          <ac:spMkLst>
            <pc:docMk/>
            <pc:sldMk cId="731354489" sldId="387"/>
            <ac:spMk id="55" creationId="{B7C33423-FD35-5E35-0C0F-4704856588BC}"/>
          </ac:spMkLst>
        </pc:spChg>
        <pc:spChg chg="mod">
          <ac:chgData name="代數白痴 顧" userId="316db6a4f7ef8138" providerId="LiveId" clId="{A1A2562D-A9AC-47F3-A94C-6C979242E82C}" dt="2023-10-20T00:39:33.492" v="3319" actId="165"/>
          <ac:spMkLst>
            <pc:docMk/>
            <pc:sldMk cId="731354489" sldId="387"/>
            <ac:spMk id="56" creationId="{8CC46067-1679-6F55-8C08-9846288A827B}"/>
          </ac:spMkLst>
        </pc:spChg>
        <pc:spChg chg="mod">
          <ac:chgData name="代數白痴 顧" userId="316db6a4f7ef8138" providerId="LiveId" clId="{A1A2562D-A9AC-47F3-A94C-6C979242E82C}" dt="2023-10-20T00:39:33.492" v="3319" actId="165"/>
          <ac:spMkLst>
            <pc:docMk/>
            <pc:sldMk cId="731354489" sldId="387"/>
            <ac:spMk id="59" creationId="{A2298597-59A8-FF36-7702-63530C217F78}"/>
          </ac:spMkLst>
        </pc:spChg>
        <pc:spChg chg="mod">
          <ac:chgData name="代數白痴 顧" userId="316db6a4f7ef8138" providerId="LiveId" clId="{A1A2562D-A9AC-47F3-A94C-6C979242E82C}" dt="2023-10-20T00:31:23.515" v="3195" actId="20577"/>
          <ac:spMkLst>
            <pc:docMk/>
            <pc:sldMk cId="731354489" sldId="387"/>
            <ac:spMk id="60" creationId="{90ECAF3B-FFFF-A531-AFBE-31708C7D891C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61" creationId="{BF26B424-C7BE-30B9-6309-C5331BC0B5CB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63" creationId="{D7A3C57F-7DD3-0695-D59D-78866A81D22C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64" creationId="{C214F986-FBC5-D343-53A9-44F84994CE5D}"/>
          </ac:spMkLst>
        </pc:spChg>
        <pc:spChg chg="mod topLvl">
          <ac:chgData name="代數白痴 顧" userId="316db6a4f7ef8138" providerId="LiveId" clId="{A1A2562D-A9AC-47F3-A94C-6C979242E82C}" dt="2023-10-20T00:48:45.247" v="3638" actId="164"/>
          <ac:spMkLst>
            <pc:docMk/>
            <pc:sldMk cId="731354489" sldId="387"/>
            <ac:spMk id="65" creationId="{272CCC55-30B2-F1E0-2B07-D387747383AF}"/>
          </ac:spMkLst>
        </pc:spChg>
        <pc:spChg chg="del mod topLvl">
          <ac:chgData name="代數白痴 顧" userId="316db6a4f7ef8138" providerId="LiveId" clId="{A1A2562D-A9AC-47F3-A94C-6C979242E82C}" dt="2023-10-20T00:40:34.501" v="3455" actId="478"/>
          <ac:spMkLst>
            <pc:docMk/>
            <pc:sldMk cId="731354489" sldId="387"/>
            <ac:spMk id="66" creationId="{2E95F48D-DA6B-4CE7-70F2-66FB8B34E004}"/>
          </ac:spMkLst>
        </pc:spChg>
        <pc:spChg chg="del mod topLvl">
          <ac:chgData name="代數白痴 顧" userId="316db6a4f7ef8138" providerId="LiveId" clId="{A1A2562D-A9AC-47F3-A94C-6C979242E82C}" dt="2023-10-20T00:40:34.501" v="3455" actId="478"/>
          <ac:spMkLst>
            <pc:docMk/>
            <pc:sldMk cId="731354489" sldId="387"/>
            <ac:spMk id="72" creationId="{FB3D17A6-4644-A48E-61AC-508176CC5E8F}"/>
          </ac:spMkLst>
        </pc:spChg>
        <pc:grpChg chg="add del mod">
          <ac:chgData name="代數白痴 顧" userId="316db6a4f7ef8138" providerId="LiveId" clId="{A1A2562D-A9AC-47F3-A94C-6C979242E82C}" dt="2023-10-20T00:35:41.811" v="3259" actId="478"/>
          <ac:grpSpMkLst>
            <pc:docMk/>
            <pc:sldMk cId="731354489" sldId="387"/>
            <ac:grpSpMk id="25" creationId="{677F1939-DE64-F17A-93D4-F3784F9413CB}"/>
          </ac:grpSpMkLst>
        </pc:grpChg>
        <pc:grpChg chg="add mod">
          <ac:chgData name="代數白痴 顧" userId="316db6a4f7ef8138" providerId="LiveId" clId="{A1A2562D-A9AC-47F3-A94C-6C979242E82C}" dt="2023-10-20T00:38:37.124" v="3296" actId="1076"/>
          <ac:grpSpMkLst>
            <pc:docMk/>
            <pc:sldMk cId="731354489" sldId="387"/>
            <ac:grpSpMk id="30" creationId="{A505F652-4049-AB3D-D411-D4C327BCF774}"/>
          </ac:grpSpMkLst>
        </pc:grpChg>
        <pc:grpChg chg="add del mod">
          <ac:chgData name="代數白痴 顧" userId="316db6a4f7ef8138" providerId="LiveId" clId="{A1A2562D-A9AC-47F3-A94C-6C979242E82C}" dt="2023-10-20T00:39:33.492" v="3319" actId="165"/>
          <ac:grpSpMkLst>
            <pc:docMk/>
            <pc:sldMk cId="731354489" sldId="387"/>
            <ac:grpSpMk id="40" creationId="{00AEACF1-38DF-5688-A873-F4085C587C92}"/>
          </ac:grpSpMkLst>
        </pc:grpChg>
        <pc:grpChg chg="del mod topLvl">
          <ac:chgData name="代數白痴 顧" userId="316db6a4f7ef8138" providerId="LiveId" clId="{A1A2562D-A9AC-47F3-A94C-6C979242E82C}" dt="2023-10-20T00:39:46.620" v="3323" actId="165"/>
          <ac:grpSpMkLst>
            <pc:docMk/>
            <pc:sldMk cId="731354489" sldId="387"/>
            <ac:grpSpMk id="41" creationId="{FC623CB9-2241-B9C5-48B2-E79418221896}"/>
          </ac:grpSpMkLst>
        </pc:grpChg>
        <pc:grpChg chg="del mod topLvl">
          <ac:chgData name="代數白痴 顧" userId="316db6a4f7ef8138" providerId="LiveId" clId="{A1A2562D-A9AC-47F3-A94C-6C979242E82C}" dt="2023-10-20T00:42:08.837" v="3510" actId="478"/>
          <ac:grpSpMkLst>
            <pc:docMk/>
            <pc:sldMk cId="731354489" sldId="387"/>
            <ac:grpSpMk id="42" creationId="{13DA1F56-7C71-9ACB-C0A1-C6B935C69D1F}"/>
          </ac:grpSpMkLst>
        </pc:grpChg>
        <pc:grpChg chg="add mod">
          <ac:chgData name="代數白痴 顧" userId="316db6a4f7ef8138" providerId="LiveId" clId="{A1A2562D-A9AC-47F3-A94C-6C979242E82C}" dt="2023-10-20T00:48:45.247" v="3638" actId="164"/>
          <ac:grpSpMkLst>
            <pc:docMk/>
            <pc:sldMk cId="731354489" sldId="387"/>
            <ac:grpSpMk id="76" creationId="{E19CC4F3-869C-410D-8BFE-7D7CD7005A35}"/>
          </ac:grpSpMkLst>
        </pc:grpChg>
        <pc:graphicFrameChg chg="mod">
          <ac:chgData name="代數白痴 顧" userId="316db6a4f7ef8138" providerId="LiveId" clId="{A1A2562D-A9AC-47F3-A94C-6C979242E82C}" dt="2023-10-20T00:30:47.484" v="3175"/>
          <ac:graphicFrameMkLst>
            <pc:docMk/>
            <pc:sldMk cId="731354489" sldId="387"/>
            <ac:graphicFrameMk id="2" creationId="{FB22A2D0-51CB-44D5-1796-9302678801B7}"/>
          </ac:graphicFrameMkLst>
        </pc:graphicFrameChg>
        <pc:graphicFrameChg chg="del mod">
          <ac:chgData name="代數白痴 顧" userId="316db6a4f7ef8138" providerId="LiveId" clId="{A1A2562D-A9AC-47F3-A94C-6C979242E82C}" dt="2023-10-20T00:31:53.269" v="3203" actId="478"/>
          <ac:graphicFrameMkLst>
            <pc:docMk/>
            <pc:sldMk cId="731354489" sldId="387"/>
            <ac:graphicFrameMk id="8" creationId="{4D5A8758-F61B-D241-134A-619D6163D5B1}"/>
          </ac:graphicFrameMkLst>
        </pc:graphicFrameChg>
        <pc:graphicFrameChg chg="add mod">
          <ac:chgData name="代數白痴 顧" userId="316db6a4f7ef8138" providerId="LiveId" clId="{A1A2562D-A9AC-47F3-A94C-6C979242E82C}" dt="2023-10-20T00:30:55.148" v="3177"/>
          <ac:graphicFrameMkLst>
            <pc:docMk/>
            <pc:sldMk cId="731354489" sldId="387"/>
            <ac:graphicFrameMk id="10" creationId="{4A84B353-506C-63DF-F435-B4DB0956D09E}"/>
          </ac:graphicFrameMkLst>
        </pc:graphicFrameChg>
        <pc:graphicFrameChg chg="add mod">
          <ac:chgData name="代數白痴 顧" userId="316db6a4f7ef8138" providerId="LiveId" clId="{A1A2562D-A9AC-47F3-A94C-6C979242E82C}" dt="2023-10-20T00:31:26.062" v="3196"/>
          <ac:graphicFrameMkLst>
            <pc:docMk/>
            <pc:sldMk cId="731354489" sldId="387"/>
            <ac:graphicFrameMk id="11" creationId="{F0C9DDBE-9F95-525A-219B-4564F1BD7039}"/>
          </ac:graphicFrameMkLst>
        </pc:graphicFrameChg>
        <pc:graphicFrameChg chg="add mod">
          <ac:chgData name="代數白痴 顧" userId="316db6a4f7ef8138" providerId="LiveId" clId="{A1A2562D-A9AC-47F3-A94C-6C979242E82C}" dt="2023-10-20T00:31:48.685" v="3202" actId="1036"/>
          <ac:graphicFrameMkLst>
            <pc:docMk/>
            <pc:sldMk cId="731354489" sldId="387"/>
            <ac:graphicFrameMk id="12" creationId="{A94002AB-A3BB-4888-E47F-CDE709CD4C9C}"/>
          </ac:graphicFrameMkLst>
        </pc:graphicFrameChg>
        <pc:graphicFrameChg chg="del mod topLvl">
          <ac:chgData name="代數白痴 顧" userId="316db6a4f7ef8138" providerId="LiveId" clId="{A1A2562D-A9AC-47F3-A94C-6C979242E82C}" dt="2023-10-20T00:39:50.618" v="3325" actId="478"/>
          <ac:graphicFrameMkLst>
            <pc:docMk/>
            <pc:sldMk cId="731354489" sldId="387"/>
            <ac:graphicFrameMk id="67" creationId="{C95ED8DA-E02D-B69C-F597-88C0442097FD}"/>
          </ac:graphicFrameMkLst>
        </pc:graphicFrameChg>
        <pc:graphicFrameChg chg="del mod topLvl">
          <ac:chgData name="代數白痴 顧" userId="316db6a4f7ef8138" providerId="LiveId" clId="{A1A2562D-A9AC-47F3-A94C-6C979242E82C}" dt="2023-10-20T00:39:49.015" v="3324" actId="478"/>
          <ac:graphicFrameMkLst>
            <pc:docMk/>
            <pc:sldMk cId="731354489" sldId="387"/>
            <ac:graphicFrameMk id="68" creationId="{48DA78EC-1460-BE79-8AEF-6F15DCB4171D}"/>
          </ac:graphicFrameMkLst>
        </pc:graphicFrameChg>
        <pc:graphicFrameChg chg="del mod topLvl">
          <ac:chgData name="代數白痴 顧" userId="316db6a4f7ef8138" providerId="LiveId" clId="{A1A2562D-A9AC-47F3-A94C-6C979242E82C}" dt="2023-10-20T00:39:49.015" v="3324" actId="478"/>
          <ac:graphicFrameMkLst>
            <pc:docMk/>
            <pc:sldMk cId="731354489" sldId="387"/>
            <ac:graphicFrameMk id="69" creationId="{5F9E9E86-7608-D71B-CF30-9BCD4F7263F5}"/>
          </ac:graphicFrameMkLst>
        </pc:graphicFrameChg>
        <pc:graphicFrameChg chg="del mod">
          <ac:chgData name="代數白痴 顧" userId="316db6a4f7ef8138" providerId="LiveId" clId="{A1A2562D-A9AC-47F3-A94C-6C979242E82C}" dt="2023-10-20T00:39:37.734" v="3321" actId="478"/>
          <ac:graphicFrameMkLst>
            <pc:docMk/>
            <pc:sldMk cId="731354489" sldId="387"/>
            <ac:graphicFrameMk id="70" creationId="{41557026-9FB5-1E89-11DA-B380AD026B82}"/>
          </ac:graphicFrameMkLst>
        </pc:graphicFrameChg>
        <pc:graphicFrameChg chg="del mod">
          <ac:chgData name="代數白痴 顧" userId="316db6a4f7ef8138" providerId="LiveId" clId="{A1A2562D-A9AC-47F3-A94C-6C979242E82C}" dt="2023-10-20T00:39:36.269" v="3320" actId="478"/>
          <ac:graphicFrameMkLst>
            <pc:docMk/>
            <pc:sldMk cId="731354489" sldId="387"/>
            <ac:graphicFrameMk id="71" creationId="{64D8F250-CDE0-0679-99BF-276160167C13}"/>
          </ac:graphicFrameMkLst>
        </pc:graphicFrameChg>
        <pc:picChg chg="add del mod">
          <ac:chgData name="代數白痴 顧" userId="316db6a4f7ef8138" providerId="LiveId" clId="{A1A2562D-A9AC-47F3-A94C-6C979242E82C}" dt="2023-10-20T00:35:14.585" v="3255" actId="478"/>
          <ac:picMkLst>
            <pc:docMk/>
            <pc:sldMk cId="731354489" sldId="387"/>
            <ac:picMk id="14" creationId="{BC99108C-E3CE-2510-A7CD-397B1D328C77}"/>
          </ac:picMkLst>
        </pc:picChg>
        <pc:picChg chg="add mod ord">
          <ac:chgData name="代數白痴 顧" userId="316db6a4f7ef8138" providerId="LiveId" clId="{A1A2562D-A9AC-47F3-A94C-6C979242E82C}" dt="2023-10-20T00:48:45.247" v="3638" actId="164"/>
          <ac:picMkLst>
            <pc:docMk/>
            <pc:sldMk cId="731354489" sldId="387"/>
            <ac:picMk id="75" creationId="{BDD6E2A4-19CA-E2FF-51BB-CD541E9F260A}"/>
          </ac:picMkLst>
        </pc:picChg>
        <pc:cxnChg chg="mod">
          <ac:chgData name="代數白痴 顧" userId="316db6a4f7ef8138" providerId="LiveId" clId="{A1A2562D-A9AC-47F3-A94C-6C979242E82C}" dt="2023-10-20T00:26:07.270" v="2633" actId="1036"/>
          <ac:cxnSpMkLst>
            <pc:docMk/>
            <pc:sldMk cId="731354489" sldId="387"/>
            <ac:cxnSpMk id="3" creationId="{C5A77FD0-E06F-C897-3AB0-08C5DCB0801E}"/>
          </ac:cxnSpMkLst>
        </pc:cxnChg>
        <pc:cxnChg chg="add mod">
          <ac:chgData name="代數白痴 顧" userId="316db6a4f7ef8138" providerId="LiveId" clId="{A1A2562D-A9AC-47F3-A94C-6C979242E82C}" dt="2023-10-20T00:26:19.233" v="2738" actId="1038"/>
          <ac:cxnSpMkLst>
            <pc:docMk/>
            <pc:sldMk cId="731354489" sldId="387"/>
            <ac:cxnSpMk id="4" creationId="{26E87C42-A0E5-BBE3-372F-C7DF0C43E854}"/>
          </ac:cxnSpMkLst>
        </pc:cxnChg>
        <pc:cxnChg chg="add mod">
          <ac:chgData name="代數白痴 顧" userId="316db6a4f7ef8138" providerId="LiveId" clId="{A1A2562D-A9AC-47F3-A94C-6C979242E82C}" dt="2023-10-20T02:14:44.522" v="7382" actId="1037"/>
          <ac:cxnSpMkLst>
            <pc:docMk/>
            <pc:sldMk cId="731354489" sldId="387"/>
            <ac:cxnSpMk id="5" creationId="{5A4F2C3B-00CD-EA4A-1D90-3068B24C3F83}"/>
          </ac:cxnSpMkLst>
        </pc:cxnChg>
        <pc:cxnChg chg="add mod">
          <ac:chgData name="代數白痴 顧" userId="316db6a4f7ef8138" providerId="LiveId" clId="{A1A2562D-A9AC-47F3-A94C-6C979242E82C}" dt="2023-10-20T00:27:01.518" v="3060" actId="1038"/>
          <ac:cxnSpMkLst>
            <pc:docMk/>
            <pc:sldMk cId="731354489" sldId="387"/>
            <ac:cxnSpMk id="6" creationId="{C71078A6-CBF4-0501-3AA6-91FB90EBABF2}"/>
          </ac:cxnSpMkLst>
        </pc:cxnChg>
        <pc:cxnChg chg="add del mod">
          <ac:chgData name="代數白痴 顧" userId="316db6a4f7ef8138" providerId="LiveId" clId="{A1A2562D-A9AC-47F3-A94C-6C979242E82C}" dt="2023-10-20T00:49:53.382" v="3642" actId="478"/>
          <ac:cxnSpMkLst>
            <pc:docMk/>
            <pc:sldMk cId="731354489" sldId="387"/>
            <ac:cxnSpMk id="9" creationId="{2C754FB7-754E-A7D0-BEB5-CF303D817A5F}"/>
          </ac:cxnSpMkLst>
        </pc:cxnChg>
        <pc:cxnChg chg="add mod">
          <ac:chgData name="代數白痴 顧" userId="316db6a4f7ef8138" providerId="LiveId" clId="{A1A2562D-A9AC-47F3-A94C-6C979242E82C}" dt="2023-10-20T00:36:58.779" v="3269" actId="164"/>
          <ac:cxnSpMkLst>
            <pc:docMk/>
            <pc:sldMk cId="731354489" sldId="387"/>
            <ac:cxnSpMk id="17" creationId="{319FAFDC-30A6-FD7D-8144-54B1C5B13CE0}"/>
          </ac:cxnSpMkLst>
        </pc:cxnChg>
        <pc:cxnChg chg="add mod">
          <ac:chgData name="代數白痴 顧" userId="316db6a4f7ef8138" providerId="LiveId" clId="{A1A2562D-A9AC-47F3-A94C-6C979242E82C}" dt="2023-10-20T00:35:41.811" v="3259" actId="478"/>
          <ac:cxnSpMkLst>
            <pc:docMk/>
            <pc:sldMk cId="731354489" sldId="387"/>
            <ac:cxnSpMk id="21" creationId="{4FD033CA-662F-3DDE-D87B-E64048D1B42E}"/>
          </ac:cxnSpMkLst>
        </pc:cxnChg>
        <pc:cxnChg chg="add mod">
          <ac:chgData name="代數白痴 顧" userId="316db6a4f7ef8138" providerId="LiveId" clId="{A1A2562D-A9AC-47F3-A94C-6C979242E82C}" dt="2023-10-20T00:35:41.811" v="3259" actId="478"/>
          <ac:cxnSpMkLst>
            <pc:docMk/>
            <pc:sldMk cId="731354489" sldId="387"/>
            <ac:cxnSpMk id="24" creationId="{A2E47C7B-3433-220A-2378-535CA8CFD158}"/>
          </ac:cxnSpMkLst>
        </pc:cxnChg>
        <pc:cxnChg chg="del">
          <ac:chgData name="代數白痴 顧" userId="316db6a4f7ef8138" providerId="LiveId" clId="{A1A2562D-A9AC-47F3-A94C-6C979242E82C}" dt="2023-10-20T00:21:11.896" v="2367" actId="478"/>
          <ac:cxnSpMkLst>
            <pc:docMk/>
            <pc:sldMk cId="731354489" sldId="387"/>
            <ac:cxnSpMk id="28" creationId="{34F8AEC4-1DFA-18B4-E6E0-CD01E91DEF7C}"/>
          </ac:cxnSpMkLst>
        </pc:cxnChg>
        <pc:cxnChg chg="del">
          <ac:chgData name="代數白痴 顧" userId="316db6a4f7ef8138" providerId="LiveId" clId="{A1A2562D-A9AC-47F3-A94C-6C979242E82C}" dt="2023-10-20T00:21:11.896" v="2367" actId="478"/>
          <ac:cxnSpMkLst>
            <pc:docMk/>
            <pc:sldMk cId="731354489" sldId="387"/>
            <ac:cxnSpMk id="33" creationId="{AA70DA41-E1E1-8227-E774-BD90A4285B5D}"/>
          </ac:cxnSpMkLst>
        </pc:cxnChg>
        <pc:cxnChg chg="del">
          <ac:chgData name="代數白痴 顧" userId="316db6a4f7ef8138" providerId="LiveId" clId="{A1A2562D-A9AC-47F3-A94C-6C979242E82C}" dt="2023-10-20T00:21:11.896" v="2367" actId="478"/>
          <ac:cxnSpMkLst>
            <pc:docMk/>
            <pc:sldMk cId="731354489" sldId="387"/>
            <ac:cxnSpMk id="35" creationId="{DA83A5EB-5961-A0A1-5C0C-A2F4C95C9D76}"/>
          </ac:cxnSpMkLst>
        </pc:cxnChg>
        <pc:cxnChg chg="del">
          <ac:chgData name="代數白痴 顧" userId="316db6a4f7ef8138" providerId="LiveId" clId="{A1A2562D-A9AC-47F3-A94C-6C979242E82C}" dt="2023-10-20T00:21:11.896" v="2367" actId="478"/>
          <ac:cxnSpMkLst>
            <pc:docMk/>
            <pc:sldMk cId="731354489" sldId="387"/>
            <ac:cxnSpMk id="37" creationId="{0EE79453-6DD7-0110-29D1-25D192C9A965}"/>
          </ac:cxnSpMkLst>
        </pc:cxnChg>
        <pc:cxnChg chg="del">
          <ac:chgData name="代數白痴 顧" userId="316db6a4f7ef8138" providerId="LiveId" clId="{A1A2562D-A9AC-47F3-A94C-6C979242E82C}" dt="2023-10-20T00:21:11.896" v="2367" actId="478"/>
          <ac:cxnSpMkLst>
            <pc:docMk/>
            <pc:sldMk cId="731354489" sldId="387"/>
            <ac:cxnSpMk id="39" creationId="{10F849A2-62C9-EE50-5F9A-D5F8D5DEA456}"/>
          </ac:cxnSpMkLst>
        </pc:cxnChg>
        <pc:cxnChg chg="mod">
          <ac:chgData name="代數白痴 顧" userId="316db6a4f7ef8138" providerId="LiveId" clId="{A1A2562D-A9AC-47F3-A94C-6C979242E82C}" dt="2023-10-20T00:42:08.837" v="3510" actId="478"/>
          <ac:cxnSpMkLst>
            <pc:docMk/>
            <pc:sldMk cId="731354489" sldId="387"/>
            <ac:cxnSpMk id="57" creationId="{6DBD7D88-8138-9EAF-A840-935C89084D45}"/>
          </ac:cxnSpMkLst>
        </pc:cxnChg>
        <pc:cxnChg chg="mod">
          <ac:chgData name="代數白痴 顧" userId="316db6a4f7ef8138" providerId="LiveId" clId="{A1A2562D-A9AC-47F3-A94C-6C979242E82C}" dt="2023-10-20T00:42:08.837" v="3510" actId="478"/>
          <ac:cxnSpMkLst>
            <pc:docMk/>
            <pc:sldMk cId="731354489" sldId="387"/>
            <ac:cxnSpMk id="58" creationId="{3129B6BA-B05C-8EC6-B647-9189E44AE6FC}"/>
          </ac:cxnSpMkLst>
        </pc:cxnChg>
        <pc:cxnChg chg="mod topLvl">
          <ac:chgData name="代數白痴 顧" userId="316db6a4f7ef8138" providerId="LiveId" clId="{A1A2562D-A9AC-47F3-A94C-6C979242E82C}" dt="2023-10-20T00:48:45.247" v="3638" actId="164"/>
          <ac:cxnSpMkLst>
            <pc:docMk/>
            <pc:sldMk cId="731354489" sldId="387"/>
            <ac:cxnSpMk id="62" creationId="{F0956111-A616-5DE9-7F7E-C412735686EC}"/>
          </ac:cxnSpMkLst>
        </pc:cxnChg>
      </pc:sldChg>
      <pc:sldChg chg="modSp mod modNotesTx">
        <pc:chgData name="代數白痴 顧" userId="316db6a4f7ef8138" providerId="LiveId" clId="{A1A2562D-A9AC-47F3-A94C-6C979242E82C}" dt="2023-10-19T23:38:08.955" v="52" actId="20577"/>
        <pc:sldMkLst>
          <pc:docMk/>
          <pc:sldMk cId="151402070" sldId="390"/>
        </pc:sldMkLst>
        <pc:spChg chg="mod">
          <ac:chgData name="代數白痴 顧" userId="316db6a4f7ef8138" providerId="LiveId" clId="{A1A2562D-A9AC-47F3-A94C-6C979242E82C}" dt="2023-10-19T23:38:00.982" v="2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A1A2562D-A9AC-47F3-A94C-6C979242E82C}" dt="2023-10-20T02:16:26.952" v="7558" actId="14100"/>
        <pc:sldMkLst>
          <pc:docMk/>
          <pc:sldMk cId="2267038628" sldId="392"/>
        </pc:sldMkLst>
        <pc:spChg chg="mod topLvl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6" creationId="{A3EF502E-F5C4-413C-AFDD-06B7D6CFAEAE}"/>
          </ac:spMkLst>
        </pc:spChg>
        <pc:spChg chg="mod topLvl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8" creationId="{B7080E07-AD10-810E-BE74-3E3D9DFEAA34}"/>
          </ac:spMkLst>
        </pc:spChg>
        <pc:spChg chg="mod topLvl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9" creationId="{C3C4D356-E86E-2D30-1771-DC2F8E46956E}"/>
          </ac:spMkLst>
        </pc:spChg>
        <pc:spChg chg="mod topLvl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10" creationId="{3DE5A842-2134-9639-2AC0-310AE1A246E8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11" creationId="{3691D1B0-D8CB-F77C-1225-29D27EDE9DFA}"/>
          </ac:spMkLst>
        </pc:spChg>
        <pc:spChg chg="add mod">
          <ac:chgData name="代數白痴 顧" userId="316db6a4f7ef8138" providerId="LiveId" clId="{A1A2562D-A9AC-47F3-A94C-6C979242E82C}" dt="2023-10-20T01:34:48.197" v="6539" actId="164"/>
          <ac:spMkLst>
            <pc:docMk/>
            <pc:sldMk cId="2267038628" sldId="392"/>
            <ac:spMk id="12" creationId="{80F81F57-0399-4FD1-8E61-965C869EF82F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19" creationId="{7770E85C-1836-F858-2F9C-FE06E62CECDD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20" creationId="{5D59379B-D2F9-678D-FA0F-8BF20CEBD8DE}"/>
          </ac:spMkLst>
        </pc:spChg>
        <pc:spChg chg="add mod">
          <ac:chgData name="代數白痴 顧" userId="316db6a4f7ef8138" providerId="LiveId" clId="{A1A2562D-A9AC-47F3-A94C-6C979242E82C}" dt="2023-10-20T01:37:45.606" v="6576" actId="164"/>
          <ac:spMkLst>
            <pc:docMk/>
            <pc:sldMk cId="2267038628" sldId="392"/>
            <ac:spMk id="21" creationId="{308440AD-B108-44BD-8CC4-77AF49FF1E2E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22" creationId="{72BB6B0C-0373-1AA5-0BD5-E39A53721E8A}"/>
          </ac:spMkLst>
        </pc:spChg>
        <pc:spChg chg="mod">
          <ac:chgData name="代數白痴 顧" userId="316db6a4f7ef8138" providerId="LiveId" clId="{A1A2562D-A9AC-47F3-A94C-6C979242E82C}" dt="2023-10-20T01:26:14.963" v="5970" actId="20577"/>
          <ac:spMkLst>
            <pc:docMk/>
            <pc:sldMk cId="2267038628" sldId="392"/>
            <ac:spMk id="23" creationId="{00000000-0000-0000-0000-000000000000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27" creationId="{284C2A15-13EC-156A-164E-3636BD7B42C8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29" creationId="{9273C042-910C-1265-42C4-073ADE140029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0" creationId="{3CB4E6D0-E27C-1035-E8CC-0824B6347D0E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1" creationId="{3EB6C6EC-1342-1EFB-43A5-6801F8E01F62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2" creationId="{CC6D4394-F035-E1FD-F2B1-8DACEAF32DC4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3" creationId="{45A38B7D-1886-269C-985B-802FE6CF10F1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5" creationId="{760EF8C5-DCDF-BFB8-967E-340F8CC9F7A5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6" creationId="{0163635E-08B9-E379-B2B8-C86FD7AEBDFF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37" creationId="{5AE1C2F5-276F-96AD-FE53-1D22E32277ED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41" creationId="{15344B0A-63A9-A8EC-F345-F4616BAC13DF}"/>
          </ac:spMkLst>
        </pc:spChg>
        <pc:spChg chg="del">
          <ac:chgData name="代數白痴 顧" userId="316db6a4f7ef8138" providerId="LiveId" clId="{A1A2562D-A9AC-47F3-A94C-6C979242E82C}" dt="2023-10-20T01:26:21.841" v="5971" actId="478"/>
          <ac:spMkLst>
            <pc:docMk/>
            <pc:sldMk cId="2267038628" sldId="392"/>
            <ac:spMk id="43" creationId="{FD7EE82B-5FD8-1F64-D031-09CC5319C6CA}"/>
          </ac:spMkLst>
        </pc:spChg>
        <pc:spChg chg="mod">
          <ac:chgData name="代數白痴 顧" userId="316db6a4f7ef8138" providerId="LiveId" clId="{A1A2562D-A9AC-47F3-A94C-6C979242E82C}" dt="2023-10-20T02:16:26.952" v="7558" actId="14100"/>
          <ac:spMkLst>
            <pc:docMk/>
            <pc:sldMk cId="2267038628" sldId="392"/>
            <ac:spMk id="60" creationId="{90ECAF3B-FFFF-A531-AFBE-31708C7D891C}"/>
          </ac:spMkLst>
        </pc:spChg>
        <pc:spChg chg="mod">
          <ac:chgData name="代數白痴 顧" userId="316db6a4f7ef8138" providerId="LiveId" clId="{A1A2562D-A9AC-47F3-A94C-6C979242E82C}" dt="2023-10-20T01:39:31.585" v="6625" actId="692"/>
          <ac:spMkLst>
            <pc:docMk/>
            <pc:sldMk cId="2267038628" sldId="392"/>
            <ac:spMk id="67" creationId="{22B4BEE8-9244-5E79-09A0-2C344382D38A}"/>
          </ac:spMkLst>
        </pc:spChg>
        <pc:spChg chg="mod">
          <ac:chgData name="代數白痴 顧" userId="316db6a4f7ef8138" providerId="LiveId" clId="{A1A2562D-A9AC-47F3-A94C-6C979242E82C}" dt="2023-10-20T01:39:43.259" v="6628"/>
          <ac:spMkLst>
            <pc:docMk/>
            <pc:sldMk cId="2267038628" sldId="392"/>
            <ac:spMk id="72" creationId="{54837878-8C55-F7D4-5960-3E5E39E7A44D}"/>
          </ac:spMkLst>
        </pc:spChg>
        <pc:spChg chg="mod">
          <ac:chgData name="代數白痴 顧" userId="316db6a4f7ef8138" providerId="LiveId" clId="{A1A2562D-A9AC-47F3-A94C-6C979242E82C}" dt="2023-10-20T01:40:09.956" v="6636"/>
          <ac:spMkLst>
            <pc:docMk/>
            <pc:sldMk cId="2267038628" sldId="392"/>
            <ac:spMk id="76" creationId="{7504AAD9-1915-D775-6493-8FCA9355DB60}"/>
          </ac:spMkLst>
        </pc:spChg>
        <pc:spChg chg="add mod">
          <ac:chgData name="代數白痴 顧" userId="316db6a4f7ef8138" providerId="LiveId" clId="{A1A2562D-A9AC-47F3-A94C-6C979242E82C}" dt="2023-10-20T01:42:34.631" v="6657" actId="1076"/>
          <ac:spMkLst>
            <pc:docMk/>
            <pc:sldMk cId="2267038628" sldId="392"/>
            <ac:spMk id="83" creationId="{5FE6FE95-37A0-2BCE-84C2-00D29CEA251D}"/>
          </ac:spMkLst>
        </pc:spChg>
        <pc:spChg chg="add mod">
          <ac:chgData name="代數白痴 顧" userId="316db6a4f7ef8138" providerId="LiveId" clId="{A1A2562D-A9AC-47F3-A94C-6C979242E82C}" dt="2023-10-20T01:42:44.791" v="6660" actId="1076"/>
          <ac:spMkLst>
            <pc:docMk/>
            <pc:sldMk cId="2267038628" sldId="392"/>
            <ac:spMk id="84" creationId="{D955F680-AC17-E8BF-E16B-F1633683B71E}"/>
          </ac:spMkLst>
        </pc:spChg>
        <pc:spChg chg="add mod">
          <ac:chgData name="代數白痴 顧" userId="316db6a4f7ef8138" providerId="LiveId" clId="{A1A2562D-A9AC-47F3-A94C-6C979242E82C}" dt="2023-10-20T01:42:51.687" v="6662" actId="1076"/>
          <ac:spMkLst>
            <pc:docMk/>
            <pc:sldMk cId="2267038628" sldId="392"/>
            <ac:spMk id="85" creationId="{74C6EA0B-FBDB-67EB-1DFA-AD1C902C9A2B}"/>
          </ac:spMkLst>
        </pc:spChg>
        <pc:spChg chg="add mod">
          <ac:chgData name="代數白痴 顧" userId="316db6a4f7ef8138" providerId="LiveId" clId="{A1A2562D-A9AC-47F3-A94C-6C979242E82C}" dt="2023-10-20T01:43:12.103" v="6666" actId="1076"/>
          <ac:spMkLst>
            <pc:docMk/>
            <pc:sldMk cId="2267038628" sldId="392"/>
            <ac:spMk id="86" creationId="{8072A79B-3CDC-F5A3-6076-884E0E65BF6F}"/>
          </ac:spMkLst>
        </pc:spChg>
        <pc:spChg chg="add mod">
          <ac:chgData name="代數白痴 顧" userId="316db6a4f7ef8138" providerId="LiveId" clId="{A1A2562D-A9AC-47F3-A94C-6C979242E82C}" dt="2023-10-20T01:43:19.134" v="6667" actId="1076"/>
          <ac:spMkLst>
            <pc:docMk/>
            <pc:sldMk cId="2267038628" sldId="392"/>
            <ac:spMk id="87" creationId="{BC485A20-6E21-8571-2AB2-C234BEB3E000}"/>
          </ac:spMkLst>
        </pc:spChg>
        <pc:spChg chg="add mod">
          <ac:chgData name="代數白痴 顧" userId="316db6a4f7ef8138" providerId="LiveId" clId="{A1A2562D-A9AC-47F3-A94C-6C979242E82C}" dt="2023-10-20T01:43:32.002" v="6676" actId="1038"/>
          <ac:spMkLst>
            <pc:docMk/>
            <pc:sldMk cId="2267038628" sldId="392"/>
            <ac:spMk id="88" creationId="{0F6F9011-35FF-E6AB-0CC7-DC12320CEB16}"/>
          </ac:spMkLst>
        </pc:spChg>
        <pc:spChg chg="add mod">
          <ac:chgData name="代數白痴 顧" userId="316db6a4f7ef8138" providerId="LiveId" clId="{A1A2562D-A9AC-47F3-A94C-6C979242E82C}" dt="2023-10-20T01:43:54.999" v="6687" actId="1076"/>
          <ac:spMkLst>
            <pc:docMk/>
            <pc:sldMk cId="2267038628" sldId="392"/>
            <ac:spMk id="89" creationId="{376497C3-3C5E-898E-12A6-DC5FF1B1979A}"/>
          </ac:spMkLst>
        </pc:spChg>
        <pc:spChg chg="add mod">
          <ac:chgData name="代數白痴 顧" userId="316db6a4f7ef8138" providerId="LiveId" clId="{A1A2562D-A9AC-47F3-A94C-6C979242E82C}" dt="2023-10-20T01:43:51.642" v="6686" actId="1035"/>
          <ac:spMkLst>
            <pc:docMk/>
            <pc:sldMk cId="2267038628" sldId="392"/>
            <ac:spMk id="90" creationId="{F16BF6EF-80FB-E120-23F7-20FAFDB761D2}"/>
          </ac:spMkLst>
        </pc:spChg>
        <pc:spChg chg="add mod">
          <ac:chgData name="代數白痴 顧" userId="316db6a4f7ef8138" providerId="LiveId" clId="{A1A2562D-A9AC-47F3-A94C-6C979242E82C}" dt="2023-10-20T01:43:44.943" v="6679" actId="1076"/>
          <ac:spMkLst>
            <pc:docMk/>
            <pc:sldMk cId="2267038628" sldId="392"/>
            <ac:spMk id="91" creationId="{954A54D2-8234-A325-7EB9-FA809EC38B67}"/>
          </ac:spMkLst>
        </pc:spChg>
        <pc:spChg chg="add mod">
          <ac:chgData name="代數白痴 顧" userId="316db6a4f7ef8138" providerId="LiveId" clId="{A1A2562D-A9AC-47F3-A94C-6C979242E82C}" dt="2023-10-20T01:45:11.199" v="6721" actId="1076"/>
          <ac:spMkLst>
            <pc:docMk/>
            <pc:sldMk cId="2267038628" sldId="392"/>
            <ac:spMk id="96" creationId="{6BB2E3FA-C824-249B-F595-72928A529E06}"/>
          </ac:spMkLst>
        </pc:spChg>
        <pc:spChg chg="add mod">
          <ac:chgData name="代數白痴 顧" userId="316db6a4f7ef8138" providerId="LiveId" clId="{A1A2562D-A9AC-47F3-A94C-6C979242E82C}" dt="2023-10-20T01:45:21.576" v="6727" actId="1076"/>
          <ac:spMkLst>
            <pc:docMk/>
            <pc:sldMk cId="2267038628" sldId="392"/>
            <ac:spMk id="97" creationId="{527C7271-D6F7-BCD4-2661-2558511245D8}"/>
          </ac:spMkLst>
        </pc:spChg>
        <pc:spChg chg="add mod">
          <ac:chgData name="代數白痴 顧" userId="316db6a4f7ef8138" providerId="LiveId" clId="{A1A2562D-A9AC-47F3-A94C-6C979242E82C}" dt="2023-10-20T02:13:58.265" v="7338" actId="165"/>
          <ac:spMkLst>
            <pc:docMk/>
            <pc:sldMk cId="2267038628" sldId="392"/>
            <ac:spMk id="100" creationId="{7B15FFD1-17AF-6C98-2691-5AB111451D65}"/>
          </ac:spMkLst>
        </pc:spChg>
        <pc:spChg chg="add del mod">
          <ac:chgData name="代數白痴 顧" userId="316db6a4f7ef8138" providerId="LiveId" clId="{A1A2562D-A9AC-47F3-A94C-6C979242E82C}" dt="2023-10-20T02:09:51.928" v="7275" actId="478"/>
          <ac:spMkLst>
            <pc:docMk/>
            <pc:sldMk cId="2267038628" sldId="392"/>
            <ac:spMk id="105" creationId="{9C03F683-0FE4-DCC8-8EEE-83C084C7C440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16" creationId="{9DD66F34-B38B-5500-FF9F-5B76E4E947A9}"/>
          </ac:spMkLst>
        </pc:spChg>
        <pc:spChg chg="mod">
          <ac:chgData name="代數白痴 顧" userId="316db6a4f7ef8138" providerId="LiveId" clId="{A1A2562D-A9AC-47F3-A94C-6C979242E82C}" dt="2023-10-20T02:13:58.265" v="7338" actId="165"/>
          <ac:spMkLst>
            <pc:docMk/>
            <pc:sldMk cId="2267038628" sldId="392"/>
            <ac:spMk id="119" creationId="{3E22AF36-C953-F5D3-1D09-B86A46276442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3" creationId="{A125878B-DAD4-D8E1-77D0-D850945AE1D4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4" creationId="{BF98E683-A8AD-8D69-E963-7810785BB20A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5" creationId="{43FD211C-B7D7-301F-222F-B756075F543B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6" creationId="{686213DB-EBD7-1F93-775A-99819374365A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7" creationId="{6B8D5919-073D-3B4A-062D-3D81757697B1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8" creationId="{BAF0E404-16E2-E54E-6592-460F169B6E4A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29" creationId="{A5D69298-A40A-9383-ADBC-BFCFE28EECFA}"/>
          </ac:spMkLst>
        </pc:spChg>
        <pc:spChg chg="add mod topLvl">
          <ac:chgData name="代數白痴 顧" userId="316db6a4f7ef8138" providerId="LiveId" clId="{A1A2562D-A9AC-47F3-A94C-6C979242E82C}" dt="2023-10-20T02:14:04.548" v="7339" actId="164"/>
          <ac:spMkLst>
            <pc:docMk/>
            <pc:sldMk cId="2267038628" sldId="392"/>
            <ac:spMk id="130" creationId="{ED67FE52-4F48-B26A-E823-6899DD517AF4}"/>
          </ac:spMkLst>
        </pc:spChg>
        <pc:spChg chg="add del mod">
          <ac:chgData name="代數白痴 顧" userId="316db6a4f7ef8138" providerId="LiveId" clId="{A1A2562D-A9AC-47F3-A94C-6C979242E82C}" dt="2023-10-20T02:14:36.051" v="7368" actId="478"/>
          <ac:spMkLst>
            <pc:docMk/>
            <pc:sldMk cId="2267038628" sldId="392"/>
            <ac:spMk id="135" creationId="{47318678-F8CA-BC7F-D2F5-0F68C1CF91EB}"/>
          </ac:spMkLst>
        </pc:spChg>
        <pc:spChg chg="add del mod">
          <ac:chgData name="代數白痴 顧" userId="316db6a4f7ef8138" providerId="LiveId" clId="{A1A2562D-A9AC-47F3-A94C-6C979242E82C}" dt="2023-10-20T02:14:55.245" v="7385" actId="478"/>
          <ac:spMkLst>
            <pc:docMk/>
            <pc:sldMk cId="2267038628" sldId="392"/>
            <ac:spMk id="136" creationId="{6649E2B3-98DA-919F-3AEA-F483C544AE6C}"/>
          </ac:spMkLst>
        </pc:spChg>
        <pc:spChg chg="add mod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137" creationId="{2868E055-F631-B6A2-6D9F-1B38125A472C}"/>
          </ac:spMkLst>
        </pc:spChg>
        <pc:spChg chg="add mod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138" creationId="{708231F6-3D1B-994E-0D90-4C30AEFDDABC}"/>
          </ac:spMkLst>
        </pc:spChg>
        <pc:spChg chg="add mod">
          <ac:chgData name="代數白痴 顧" userId="316db6a4f7ef8138" providerId="LiveId" clId="{A1A2562D-A9AC-47F3-A94C-6C979242E82C}" dt="2023-10-20T02:16:18.452" v="7557" actId="164"/>
          <ac:spMkLst>
            <pc:docMk/>
            <pc:sldMk cId="2267038628" sldId="392"/>
            <ac:spMk id="139" creationId="{6220D684-A5A0-01B8-7D05-5C0570FE4A68}"/>
          </ac:spMkLst>
        </pc:spChg>
        <pc:grpChg chg="del">
          <ac:chgData name="代數白痴 顧" userId="316db6a4f7ef8138" providerId="LiveId" clId="{A1A2562D-A9AC-47F3-A94C-6C979242E82C}" dt="2023-10-20T02:06:45.907" v="7177" actId="165"/>
          <ac:grpSpMkLst>
            <pc:docMk/>
            <pc:sldMk cId="2267038628" sldId="392"/>
            <ac:grpSpMk id="3" creationId="{B7912554-F7C1-5852-8AB5-6489B5423E94}"/>
          </ac:grpSpMkLst>
        </pc:grpChg>
        <pc:grpChg chg="add del mod">
          <ac:chgData name="代數白痴 顧" userId="316db6a4f7ef8138" providerId="LiveId" clId="{A1A2562D-A9AC-47F3-A94C-6C979242E82C}" dt="2023-10-20T01:37:38.784" v="6575" actId="478"/>
          <ac:grpSpMkLst>
            <pc:docMk/>
            <pc:sldMk cId="2267038628" sldId="392"/>
            <ac:grpSpMk id="18" creationId="{F49C97D9-77EA-45BC-7870-B912021DC8AC}"/>
          </ac:grpSpMkLst>
        </pc:grpChg>
        <pc:grpChg chg="add mod">
          <ac:chgData name="代數白痴 顧" userId="316db6a4f7ef8138" providerId="LiveId" clId="{A1A2562D-A9AC-47F3-A94C-6C979242E82C}" dt="2023-10-20T01:38:42.871" v="6589" actId="1076"/>
          <ac:grpSpMkLst>
            <pc:docMk/>
            <pc:sldMk cId="2267038628" sldId="392"/>
            <ac:grpSpMk id="58" creationId="{A4EFDD71-28E7-4F84-F16D-101B7067A024}"/>
          </ac:grpSpMkLst>
        </pc:grpChg>
        <pc:grpChg chg="add mod">
          <ac:chgData name="代數白痴 顧" userId="316db6a4f7ef8138" providerId="LiveId" clId="{A1A2562D-A9AC-47F3-A94C-6C979242E82C}" dt="2023-10-20T01:39:02.804" v="6614" actId="1038"/>
          <ac:grpSpMkLst>
            <pc:docMk/>
            <pc:sldMk cId="2267038628" sldId="392"/>
            <ac:grpSpMk id="66" creationId="{CE4BA9F4-465C-26E9-C555-C0D61616A54A}"/>
          </ac:grpSpMkLst>
        </pc:grpChg>
        <pc:grpChg chg="add mod">
          <ac:chgData name="代數白痴 顧" userId="316db6a4f7ef8138" providerId="LiveId" clId="{A1A2562D-A9AC-47F3-A94C-6C979242E82C}" dt="2023-10-20T01:40:02.996" v="6635" actId="1036"/>
          <ac:grpSpMkLst>
            <pc:docMk/>
            <pc:sldMk cId="2267038628" sldId="392"/>
            <ac:grpSpMk id="71" creationId="{68FD0BC4-30D1-7E07-6D8A-CAB292CEEC0F}"/>
          </ac:grpSpMkLst>
        </pc:grpChg>
        <pc:grpChg chg="add mod">
          <ac:chgData name="代數白痴 顧" userId="316db6a4f7ef8138" providerId="LiveId" clId="{A1A2562D-A9AC-47F3-A94C-6C979242E82C}" dt="2023-10-20T01:41:36.664" v="6650" actId="1036"/>
          <ac:grpSpMkLst>
            <pc:docMk/>
            <pc:sldMk cId="2267038628" sldId="392"/>
            <ac:grpSpMk id="75" creationId="{1CDD9D52-4592-017A-2839-21B041BB65B2}"/>
          </ac:grpSpMkLst>
        </pc:grpChg>
        <pc:grpChg chg="add mod topLvl">
          <ac:chgData name="代數白痴 顧" userId="316db6a4f7ef8138" providerId="LiveId" clId="{A1A2562D-A9AC-47F3-A94C-6C979242E82C}" dt="2023-10-20T02:14:04.548" v="7339" actId="164"/>
          <ac:grpSpMkLst>
            <pc:docMk/>
            <pc:sldMk cId="2267038628" sldId="392"/>
            <ac:grpSpMk id="117" creationId="{E4CFDD65-21D4-F6E9-BBE4-7A0B58862041}"/>
          </ac:grpSpMkLst>
        </pc:grpChg>
        <pc:grpChg chg="add mod topLvl">
          <ac:chgData name="代數白痴 顧" userId="316db6a4f7ef8138" providerId="LiveId" clId="{A1A2562D-A9AC-47F3-A94C-6C979242E82C}" dt="2023-10-20T02:14:04.548" v="7339" actId="164"/>
          <ac:grpSpMkLst>
            <pc:docMk/>
            <pc:sldMk cId="2267038628" sldId="392"/>
            <ac:grpSpMk id="118" creationId="{D038CACB-3FDA-24E5-6E28-FF85F61BDFCD}"/>
          </ac:grpSpMkLst>
        </pc:grpChg>
        <pc:grpChg chg="add del mod">
          <ac:chgData name="代數白痴 顧" userId="316db6a4f7ef8138" providerId="LiveId" clId="{A1A2562D-A9AC-47F3-A94C-6C979242E82C}" dt="2023-10-20T02:13:58.265" v="7338" actId="165"/>
          <ac:grpSpMkLst>
            <pc:docMk/>
            <pc:sldMk cId="2267038628" sldId="392"/>
            <ac:grpSpMk id="131" creationId="{8FE7DB15-5B34-A4B0-AA59-EB835CF9F221}"/>
          </ac:grpSpMkLst>
        </pc:grpChg>
        <pc:grpChg chg="add mod">
          <ac:chgData name="代數白痴 顧" userId="316db6a4f7ef8138" providerId="LiveId" clId="{A1A2562D-A9AC-47F3-A94C-6C979242E82C}" dt="2023-10-20T02:16:18.452" v="7557" actId="164"/>
          <ac:grpSpMkLst>
            <pc:docMk/>
            <pc:sldMk cId="2267038628" sldId="392"/>
            <ac:grpSpMk id="133" creationId="{301C54FC-F100-1BE9-18AD-4E07A2B0B22A}"/>
          </ac:grpSpMkLst>
        </pc:grpChg>
        <pc:grpChg chg="add mod">
          <ac:chgData name="代數白痴 顧" userId="316db6a4f7ef8138" providerId="LiveId" clId="{A1A2562D-A9AC-47F3-A94C-6C979242E82C}" dt="2023-10-20T02:16:18.452" v="7557" actId="164"/>
          <ac:grpSpMkLst>
            <pc:docMk/>
            <pc:sldMk cId="2267038628" sldId="392"/>
            <ac:grpSpMk id="143" creationId="{90698F98-25E7-62F5-41E2-7ABA43506365}"/>
          </ac:grpSpMkLst>
        </pc:grpChg>
        <pc:picChg chg="del">
          <ac:chgData name="代數白痴 顧" userId="316db6a4f7ef8138" providerId="LiveId" clId="{A1A2562D-A9AC-47F3-A94C-6C979242E82C}" dt="2023-10-20T01:26:21.841" v="5971" actId="478"/>
          <ac:picMkLst>
            <pc:docMk/>
            <pc:sldMk cId="2267038628" sldId="392"/>
            <ac:picMk id="5" creationId="{E13A54E3-DD2A-5EDB-56C8-A6A8AC5FEE83}"/>
          </ac:picMkLst>
        </pc:picChg>
        <pc:picChg chg="add del mod">
          <ac:chgData name="代數白痴 顧" userId="316db6a4f7ef8138" providerId="LiveId" clId="{A1A2562D-A9AC-47F3-A94C-6C979242E82C}" dt="2023-10-20T01:42:54.836" v="6663" actId="478"/>
          <ac:picMkLst>
            <pc:docMk/>
            <pc:sldMk cId="2267038628" sldId="392"/>
            <ac:picMk id="7" creationId="{86B73E7B-1135-8A1B-FF94-77CD0542303F}"/>
          </ac:picMkLst>
        </pc:picChg>
        <pc:picChg chg="del">
          <ac:chgData name="代數白痴 顧" userId="316db6a4f7ef8138" providerId="LiveId" clId="{A1A2562D-A9AC-47F3-A94C-6C979242E82C}" dt="2023-10-20T01:26:21.841" v="5971" actId="478"/>
          <ac:picMkLst>
            <pc:docMk/>
            <pc:sldMk cId="2267038628" sldId="392"/>
            <ac:picMk id="14" creationId="{CBD5D6B1-5085-96E2-3E28-E4148878BD7C}"/>
          </ac:picMkLst>
        </pc:picChg>
        <pc:cxnChg chg="mod topLvl">
          <ac:chgData name="代數白痴 顧" userId="316db6a4f7ef8138" providerId="LiveId" clId="{A1A2562D-A9AC-47F3-A94C-6C979242E82C}" dt="2023-10-20T02:16:18.452" v="7557" actId="164"/>
          <ac:cxnSpMkLst>
            <pc:docMk/>
            <pc:sldMk cId="2267038628" sldId="392"/>
            <ac:cxnSpMk id="4" creationId="{83F64235-E818-7663-F7B2-DBAE45A493C5}"/>
          </ac:cxnSpMkLst>
        </pc:cxnChg>
        <pc:cxnChg chg="add mod">
          <ac:chgData name="代數白痴 顧" userId="316db6a4f7ef8138" providerId="LiveId" clId="{A1A2562D-A9AC-47F3-A94C-6C979242E82C}" dt="2023-10-20T01:37:38.784" v="6575" actId="478"/>
          <ac:cxnSpMkLst>
            <pc:docMk/>
            <pc:sldMk cId="2267038628" sldId="392"/>
            <ac:cxnSpMk id="15" creationId="{4A4EF7F9-55F8-722E-E9CD-F3B802C41348}"/>
          </ac:cxnSpMkLst>
        </pc:cxnChg>
        <pc:cxnChg chg="add mod">
          <ac:chgData name="代數白痴 顧" userId="316db6a4f7ef8138" providerId="LiveId" clId="{A1A2562D-A9AC-47F3-A94C-6C979242E82C}" dt="2023-10-20T01:37:38.784" v="6575" actId="478"/>
          <ac:cxnSpMkLst>
            <pc:docMk/>
            <pc:sldMk cId="2267038628" sldId="392"/>
            <ac:cxnSpMk id="17" creationId="{F2D3DA9A-E8E4-3794-B7A5-7A7F31389DDC}"/>
          </ac:cxnSpMkLst>
        </pc:cxnChg>
        <pc:cxnChg chg="add mod">
          <ac:chgData name="代數白痴 顧" userId="316db6a4f7ef8138" providerId="LiveId" clId="{A1A2562D-A9AC-47F3-A94C-6C979242E82C}" dt="2023-10-20T01:37:45.606" v="6576" actId="164"/>
          <ac:cxnSpMkLst>
            <pc:docMk/>
            <pc:sldMk cId="2267038628" sldId="392"/>
            <ac:cxnSpMk id="25" creationId="{D5C50A3F-8909-AD59-5267-122C6C341B23}"/>
          </ac:cxnSpMkLst>
        </pc:cxnChg>
        <pc:cxnChg chg="add mod">
          <ac:chgData name="代數白痴 顧" userId="316db6a4f7ef8138" providerId="LiveId" clId="{A1A2562D-A9AC-47F3-A94C-6C979242E82C}" dt="2023-10-20T01:37:45.606" v="6576" actId="164"/>
          <ac:cxnSpMkLst>
            <pc:docMk/>
            <pc:sldMk cId="2267038628" sldId="392"/>
            <ac:cxnSpMk id="28" creationId="{1BB17201-2550-2755-B2F5-2DA01125D663}"/>
          </ac:cxnSpMkLst>
        </pc:cxnChg>
        <pc:cxnChg chg="del mod">
          <ac:chgData name="代數白痴 顧" userId="316db6a4f7ef8138" providerId="LiveId" clId="{A1A2562D-A9AC-47F3-A94C-6C979242E82C}" dt="2023-10-20T01:26:21.841" v="5971" actId="478"/>
          <ac:cxnSpMkLst>
            <pc:docMk/>
            <pc:sldMk cId="2267038628" sldId="392"/>
            <ac:cxnSpMk id="39" creationId="{A1D74304-5961-AE59-5DEF-D303F9227343}"/>
          </ac:cxnSpMkLst>
        </pc:cxnChg>
        <pc:cxnChg chg="del">
          <ac:chgData name="代數白痴 顧" userId="316db6a4f7ef8138" providerId="LiveId" clId="{A1A2562D-A9AC-47F3-A94C-6C979242E82C}" dt="2023-10-20T01:26:21.841" v="5971" actId="478"/>
          <ac:cxnSpMkLst>
            <pc:docMk/>
            <pc:sldMk cId="2267038628" sldId="392"/>
            <ac:cxnSpMk id="46" creationId="{1D1288A7-E8FA-A399-6CED-E2F0AF4A0C79}"/>
          </ac:cxnSpMkLst>
        </pc:cxnChg>
        <pc:cxnChg chg="del">
          <ac:chgData name="代數白痴 顧" userId="316db6a4f7ef8138" providerId="LiveId" clId="{A1A2562D-A9AC-47F3-A94C-6C979242E82C}" dt="2023-10-20T01:26:21.841" v="5971" actId="478"/>
          <ac:cxnSpMkLst>
            <pc:docMk/>
            <pc:sldMk cId="2267038628" sldId="392"/>
            <ac:cxnSpMk id="49" creationId="{FB142342-B886-091A-DC84-EBA3F77C7C46}"/>
          </ac:cxnSpMkLst>
        </pc:cxnChg>
        <pc:cxnChg chg="add mod">
          <ac:chgData name="代數白痴 顧" userId="316db6a4f7ef8138" providerId="LiveId" clId="{A1A2562D-A9AC-47F3-A94C-6C979242E82C}" dt="2023-10-20T01:38:42.871" v="6589" actId="1076"/>
          <ac:cxnSpMkLst>
            <pc:docMk/>
            <pc:sldMk cId="2267038628" sldId="392"/>
            <ac:cxnSpMk id="61" creationId="{2F22B201-E065-45DB-BED3-184153AF527F}"/>
          </ac:cxnSpMkLst>
        </pc:cxnChg>
        <pc:cxnChg chg="mod">
          <ac:chgData name="代數白痴 顧" userId="316db6a4f7ef8138" providerId="LiveId" clId="{A1A2562D-A9AC-47F3-A94C-6C979242E82C}" dt="2023-10-20T01:39:35.475" v="6626" actId="692"/>
          <ac:cxnSpMkLst>
            <pc:docMk/>
            <pc:sldMk cId="2267038628" sldId="392"/>
            <ac:cxnSpMk id="68" creationId="{0A9AC69E-6173-AC42-B54A-0B50C4BB5079}"/>
          </ac:cxnSpMkLst>
        </pc:cxnChg>
        <pc:cxnChg chg="mod">
          <ac:chgData name="代數白痴 顧" userId="316db6a4f7ef8138" providerId="LiveId" clId="{A1A2562D-A9AC-47F3-A94C-6C979242E82C}" dt="2023-10-20T01:39:38.696" v="6627" actId="692"/>
          <ac:cxnSpMkLst>
            <pc:docMk/>
            <pc:sldMk cId="2267038628" sldId="392"/>
            <ac:cxnSpMk id="69" creationId="{949E6DEA-F480-6351-A730-F8D7DFAB3996}"/>
          </ac:cxnSpMkLst>
        </pc:cxnChg>
        <pc:cxnChg chg="add mod">
          <ac:chgData name="代數白痴 顧" userId="316db6a4f7ef8138" providerId="LiveId" clId="{A1A2562D-A9AC-47F3-A94C-6C979242E82C}" dt="2023-10-20T01:41:55.247" v="6653" actId="14100"/>
          <ac:cxnSpMkLst>
            <pc:docMk/>
            <pc:sldMk cId="2267038628" sldId="392"/>
            <ac:cxnSpMk id="70" creationId="{34F92E08-AE2F-1FF7-F766-EB47818D6E71}"/>
          </ac:cxnSpMkLst>
        </pc:cxnChg>
        <pc:cxnChg chg="mod">
          <ac:chgData name="代數白痴 顧" userId="316db6a4f7ef8138" providerId="LiveId" clId="{A1A2562D-A9AC-47F3-A94C-6C979242E82C}" dt="2023-10-20T01:39:43.259" v="6628"/>
          <ac:cxnSpMkLst>
            <pc:docMk/>
            <pc:sldMk cId="2267038628" sldId="392"/>
            <ac:cxnSpMk id="73" creationId="{97B44CA7-8806-209E-DE49-2A3B367F2995}"/>
          </ac:cxnSpMkLst>
        </pc:cxnChg>
        <pc:cxnChg chg="mod">
          <ac:chgData name="代數白痴 顧" userId="316db6a4f7ef8138" providerId="LiveId" clId="{A1A2562D-A9AC-47F3-A94C-6C979242E82C}" dt="2023-10-20T01:39:43.259" v="6628"/>
          <ac:cxnSpMkLst>
            <pc:docMk/>
            <pc:sldMk cId="2267038628" sldId="392"/>
            <ac:cxnSpMk id="74" creationId="{44E10EB6-D6EB-06A3-11E7-2DB5A3BF205B}"/>
          </ac:cxnSpMkLst>
        </pc:cxnChg>
        <pc:cxnChg chg="mod">
          <ac:chgData name="代數白痴 顧" userId="316db6a4f7ef8138" providerId="LiveId" clId="{A1A2562D-A9AC-47F3-A94C-6C979242E82C}" dt="2023-10-20T01:40:09.956" v="6636"/>
          <ac:cxnSpMkLst>
            <pc:docMk/>
            <pc:sldMk cId="2267038628" sldId="392"/>
            <ac:cxnSpMk id="77" creationId="{52AE4F32-8162-6C28-D6F9-E63B01D62885}"/>
          </ac:cxnSpMkLst>
        </pc:cxnChg>
        <pc:cxnChg chg="mod">
          <ac:chgData name="代數白痴 顧" userId="316db6a4f7ef8138" providerId="LiveId" clId="{A1A2562D-A9AC-47F3-A94C-6C979242E82C}" dt="2023-10-20T01:40:09.956" v="6636"/>
          <ac:cxnSpMkLst>
            <pc:docMk/>
            <pc:sldMk cId="2267038628" sldId="392"/>
            <ac:cxnSpMk id="78" creationId="{22744748-D91E-D3AE-4473-552015FDB95C}"/>
          </ac:cxnSpMkLst>
        </pc:cxnChg>
        <pc:cxnChg chg="add del mod">
          <ac:chgData name="代數白痴 顧" userId="316db6a4f7ef8138" providerId="LiveId" clId="{A1A2562D-A9AC-47F3-A94C-6C979242E82C}" dt="2023-10-20T01:41:47.527" v="6652" actId="478"/>
          <ac:cxnSpMkLst>
            <pc:docMk/>
            <pc:sldMk cId="2267038628" sldId="392"/>
            <ac:cxnSpMk id="79" creationId="{7D71846A-DDC5-B3D4-4B32-56C0B175DDE4}"/>
          </ac:cxnSpMkLst>
        </pc:cxnChg>
        <pc:cxnChg chg="add mod">
          <ac:chgData name="代數白痴 顧" userId="316db6a4f7ef8138" providerId="LiveId" clId="{A1A2562D-A9AC-47F3-A94C-6C979242E82C}" dt="2023-10-20T01:44:16.931" v="6698" actId="1036"/>
          <ac:cxnSpMkLst>
            <pc:docMk/>
            <pc:sldMk cId="2267038628" sldId="392"/>
            <ac:cxnSpMk id="93" creationId="{EACB79EB-BFB2-0B40-7739-6547AAA74FD2}"/>
          </ac:cxnSpMkLst>
        </pc:cxnChg>
        <pc:cxnChg chg="add mod">
          <ac:chgData name="代數白痴 顧" userId="316db6a4f7ef8138" providerId="LiveId" clId="{A1A2562D-A9AC-47F3-A94C-6C979242E82C}" dt="2023-10-20T01:44:27.597" v="6702" actId="1036"/>
          <ac:cxnSpMkLst>
            <pc:docMk/>
            <pc:sldMk cId="2267038628" sldId="392"/>
            <ac:cxnSpMk id="95" creationId="{0EAF372D-DC7A-D337-0913-EC1246810368}"/>
          </ac:cxnSpMkLst>
        </pc:cxnChg>
        <pc:cxnChg chg="add mod topLvl">
          <ac:chgData name="代數白痴 顧" userId="316db6a4f7ef8138" providerId="LiveId" clId="{A1A2562D-A9AC-47F3-A94C-6C979242E82C}" dt="2023-10-20T02:14:13.437" v="7360" actId="14100"/>
          <ac:cxnSpMkLst>
            <pc:docMk/>
            <pc:sldMk cId="2267038628" sldId="392"/>
            <ac:cxnSpMk id="98" creationId="{8306A968-7A76-A755-94B9-8E4584BDAAAD}"/>
          </ac:cxnSpMkLst>
        </pc:cxnChg>
        <pc:cxnChg chg="add 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02" creationId="{694C52F5-BD36-00A4-45AD-3A7CA0C96A88}"/>
          </ac:cxnSpMkLst>
        </pc:cxnChg>
        <pc:cxnChg chg="add del mod">
          <ac:chgData name="代數白痴 顧" userId="316db6a4f7ef8138" providerId="LiveId" clId="{A1A2562D-A9AC-47F3-A94C-6C979242E82C}" dt="2023-10-20T02:10:28.474" v="7281" actId="478"/>
          <ac:cxnSpMkLst>
            <pc:docMk/>
            <pc:sldMk cId="2267038628" sldId="392"/>
            <ac:cxnSpMk id="104" creationId="{7A3EF3B0-5B78-60EB-ADEB-EF581E47103E}"/>
          </ac:cxnSpMkLst>
        </pc:cxnChg>
        <pc:cxnChg chg="add del mod">
          <ac:chgData name="代數白痴 顧" userId="316db6a4f7ef8138" providerId="LiveId" clId="{A1A2562D-A9AC-47F3-A94C-6C979242E82C}" dt="2023-10-20T02:09:22.762" v="7251" actId="478"/>
          <ac:cxnSpMkLst>
            <pc:docMk/>
            <pc:sldMk cId="2267038628" sldId="392"/>
            <ac:cxnSpMk id="107" creationId="{70A12D18-AB67-9BB6-A6AB-57261E4EF2C4}"/>
          </ac:cxnSpMkLst>
        </pc:cxnChg>
        <pc:cxnChg chg="add del mod">
          <ac:chgData name="代數白痴 顧" userId="316db6a4f7ef8138" providerId="LiveId" clId="{A1A2562D-A9AC-47F3-A94C-6C979242E82C}" dt="2023-10-20T02:10:17.506" v="7278" actId="478"/>
          <ac:cxnSpMkLst>
            <pc:docMk/>
            <pc:sldMk cId="2267038628" sldId="392"/>
            <ac:cxnSpMk id="109" creationId="{7C311552-7A9B-3A57-9F32-78AFECE9B28C}"/>
          </ac:cxnSpMkLst>
        </pc:cxnChg>
        <pc:cxnChg chg="add 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11" creationId="{B4E269A5-A2E9-547E-B44D-3B43DE3602BF}"/>
          </ac:cxnSpMkLst>
        </pc:cxnChg>
        <pc:cxnChg chg="add 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13" creationId="{5C595CC0-B91D-D876-1920-9F83D1B83D9F}"/>
          </ac:cxnSpMkLst>
        </pc:cxnChg>
        <pc:cxnChg chg="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20" creationId="{E92A310B-DDC8-FF3B-B598-1DF51736548A}"/>
          </ac:cxnSpMkLst>
        </pc:cxnChg>
        <pc:cxnChg chg="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21" creationId="{17172E6C-90FA-A49F-DD77-B6D016A58572}"/>
          </ac:cxnSpMkLst>
        </pc:cxnChg>
        <pc:cxnChg chg="mod">
          <ac:chgData name="代數白痴 顧" userId="316db6a4f7ef8138" providerId="LiveId" clId="{A1A2562D-A9AC-47F3-A94C-6C979242E82C}" dt="2023-10-20T02:13:58.265" v="7338" actId="165"/>
          <ac:cxnSpMkLst>
            <pc:docMk/>
            <pc:sldMk cId="2267038628" sldId="392"/>
            <ac:cxnSpMk id="122" creationId="{6D7DF4E5-0637-114C-04CE-AA7EBBD5C612}"/>
          </ac:cxnSpMkLst>
        </pc:cxnChg>
        <pc:cxnChg chg="add mod">
          <ac:chgData name="代數白痴 顧" userId="316db6a4f7ef8138" providerId="LiveId" clId="{A1A2562D-A9AC-47F3-A94C-6C979242E82C}" dt="2023-10-20T02:16:18.452" v="7557" actId="164"/>
          <ac:cxnSpMkLst>
            <pc:docMk/>
            <pc:sldMk cId="2267038628" sldId="392"/>
            <ac:cxnSpMk id="141" creationId="{46F0F989-9C39-7AE9-AEF6-4B81680A5A52}"/>
          </ac:cxnSpMkLst>
        </pc:cxnChg>
        <pc:cxnChg chg="add mod">
          <ac:chgData name="代數白痴 顧" userId="316db6a4f7ef8138" providerId="LiveId" clId="{A1A2562D-A9AC-47F3-A94C-6C979242E82C}" dt="2023-10-20T02:16:18.452" v="7557" actId="164"/>
          <ac:cxnSpMkLst>
            <pc:docMk/>
            <pc:sldMk cId="2267038628" sldId="392"/>
            <ac:cxnSpMk id="142" creationId="{131AAAD2-9683-56F0-B7F9-9618ED26F7D9}"/>
          </ac:cxnSpMkLst>
        </pc:cxnChg>
      </pc:sldChg>
      <pc:sldChg chg="addSp delSp modSp mod">
        <pc:chgData name="代數白痴 顧" userId="316db6a4f7ef8138" providerId="LiveId" clId="{A1A2562D-A9AC-47F3-A94C-6C979242E82C}" dt="2023-10-20T01:25:52.670" v="5941" actId="20577"/>
        <pc:sldMkLst>
          <pc:docMk/>
          <pc:sldMk cId="4180650715" sldId="393"/>
        </pc:sldMkLst>
        <pc:spChg chg="add mod">
          <ac:chgData name="代數白痴 顧" userId="316db6a4f7ef8138" providerId="LiveId" clId="{A1A2562D-A9AC-47F3-A94C-6C979242E82C}" dt="2023-10-20T00:57:22.547" v="4545" actId="1036"/>
          <ac:spMkLst>
            <pc:docMk/>
            <pc:sldMk cId="4180650715" sldId="393"/>
            <ac:spMk id="2" creationId="{D86BBE25-F214-82C0-03B6-106721B0241F}"/>
          </ac:spMkLst>
        </pc:spChg>
        <pc:spChg chg="add mod">
          <ac:chgData name="代數白痴 顧" userId="316db6a4f7ef8138" providerId="LiveId" clId="{A1A2562D-A9AC-47F3-A94C-6C979242E82C}" dt="2023-10-20T00:57:37.905" v="4645" actId="1038"/>
          <ac:spMkLst>
            <pc:docMk/>
            <pc:sldMk cId="4180650715" sldId="393"/>
            <ac:spMk id="4" creationId="{F573E9BA-479C-1538-03F6-2572B103D96B}"/>
          </ac:spMkLst>
        </pc:spChg>
        <pc:spChg chg="add mod">
          <ac:chgData name="代數白痴 顧" userId="316db6a4f7ef8138" providerId="LiveId" clId="{A1A2562D-A9AC-47F3-A94C-6C979242E82C}" dt="2023-10-20T00:57:47.498" v="4730" actId="1038"/>
          <ac:spMkLst>
            <pc:docMk/>
            <pc:sldMk cId="4180650715" sldId="393"/>
            <ac:spMk id="5" creationId="{5304A9D8-39A4-BC13-36B9-1031EBE82AE3}"/>
          </ac:spMkLst>
        </pc:spChg>
        <pc:spChg chg="add mod">
          <ac:chgData name="代數白痴 顧" userId="316db6a4f7ef8138" providerId="LiveId" clId="{A1A2562D-A9AC-47F3-A94C-6C979242E82C}" dt="2023-10-20T00:58:02.833" v="4838" actId="1037"/>
          <ac:spMkLst>
            <pc:docMk/>
            <pc:sldMk cId="4180650715" sldId="393"/>
            <ac:spMk id="6" creationId="{FD74C573-EFF8-E008-7E84-AE8F754E0073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11" creationId="{90237146-04D6-80A7-CDDB-002DFBE1E905}"/>
          </ac:spMkLst>
        </pc:spChg>
        <pc:spChg chg="add del mod">
          <ac:chgData name="代數白痴 顧" userId="316db6a4f7ef8138" providerId="LiveId" clId="{A1A2562D-A9AC-47F3-A94C-6C979242E82C}" dt="2023-10-20T01:07:44.859" v="5122" actId="478"/>
          <ac:spMkLst>
            <pc:docMk/>
            <pc:sldMk cId="4180650715" sldId="393"/>
            <ac:spMk id="12" creationId="{B2A46EF2-EFBA-778C-10E6-B8E48E4A4EEC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18" creationId="{672D78DC-31AA-91FE-B29F-3C1D21C3B882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19" creationId="{2191FE05-8CB3-15EA-7A5F-21E870D84345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0" creationId="{0C5FE581-DFE3-65CC-3884-F00870D12E69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1" creationId="{D6414AE1-4152-DD44-B81B-30BCA1653341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2" creationId="{3D9216A7-34F3-1057-DF79-0C4676DDE3A5}"/>
          </ac:spMkLst>
        </pc:spChg>
        <pc:spChg chg="mod">
          <ac:chgData name="代數白痴 顧" userId="316db6a4f7ef8138" providerId="LiveId" clId="{A1A2562D-A9AC-47F3-A94C-6C979242E82C}" dt="2023-10-20T01:25:52.670" v="5941" actId="20577"/>
          <ac:spMkLst>
            <pc:docMk/>
            <pc:sldMk cId="4180650715" sldId="393"/>
            <ac:spMk id="23" creationId="{00000000-0000-0000-0000-000000000000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4" creationId="{98137B71-1857-1CCE-146A-B751611A315C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5" creationId="{6512558A-74A6-AA18-6F94-B77120D6C2BD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6" creationId="{C6542EF0-1143-BFAA-2F38-7919E2C8BC1E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7" creationId="{57020E6C-3C80-BAE7-33B9-E299060FAECA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8" creationId="{BB6F28FC-5E39-15B7-C984-955888B65478}"/>
          </ac:spMkLst>
        </pc:spChg>
        <pc:spChg chg="del">
          <ac:chgData name="代數白痴 顧" userId="316db6a4f7ef8138" providerId="LiveId" clId="{A1A2562D-A9AC-47F3-A94C-6C979242E82C}" dt="2023-10-20T00:50:13.659" v="3643" actId="478"/>
          <ac:spMkLst>
            <pc:docMk/>
            <pc:sldMk cId="4180650715" sldId="393"/>
            <ac:spMk id="29" creationId="{4EC2C598-8F94-5B1D-53D7-C06EF6DE341E}"/>
          </ac:spMkLst>
        </pc:spChg>
        <pc:spChg chg="add del mod">
          <ac:chgData name="代數白痴 顧" userId="316db6a4f7ef8138" providerId="LiveId" clId="{A1A2562D-A9AC-47F3-A94C-6C979242E82C}" dt="2023-10-20T01:08:29.126" v="5131" actId="478"/>
          <ac:spMkLst>
            <pc:docMk/>
            <pc:sldMk cId="4180650715" sldId="393"/>
            <ac:spMk id="33" creationId="{F26D7F2F-4814-C66D-F19B-BAF2085D1A48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38" creationId="{2D337ED1-3D3E-8299-C459-1D40CD6CDDD5}"/>
          </ac:spMkLst>
        </pc:spChg>
        <pc:spChg chg="add mod">
          <ac:chgData name="代數白痴 顧" userId="316db6a4f7ef8138" providerId="LiveId" clId="{A1A2562D-A9AC-47F3-A94C-6C979242E82C}" dt="2023-10-20T01:05:13.755" v="5099" actId="164"/>
          <ac:spMkLst>
            <pc:docMk/>
            <pc:sldMk cId="4180650715" sldId="393"/>
            <ac:spMk id="42" creationId="{79CF48EC-9C29-F98E-9337-0F05455DB0F7}"/>
          </ac:spMkLst>
        </pc:spChg>
        <pc:spChg chg="add mod">
          <ac:chgData name="代數白痴 顧" userId="316db6a4f7ef8138" providerId="LiveId" clId="{A1A2562D-A9AC-47F3-A94C-6C979242E82C}" dt="2023-10-20T01:05:13.755" v="5099" actId="164"/>
          <ac:spMkLst>
            <pc:docMk/>
            <pc:sldMk cId="4180650715" sldId="393"/>
            <ac:spMk id="46" creationId="{7AB6773A-24F2-E4BA-B69C-18B5B4CBDD98}"/>
          </ac:spMkLst>
        </pc:spChg>
        <pc:spChg chg="del mod topLvl">
          <ac:chgData name="代數白痴 顧" userId="316db6a4f7ef8138" providerId="LiveId" clId="{A1A2562D-A9AC-47F3-A94C-6C979242E82C}" dt="2023-10-20T01:05:51.909" v="5110" actId="478"/>
          <ac:spMkLst>
            <pc:docMk/>
            <pc:sldMk cId="4180650715" sldId="393"/>
            <ac:spMk id="49" creationId="{F61DAEEB-66EF-8731-1607-D0536E316356}"/>
          </ac:spMkLst>
        </pc:spChg>
        <pc:spChg chg="del mod topLvl">
          <ac:chgData name="代數白痴 顧" userId="316db6a4f7ef8138" providerId="LiveId" clId="{A1A2562D-A9AC-47F3-A94C-6C979242E82C}" dt="2023-10-20T01:05:50.308" v="5108" actId="478"/>
          <ac:spMkLst>
            <pc:docMk/>
            <pc:sldMk cId="4180650715" sldId="393"/>
            <ac:spMk id="50" creationId="{A3EA3026-AC40-DD86-5D46-C1D1706DCD0F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51" creationId="{8270E597-937E-D9E1-E4B4-43F8A0270048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59" creationId="{DC281C2E-8A77-2969-CB71-FD7E63CB2B65}"/>
          </ac:spMkLst>
        </pc:spChg>
        <pc:spChg chg="mod">
          <ac:chgData name="代數白痴 顧" userId="316db6a4f7ef8138" providerId="LiveId" clId="{A1A2562D-A9AC-47F3-A94C-6C979242E82C}" dt="2023-10-20T01:11:12.096" v="5166" actId="115"/>
          <ac:spMkLst>
            <pc:docMk/>
            <pc:sldMk cId="4180650715" sldId="393"/>
            <ac:spMk id="60" creationId="{90ECAF3B-FFFF-A531-AFBE-31708C7D891C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1" creationId="{7731885E-8F42-2423-7C65-44E8DFECCD39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2" creationId="{EE011110-F166-F7EB-6AB6-CF1DEE70DB55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3" creationId="{106E6C6F-C1A4-3102-DDD8-9BB95DBB04B4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4" creationId="{1B850D0B-ED1E-B08B-B813-7AE05F04E926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8" creationId="{28AEBBC5-8FEA-CB4D-4775-7B3CE1DC034E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69" creationId="{7C375BA0-26D3-42E2-745D-0363AA2C95B6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70" creationId="{858FC954-4797-3DB4-136E-14B05108C768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71" creationId="{480BE5B0-41EC-92C2-A441-1F6A1F4A8211}"/>
          </ac:spMkLst>
        </pc:spChg>
        <pc:spChg chg="add mod">
          <ac:chgData name="代數白痴 顧" userId="316db6a4f7ef8138" providerId="LiveId" clId="{A1A2562D-A9AC-47F3-A94C-6C979242E82C}" dt="2023-10-20T01:14:18.122" v="5226" actId="1076"/>
          <ac:spMkLst>
            <pc:docMk/>
            <pc:sldMk cId="4180650715" sldId="393"/>
            <ac:spMk id="72" creationId="{7EE27837-1CB2-412C-A73D-E204B40FBD16}"/>
          </ac:spMkLst>
        </pc:spChg>
        <pc:spChg chg="mod topLvl">
          <ac:chgData name="代數白痴 顧" userId="316db6a4f7ef8138" providerId="LiveId" clId="{A1A2562D-A9AC-47F3-A94C-6C979242E82C}" dt="2023-10-20T01:25:23.879" v="5897" actId="164"/>
          <ac:spMkLst>
            <pc:docMk/>
            <pc:sldMk cId="4180650715" sldId="393"/>
            <ac:spMk id="77" creationId="{7D16977B-F89C-22AF-8A49-CB13E1061615}"/>
          </ac:spMkLst>
        </pc:spChg>
        <pc:spChg chg="mod topLvl">
          <ac:chgData name="代數白痴 顧" userId="316db6a4f7ef8138" providerId="LiveId" clId="{A1A2562D-A9AC-47F3-A94C-6C979242E82C}" dt="2023-10-20T01:25:23.879" v="5897" actId="164"/>
          <ac:spMkLst>
            <pc:docMk/>
            <pc:sldMk cId="4180650715" sldId="393"/>
            <ac:spMk id="79" creationId="{7BC21478-6AD8-6FEF-190D-7E44DDC3937E}"/>
          </ac:spMkLst>
        </pc:spChg>
        <pc:spChg chg="mod topLvl">
          <ac:chgData name="代數白痴 顧" userId="316db6a4f7ef8138" providerId="LiveId" clId="{A1A2562D-A9AC-47F3-A94C-6C979242E82C}" dt="2023-10-20T01:25:23.879" v="5897" actId="164"/>
          <ac:spMkLst>
            <pc:docMk/>
            <pc:sldMk cId="4180650715" sldId="393"/>
            <ac:spMk id="80" creationId="{57807644-EAA1-5151-4A2C-13B2D2224D54}"/>
          </ac:spMkLst>
        </pc:spChg>
        <pc:spChg chg="mod topLvl">
          <ac:chgData name="代數白痴 顧" userId="316db6a4f7ef8138" providerId="LiveId" clId="{A1A2562D-A9AC-47F3-A94C-6C979242E82C}" dt="2023-10-20T01:19:57.746" v="5778" actId="164"/>
          <ac:spMkLst>
            <pc:docMk/>
            <pc:sldMk cId="4180650715" sldId="393"/>
            <ac:spMk id="81" creationId="{0C0B5217-806E-CF4A-F6B8-C4A8D4DFF62A}"/>
          </ac:spMkLst>
        </pc:spChg>
        <pc:spChg chg="del mod topLvl">
          <ac:chgData name="代數白痴 顧" userId="316db6a4f7ef8138" providerId="LiveId" clId="{A1A2562D-A9AC-47F3-A94C-6C979242E82C}" dt="2023-10-20T01:14:57.160" v="5229" actId="478"/>
          <ac:spMkLst>
            <pc:docMk/>
            <pc:sldMk cId="4180650715" sldId="393"/>
            <ac:spMk id="82" creationId="{9EAE8CFB-A0EB-09F8-0624-8BDA5C4D898C}"/>
          </ac:spMkLst>
        </pc:spChg>
        <pc:spChg chg="del mod topLvl">
          <ac:chgData name="代數白痴 顧" userId="316db6a4f7ef8138" providerId="LiveId" clId="{A1A2562D-A9AC-47F3-A94C-6C979242E82C}" dt="2023-10-20T01:14:57.160" v="5229" actId="478"/>
          <ac:spMkLst>
            <pc:docMk/>
            <pc:sldMk cId="4180650715" sldId="393"/>
            <ac:spMk id="83" creationId="{7F42F267-0F44-8B42-928E-A4FFE78417E8}"/>
          </ac:spMkLst>
        </pc:spChg>
        <pc:spChg chg="del mod topLvl">
          <ac:chgData name="代數白痴 顧" userId="316db6a4f7ef8138" providerId="LiveId" clId="{A1A2562D-A9AC-47F3-A94C-6C979242E82C}" dt="2023-10-20T01:14:57.160" v="5229" actId="478"/>
          <ac:spMkLst>
            <pc:docMk/>
            <pc:sldMk cId="4180650715" sldId="393"/>
            <ac:spMk id="84" creationId="{4F66FD4A-C45E-76DF-D7BB-A83E76E9F34D}"/>
          </ac:spMkLst>
        </pc:spChg>
        <pc:spChg chg="del mod topLvl">
          <ac:chgData name="代數白痴 顧" userId="316db6a4f7ef8138" providerId="LiveId" clId="{A1A2562D-A9AC-47F3-A94C-6C979242E82C}" dt="2023-10-20T01:14:57.160" v="5229" actId="478"/>
          <ac:spMkLst>
            <pc:docMk/>
            <pc:sldMk cId="4180650715" sldId="393"/>
            <ac:spMk id="85" creationId="{A9D2C6E1-FE43-58D5-728B-7A5495879A35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93" creationId="{BA109640-5E4F-71EE-B504-4EB3AE9C069A}"/>
          </ac:spMkLst>
        </pc:spChg>
        <pc:spChg chg="add del mod">
          <ac:chgData name="代數白痴 顧" userId="316db6a4f7ef8138" providerId="LiveId" clId="{A1A2562D-A9AC-47F3-A94C-6C979242E82C}" dt="2023-10-20T01:22:45.357" v="5852" actId="478"/>
          <ac:spMkLst>
            <pc:docMk/>
            <pc:sldMk cId="4180650715" sldId="393"/>
            <ac:spMk id="98" creationId="{5282BC7D-D59E-2677-8C9D-ECC99BC18C4C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99" creationId="{AA3F6FAF-67B9-1A47-8DC4-994400EA8B74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09" creationId="{02EAD4B3-D042-7629-CC79-F8C2A660B84A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10" creationId="{FA51E7EE-4278-198A-9429-560767EA8DCF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11" creationId="{8023669E-672C-8E4F-0377-8E1A799A3A42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12" creationId="{51FC64E0-5DE6-3F33-225B-538CB100DB7F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13" creationId="{BB3BA53B-A21B-1BF7-1C89-3A9466C26ECE}"/>
          </ac:spMkLst>
        </pc:spChg>
        <pc:spChg chg="add mod">
          <ac:chgData name="代數白痴 顧" userId="316db6a4f7ef8138" providerId="LiveId" clId="{A1A2562D-A9AC-47F3-A94C-6C979242E82C}" dt="2023-10-20T01:25:10.795" v="5895" actId="164"/>
          <ac:spMkLst>
            <pc:docMk/>
            <pc:sldMk cId="4180650715" sldId="393"/>
            <ac:spMk id="114" creationId="{2A43A713-9EAF-0708-57AF-3AC1793CCEBF}"/>
          </ac:spMkLst>
        </pc:spChg>
        <pc:grpChg chg="add del mod">
          <ac:chgData name="代數白痴 顧" userId="316db6a4f7ef8138" providerId="LiveId" clId="{A1A2562D-A9AC-47F3-A94C-6C979242E82C}" dt="2023-10-20T01:07:06.396" v="5114" actId="478"/>
          <ac:grpSpMkLst>
            <pc:docMk/>
            <pc:sldMk cId="4180650715" sldId="393"/>
            <ac:grpSpMk id="47" creationId="{C006D9DE-3E0C-80EE-E627-A90380D0261A}"/>
          </ac:grpSpMkLst>
        </pc:grpChg>
        <pc:grpChg chg="add del mod ord">
          <ac:chgData name="代數白痴 顧" userId="316db6a4f7ef8138" providerId="LiveId" clId="{A1A2562D-A9AC-47F3-A94C-6C979242E82C}" dt="2023-10-20T01:05:50.308" v="5108" actId="478"/>
          <ac:grpSpMkLst>
            <pc:docMk/>
            <pc:sldMk cId="4180650715" sldId="393"/>
            <ac:grpSpMk id="48" creationId="{FC5B3A78-9CC6-12D7-0772-F28447B4D077}"/>
          </ac:grpSpMkLst>
        </pc:grpChg>
        <pc:grpChg chg="add del mod">
          <ac:chgData name="代數白痴 顧" userId="316db6a4f7ef8138" providerId="LiveId" clId="{A1A2562D-A9AC-47F3-A94C-6C979242E82C}" dt="2023-10-20T01:14:55.152" v="5228" actId="165"/>
          <ac:grpSpMkLst>
            <pc:docMk/>
            <pc:sldMk cId="4180650715" sldId="393"/>
            <ac:grpSpMk id="75" creationId="{E82D481C-FE6B-61DA-E7D9-467220B55FAA}"/>
          </ac:grpSpMkLst>
        </pc:grpChg>
        <pc:grpChg chg="add mod">
          <ac:chgData name="代數白痴 顧" userId="316db6a4f7ef8138" providerId="LiveId" clId="{A1A2562D-A9AC-47F3-A94C-6C979242E82C}" dt="2023-10-20T01:25:23.879" v="5897" actId="164"/>
          <ac:grpSpMkLst>
            <pc:docMk/>
            <pc:sldMk cId="4180650715" sldId="393"/>
            <ac:grpSpMk id="92" creationId="{EC00D8CF-CBB7-B08E-97FE-4DC99BE803D0}"/>
          </ac:grpSpMkLst>
        </pc:grpChg>
        <pc:grpChg chg="add mod">
          <ac:chgData name="代數白痴 顧" userId="316db6a4f7ef8138" providerId="LiveId" clId="{A1A2562D-A9AC-47F3-A94C-6C979242E82C}" dt="2023-10-20T01:25:23.879" v="5897" actId="164"/>
          <ac:grpSpMkLst>
            <pc:docMk/>
            <pc:sldMk cId="4180650715" sldId="393"/>
            <ac:grpSpMk id="115" creationId="{80E3BEDE-EF43-4360-53BC-4FEFCF1A7BE0}"/>
          </ac:grpSpMkLst>
        </pc:grpChg>
        <pc:grpChg chg="add mod">
          <ac:chgData name="代數白痴 顧" userId="316db6a4f7ef8138" providerId="LiveId" clId="{A1A2562D-A9AC-47F3-A94C-6C979242E82C}" dt="2023-10-20T01:25:23.879" v="5897" actId="164"/>
          <ac:grpSpMkLst>
            <pc:docMk/>
            <pc:sldMk cId="4180650715" sldId="393"/>
            <ac:grpSpMk id="116" creationId="{75B997C7-3738-E09E-4BCF-7ACC926B7C4B}"/>
          </ac:grpSpMkLst>
        </pc:grpChg>
        <pc:graphicFrameChg chg="add mod">
          <ac:chgData name="代數白痴 顧" userId="316db6a4f7ef8138" providerId="LiveId" clId="{A1A2562D-A9AC-47F3-A94C-6C979242E82C}" dt="2023-10-20T01:19:57.746" v="5778" actId="164"/>
          <ac:graphicFrameMkLst>
            <pc:docMk/>
            <pc:sldMk cId="4180650715" sldId="393"/>
            <ac:graphicFrameMk id="91" creationId="{46156E53-1EB0-2350-E311-89FABDAD32B7}"/>
          </ac:graphicFrameMkLst>
        </pc:graphicFrameChg>
        <pc:picChg chg="add del mod">
          <ac:chgData name="代數白痴 顧" userId="316db6a4f7ef8138" providerId="LiveId" clId="{A1A2562D-A9AC-47F3-A94C-6C979242E82C}" dt="2023-10-20T01:14:12.715" v="5225" actId="478"/>
          <ac:picMkLst>
            <pc:docMk/>
            <pc:sldMk cId="4180650715" sldId="393"/>
            <ac:picMk id="9" creationId="{38ED42C1-113E-8F12-241E-384701BA8A51}"/>
          </ac:picMkLst>
        </pc:picChg>
        <pc:picChg chg="del mod topLvl">
          <ac:chgData name="代數白痴 顧" userId="316db6a4f7ef8138" providerId="LiveId" clId="{A1A2562D-A9AC-47F3-A94C-6C979242E82C}" dt="2023-10-20T01:14:57.160" v="5229" actId="478"/>
          <ac:picMkLst>
            <pc:docMk/>
            <pc:sldMk cId="4180650715" sldId="393"/>
            <ac:picMk id="76" creationId="{C39A009F-0D13-9674-F001-D9E9D67C8E29}"/>
          </ac:picMkLst>
        </pc:picChg>
        <pc:cxnChg chg="del">
          <ac:chgData name="代數白痴 顧" userId="316db6a4f7ef8138" providerId="LiveId" clId="{A1A2562D-A9AC-47F3-A94C-6C979242E82C}" dt="2023-10-20T00:55:39.652" v="4098" actId="478"/>
          <ac:cxnSpMkLst>
            <pc:docMk/>
            <pc:sldMk cId="4180650715" sldId="393"/>
            <ac:cxnSpMk id="3" creationId="{C5A77FD0-E06F-C897-3AB0-08C5DCB0801E}"/>
          </ac:cxnSpMkLst>
        </pc:cxnChg>
        <pc:cxnChg chg="del">
          <ac:chgData name="代數白痴 顧" userId="316db6a4f7ef8138" providerId="LiveId" clId="{A1A2562D-A9AC-47F3-A94C-6C979242E82C}" dt="2023-10-20T00:50:13.659" v="3643" actId="478"/>
          <ac:cxnSpMkLst>
            <pc:docMk/>
            <pc:sldMk cId="4180650715" sldId="393"/>
            <ac:cxnSpMk id="7" creationId="{229CDB81-8CDE-4959-A7C9-2F2FB265B703}"/>
          </ac:cxnSpMkLst>
        </pc:cxnChg>
        <pc:cxnChg chg="del">
          <ac:chgData name="代數白痴 顧" userId="316db6a4f7ef8138" providerId="LiveId" clId="{A1A2562D-A9AC-47F3-A94C-6C979242E82C}" dt="2023-10-20T00:50:13.659" v="3643" actId="478"/>
          <ac:cxnSpMkLst>
            <pc:docMk/>
            <pc:sldMk cId="4180650715" sldId="393"/>
            <ac:cxnSpMk id="10" creationId="{878CB4F8-937F-0107-C643-E1B6EFCAE3E1}"/>
          </ac:cxnSpMkLst>
        </pc:cxnChg>
        <pc:cxnChg chg="del">
          <ac:chgData name="代數白痴 顧" userId="316db6a4f7ef8138" providerId="LiveId" clId="{A1A2562D-A9AC-47F3-A94C-6C979242E82C}" dt="2023-10-20T00:50:13.659" v="3643" actId="478"/>
          <ac:cxnSpMkLst>
            <pc:docMk/>
            <pc:sldMk cId="4180650715" sldId="393"/>
            <ac:cxnSpMk id="13" creationId="{D603B4D5-2282-B479-B70F-C48574B6FB48}"/>
          </ac:cxnSpMkLst>
        </pc:cxnChg>
        <pc:cxnChg chg="del">
          <ac:chgData name="代數白痴 顧" userId="316db6a4f7ef8138" providerId="LiveId" clId="{A1A2562D-A9AC-47F3-A94C-6C979242E82C}" dt="2023-10-20T00:50:13.659" v="3643" actId="478"/>
          <ac:cxnSpMkLst>
            <pc:docMk/>
            <pc:sldMk cId="4180650715" sldId="393"/>
            <ac:cxnSpMk id="15" creationId="{9BC1A07C-A703-B5DF-FF79-1491A308802B}"/>
          </ac:cxnSpMkLst>
        </pc:cxnChg>
        <pc:cxnChg chg="add mod ord">
          <ac:chgData name="代數白痴 顧" userId="316db6a4f7ef8138" providerId="LiveId" clId="{A1A2562D-A9AC-47F3-A94C-6C979242E82C}" dt="2023-10-20T01:14:18.122" v="5226" actId="1076"/>
          <ac:cxnSpMkLst>
            <pc:docMk/>
            <pc:sldMk cId="4180650715" sldId="393"/>
            <ac:cxnSpMk id="16" creationId="{9CEB6FF2-4BCC-B1A4-0D49-30E0480F694E}"/>
          </ac:cxnSpMkLst>
        </pc:cxnChg>
        <pc:cxnChg chg="del">
          <ac:chgData name="代數白痴 顧" userId="316db6a4f7ef8138" providerId="LiveId" clId="{A1A2562D-A9AC-47F3-A94C-6C979242E82C}" dt="2023-10-20T00:50:13.659" v="3643" actId="478"/>
          <ac:cxnSpMkLst>
            <pc:docMk/>
            <pc:sldMk cId="4180650715" sldId="393"/>
            <ac:cxnSpMk id="17" creationId="{73D099C7-FFE2-97C7-AC24-B9211F40034B}"/>
          </ac:cxnSpMkLst>
        </pc:cxnChg>
        <pc:cxnChg chg="add mod ord">
          <ac:chgData name="代數白痴 顧" userId="316db6a4f7ef8138" providerId="LiveId" clId="{A1A2562D-A9AC-47F3-A94C-6C979242E82C}" dt="2023-10-20T01:14:18.122" v="5226" actId="1076"/>
          <ac:cxnSpMkLst>
            <pc:docMk/>
            <pc:sldMk cId="4180650715" sldId="393"/>
            <ac:cxnSpMk id="31" creationId="{151B51BF-D041-66E1-365B-462F2636E664}"/>
          </ac:cxnSpMkLst>
        </pc:cxnChg>
        <pc:cxnChg chg="add del mod">
          <ac:chgData name="代數白痴 顧" userId="316db6a4f7ef8138" providerId="LiveId" clId="{A1A2562D-A9AC-47F3-A94C-6C979242E82C}" dt="2023-10-20T01:08:30.168" v="5132" actId="478"/>
          <ac:cxnSpMkLst>
            <pc:docMk/>
            <pc:sldMk cId="4180650715" sldId="393"/>
            <ac:cxnSpMk id="35" creationId="{2EB3B214-1935-DF13-5B2A-59071BCC9B5A}"/>
          </ac:cxnSpMkLst>
        </pc:cxnChg>
        <pc:cxnChg chg="add del mod">
          <ac:chgData name="代數白痴 顧" userId="316db6a4f7ef8138" providerId="LiveId" clId="{A1A2562D-A9AC-47F3-A94C-6C979242E82C}" dt="2023-10-20T01:08:31.432" v="5133" actId="478"/>
          <ac:cxnSpMkLst>
            <pc:docMk/>
            <pc:sldMk cId="4180650715" sldId="393"/>
            <ac:cxnSpMk id="37" creationId="{3185DE81-6535-C5B1-AFC6-4436D120F537}"/>
          </ac:cxnSpMkLst>
        </pc:cxnChg>
        <pc:cxnChg chg="add del mod">
          <ac:chgData name="代數白痴 顧" userId="316db6a4f7ef8138" providerId="LiveId" clId="{A1A2562D-A9AC-47F3-A94C-6C979242E82C}" dt="2023-10-20T01:04:29.405" v="5089" actId="478"/>
          <ac:cxnSpMkLst>
            <pc:docMk/>
            <pc:sldMk cId="4180650715" sldId="393"/>
            <ac:cxnSpMk id="44" creationId="{2F203051-3B18-C97B-9DCD-3C216E3EF0C8}"/>
          </ac:cxnSpMkLst>
        </pc:cxnChg>
        <pc:cxnChg chg="mod topLvl">
          <ac:chgData name="代數白痴 顧" userId="316db6a4f7ef8138" providerId="LiveId" clId="{A1A2562D-A9AC-47F3-A94C-6C979242E82C}" dt="2023-10-20T01:25:23.879" v="5897" actId="164"/>
          <ac:cxnSpMkLst>
            <pc:docMk/>
            <pc:sldMk cId="4180650715" sldId="393"/>
            <ac:cxnSpMk id="78" creationId="{634BEE39-651F-CECA-B15E-36DCD6C7DCBC}"/>
          </ac:cxnSpMkLst>
        </pc:cxnChg>
        <pc:cxnChg chg="add mod">
          <ac:chgData name="代數白痴 顧" userId="316db6a4f7ef8138" providerId="LiveId" clId="{A1A2562D-A9AC-47F3-A94C-6C979242E82C}" dt="2023-10-20T01:25:23.879" v="5897" actId="164"/>
          <ac:cxnSpMkLst>
            <pc:docMk/>
            <pc:sldMk cId="4180650715" sldId="393"/>
            <ac:cxnSpMk id="88" creationId="{BA7035DE-B9FB-B1A7-C801-4A8350BEF2AF}"/>
          </ac:cxnSpMkLst>
        </pc:cxnChg>
        <pc:cxnChg chg="add del mod">
          <ac:chgData name="代數白痴 顧" userId="316db6a4f7ef8138" providerId="LiveId" clId="{A1A2562D-A9AC-47F3-A94C-6C979242E82C}" dt="2023-10-20T01:24:16.249" v="5873" actId="478"/>
          <ac:cxnSpMkLst>
            <pc:docMk/>
            <pc:sldMk cId="4180650715" sldId="393"/>
            <ac:cxnSpMk id="89" creationId="{994AB977-AEBA-0443-1A10-4E4CFEC6D14A}"/>
          </ac:cxnSpMkLst>
        </pc:cxnChg>
        <pc:cxnChg chg="add del mod">
          <ac:chgData name="代數白痴 顧" userId="316db6a4f7ef8138" providerId="LiveId" clId="{A1A2562D-A9AC-47F3-A94C-6C979242E82C}" dt="2023-10-20T01:24:15.283" v="5872" actId="478"/>
          <ac:cxnSpMkLst>
            <pc:docMk/>
            <pc:sldMk cId="4180650715" sldId="393"/>
            <ac:cxnSpMk id="90" creationId="{7A6C17B2-052D-82B9-5215-2BBE5763C769}"/>
          </ac:cxnSpMkLst>
        </pc:cxnChg>
        <pc:cxnChg chg="add del mod">
          <ac:chgData name="代數白痴 顧" userId="316db6a4f7ef8138" providerId="LiveId" clId="{A1A2562D-A9AC-47F3-A94C-6C979242E82C}" dt="2023-10-20T01:23:23.354" v="5857" actId="478"/>
          <ac:cxnSpMkLst>
            <pc:docMk/>
            <pc:sldMk cId="4180650715" sldId="393"/>
            <ac:cxnSpMk id="95" creationId="{9227F57D-8160-0604-3771-EBB3B224A06C}"/>
          </ac:cxnSpMkLst>
        </pc:cxnChg>
        <pc:cxnChg chg="add del mod">
          <ac:chgData name="代數白痴 顧" userId="316db6a4f7ef8138" providerId="LiveId" clId="{A1A2562D-A9AC-47F3-A94C-6C979242E82C}" dt="2023-10-20T01:23:25.232" v="5858" actId="478"/>
          <ac:cxnSpMkLst>
            <pc:docMk/>
            <pc:sldMk cId="4180650715" sldId="393"/>
            <ac:cxnSpMk id="97" creationId="{CD025EFC-C6C1-C7F8-18CC-7D836CC6D1AE}"/>
          </ac:cxnSpMkLst>
        </pc:cxnChg>
        <pc:cxnChg chg="add del mod">
          <ac:chgData name="代數白痴 顧" userId="316db6a4f7ef8138" providerId="LiveId" clId="{A1A2562D-A9AC-47F3-A94C-6C979242E82C}" dt="2023-10-20T01:23:46.727" v="5867" actId="478"/>
          <ac:cxnSpMkLst>
            <pc:docMk/>
            <pc:sldMk cId="4180650715" sldId="393"/>
            <ac:cxnSpMk id="101" creationId="{E0295E37-2BF6-B7CB-CA2E-83A0A1F64270}"/>
          </ac:cxnSpMkLst>
        </pc:cxnChg>
        <pc:cxnChg chg="add mod">
          <ac:chgData name="代數白痴 顧" userId="316db6a4f7ef8138" providerId="LiveId" clId="{A1A2562D-A9AC-47F3-A94C-6C979242E82C}" dt="2023-10-20T01:25:10.795" v="5895" actId="164"/>
          <ac:cxnSpMkLst>
            <pc:docMk/>
            <pc:sldMk cId="4180650715" sldId="393"/>
            <ac:cxnSpMk id="103" creationId="{9832CA8D-38C6-4B66-F685-0EC641196A48}"/>
          </ac:cxnSpMkLst>
        </pc:cxnChg>
        <pc:cxnChg chg="add del mod">
          <ac:chgData name="代數白痴 顧" userId="316db6a4f7ef8138" providerId="LiveId" clId="{A1A2562D-A9AC-47F3-A94C-6C979242E82C}" dt="2023-10-20T01:24:07.678" v="5869" actId="478"/>
          <ac:cxnSpMkLst>
            <pc:docMk/>
            <pc:sldMk cId="4180650715" sldId="393"/>
            <ac:cxnSpMk id="105" creationId="{F0FA107C-93EA-7695-82F1-CF268E61763F}"/>
          </ac:cxnSpMkLst>
        </pc:cxnChg>
        <pc:cxnChg chg="add del mod">
          <ac:chgData name="代數白痴 顧" userId="316db6a4f7ef8138" providerId="LiveId" clId="{A1A2562D-A9AC-47F3-A94C-6C979242E82C}" dt="2023-10-20T01:24:08.407" v="5870" actId="478"/>
          <ac:cxnSpMkLst>
            <pc:docMk/>
            <pc:sldMk cId="4180650715" sldId="393"/>
            <ac:cxnSpMk id="108" creationId="{6421EFAF-50FB-9028-E03F-42426F40536B}"/>
          </ac:cxnSpMkLst>
        </pc:cxnChg>
      </pc:sldChg>
    </pc:docChg>
  </pc:docChgLst>
  <pc:docChgLst>
    <pc:chgData name="代數白痴 顧" userId="316db6a4f7ef8138" providerId="LiveId" clId="{677D7F95-5FE7-48E7-AD86-42211E234EF4}"/>
    <pc:docChg chg="undo custSel addSld delSld modSld sldOrd">
      <pc:chgData name="代數白痴 顧" userId="316db6a4f7ef8138" providerId="LiveId" clId="{677D7F95-5FE7-48E7-AD86-42211E234EF4}" dt="2023-07-19T23:56:30.138" v="8067" actId="20577"/>
      <pc:docMkLst>
        <pc:docMk/>
      </pc:docMkLst>
      <pc:sldChg chg="delSp modSp mod delAnim modNotesTx">
        <pc:chgData name="代數白痴 顧" userId="316db6a4f7ef8138" providerId="LiveId" clId="{677D7F95-5FE7-48E7-AD86-42211E234EF4}" dt="2023-07-18T01:12:19.660" v="6840" actId="20577"/>
        <pc:sldMkLst>
          <pc:docMk/>
          <pc:sldMk cId="2873434386" sldId="379"/>
        </pc:sldMkLst>
        <pc:spChg chg="del topLvl">
          <ac:chgData name="代數白痴 顧" userId="316db6a4f7ef8138" providerId="LiveId" clId="{677D7F95-5FE7-48E7-AD86-42211E234EF4}" dt="2023-07-18T00:12:34.396" v="810" actId="478"/>
          <ac:spMkLst>
            <pc:docMk/>
            <pc:sldMk cId="2873434386" sldId="379"/>
            <ac:spMk id="3" creationId="{F5C4FC2D-C951-417C-8757-49262ECE025A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0" creationId="{EBA826AE-564C-7387-3250-22E5328010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1" creationId="{9EEF9EDB-1FBB-1BF6-7E84-F6C0EF447E50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2" creationId="{66D18466-A97D-8484-1BFE-741BA53855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4" creationId="{FF9E63E0-6C96-FE0C-10B5-4259F02E2083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5" creationId="{2C13E885-70E2-F742-FB9A-F0B3852FA3B7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6" creationId="{9ADA8453-63B7-E90E-6A1B-9DB84CABFE25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7" creationId="{F8D9F029-547B-D477-0714-0AB9EDA246C9}"/>
          </ac:spMkLst>
        </pc:spChg>
        <pc:spChg chg="mod">
          <ac:chgData name="代數白痴 顧" userId="316db6a4f7ef8138" providerId="LiveId" clId="{677D7F95-5FE7-48E7-AD86-42211E234EF4}" dt="2023-07-18T00:08:48.357" v="808" actId="14100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677D7F95-5FE7-48E7-AD86-42211E234EF4}" dt="2023-07-18T00:07:31.532" v="743" actId="113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677D7F95-5FE7-48E7-AD86-42211E234EF4}" dt="2023-07-18T00:07:59.655" v="744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15:35.316" v="1188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6:22.237" v="2221" actId="20577"/>
          <ac:spMkLst>
            <pc:docMk/>
            <pc:sldMk cId="2873434386" sldId="379"/>
            <ac:spMk id="101" creationId="{665D392D-19FC-71B5-434C-0ABBBC91FB85}"/>
          </ac:spMkLst>
        </pc:spChg>
        <pc:grpChg chg="topLv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2" creationId="{9204BB33-F861-B3E8-E94D-762DF3B9352D}"/>
          </ac:grpSpMkLst>
        </pc:grpChg>
        <pc:grpChg chg="de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4" creationId="{033229D4-47C9-364C-E2C1-9D0B8997D77E}"/>
          </ac:grpSpMkLst>
        </pc:grpChg>
        <pc:picChg chg="del">
          <ac:chgData name="代數白痴 顧" userId="316db6a4f7ef8138" providerId="LiveId" clId="{677D7F95-5FE7-48E7-AD86-42211E234EF4}" dt="2023-07-18T00:12:30.908" v="809" actId="478"/>
          <ac:picMkLst>
            <pc:docMk/>
            <pc:sldMk cId="2873434386" sldId="379"/>
            <ac:picMk id="5" creationId="{30CA8C3D-C7C5-1452-64E4-C51A94C4C6FE}"/>
          </ac:picMkLst>
        </pc:picChg>
        <pc:inkChg chg="del">
          <ac:chgData name="代數白痴 顧" userId="316db6a4f7ef8138" providerId="LiveId" clId="{677D7F95-5FE7-48E7-AD86-42211E234EF4}" dt="2023-07-17T23:55:31.199" v="2" actId="478"/>
          <ac:inkMkLst>
            <pc:docMk/>
            <pc:sldMk cId="2873434386" sldId="379"/>
            <ac:inkMk id="6" creationId="{3D472EB0-E823-8E6D-4194-85B356C8749A}"/>
          </ac:inkMkLst>
        </pc:ink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7" creationId="{2D07C47C-E281-6840-8C68-EE924EED0AB8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4" creationId="{E8A97C8A-2250-B6A2-B498-FF6596305F3F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6" creationId="{3FABBE20-F9E0-6C9C-115F-6390261823F1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7" creationId="{A46D0AC6-6DA0-8C58-6911-AFEDF5A3853E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8" creationId="{BD3B87FE-1F8B-85A5-7E4F-C0CF07310770}"/>
          </ac:cxnSpMkLst>
        </pc:cxnChg>
      </pc:sldChg>
      <pc:sldChg chg="addSp delSp modSp mod ord delAnim modAnim modNotesTx">
        <pc:chgData name="代數白痴 顧" userId="316db6a4f7ef8138" providerId="LiveId" clId="{677D7F95-5FE7-48E7-AD86-42211E234EF4}" dt="2023-07-19T23:56:30.138" v="8067" actId="20577"/>
        <pc:sldMkLst>
          <pc:docMk/>
          <pc:sldMk cId="2328187967" sldId="380"/>
        </pc:sldMkLst>
        <pc:spChg chg="add del mod">
          <ac:chgData name="代數白痴 顧" userId="316db6a4f7ef8138" providerId="LiveId" clId="{677D7F95-5FE7-48E7-AD86-42211E234EF4}" dt="2023-07-19T23:39:48.213" v="6846" actId="478"/>
          <ac:spMkLst>
            <pc:docMk/>
            <pc:sldMk cId="2328187967" sldId="380"/>
            <ac:spMk id="3" creationId="{B259547A-91E3-1993-93FA-2B0DE2E4B0DE}"/>
          </ac:spMkLst>
        </pc:spChg>
        <pc:spChg chg="add del mod">
          <ac:chgData name="代數白痴 顧" userId="316db6a4f7ef8138" providerId="LiveId" clId="{677D7F95-5FE7-48E7-AD86-42211E234EF4}" dt="2023-07-19T23:41:54.723" v="7016" actId="478"/>
          <ac:spMkLst>
            <pc:docMk/>
            <pc:sldMk cId="2328187967" sldId="380"/>
            <ac:spMk id="4" creationId="{D2B3E136-6363-2307-25DC-BA569E11CEC3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5" creationId="{C29058A9-8C50-E084-415D-F5186E3D87E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9" creationId="{CD92F139-EA68-ECB2-15D2-5AF24DF73E7F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0" creationId="{82012B3A-AB46-A77E-1EB8-1FFFDC0561DC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1" creationId="{BEAA2DA2-5C03-11AF-D762-4AADB912B59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2" creationId="{427FB3C8-32C1-493C-B05A-74BFC169C49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2" creationId="{4805785B-2F59-2A6C-B1DC-8969A313600D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3" creationId="{90B0F32A-114A-CB70-8651-28E2623B2C7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3" creationId="{CBFBC98A-3C67-29F2-BCA9-F82550617994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4" creationId="{99479C70-AE36-A796-6724-8749E1D8804B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4" creationId="{9B066DC9-1074-2203-CCCE-DE612102F547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5" creationId="{B1DB0698-6CA9-0A77-2904-7DFD52EC5F1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6" creationId="{E84E0761-97D9-E4C8-3DDD-135B1D1C8BEC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8" creationId="{81A33634-AD3E-A517-3EE5-C8F1169449E7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9" creationId="{D4297E39-5E2D-D5EE-B53F-49FCE578D39E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0" creationId="{67D62343-980C-B05F-A92F-70E94724ED41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1" creationId="{14616214-755A-1A18-85A1-3AEC17F25FA9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2" creationId="{6C6D43BC-C59C-5EAA-D93E-7E17A67195C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4" creationId="{9DFB9701-A104-4D6B-D2E4-ED14B4682F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5" creationId="{966E2B13-BD86-5CD2-23D8-399B12AC86BD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6" creationId="{5D342C4C-D4D5-EE53-FD66-BA223D7EC7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7" creationId="{278147CC-4A75-19D0-095D-18013980B01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8" creationId="{6A5DEBAA-A8F2-4701-FE9D-058A52BCFAC5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34" creationId="{B0FA53EF-5173-7335-8ED6-727A979A1A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3" creationId="{9B4B6472-B54F-8B51-4C0E-C428E106A693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5" creationId="{B69CAEFD-8A1C-B54C-8C24-229645ED172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8" creationId="{8F523252-D454-8B20-58EA-AA52475679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51" creationId="{92B95963-03D1-917F-909D-6C3F34E58852}"/>
          </ac:spMkLst>
        </pc:spChg>
        <pc:spChg chg="mod">
          <ac:chgData name="代數白痴 顧" userId="316db6a4f7ef8138" providerId="LiveId" clId="{677D7F95-5FE7-48E7-AD86-42211E234EF4}" dt="2023-07-18T01:39:30.686" v="6842" actId="20577"/>
          <ac:spMkLst>
            <pc:docMk/>
            <pc:sldMk cId="2328187967" sldId="380"/>
            <ac:spMk id="60" creationId="{90ECAF3B-FFFF-A531-AFBE-31708C7D891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68" creationId="{070F38BB-A0F7-C718-1E4E-8DBDAFC8539E}"/>
          </ac:spMkLst>
        </pc:spChg>
        <pc:spChg chg="mod">
          <ac:chgData name="代數白痴 顧" userId="316db6a4f7ef8138" providerId="LiveId" clId="{677D7F95-5FE7-48E7-AD86-42211E234EF4}" dt="2023-07-18T00:45:38.790" v="2200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5:50.521" v="2210" actId="20577"/>
          <ac:spMkLst>
            <pc:docMk/>
            <pc:sldMk cId="2328187967" sldId="380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3" creationId="{6570DCDE-BA9E-79A7-AF52-E02C17486A0E}"/>
          </ac:grpSpMkLst>
        </pc:gr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5" creationId="{0AB53D45-79EA-CF86-01A2-FA6F2F1F0CBF}"/>
          </ac:grpSpMkLst>
        </pc:grpChg>
        <pc:grpChg chg="add mod">
          <ac:chgData name="代數白痴 顧" userId="316db6a4f7ef8138" providerId="LiveId" clId="{677D7F95-5FE7-48E7-AD86-42211E234EF4}" dt="2023-07-19T23:49:45.732" v="7340" actId="164"/>
          <ac:grpSpMkLst>
            <pc:docMk/>
            <pc:sldMk cId="2328187967" sldId="380"/>
            <ac:grpSpMk id="34" creationId="{5E70F412-D66A-8078-2DC6-9E18FD82969F}"/>
          </ac:grpSpMkLst>
        </pc:grpChg>
        <pc:graphicFrameChg chg="add del mod modGraphic">
          <ac:chgData name="代數白痴 顧" userId="316db6a4f7ef8138" providerId="LiveId" clId="{677D7F95-5FE7-48E7-AD86-42211E234EF4}" dt="2023-07-19T23:45:57.911" v="7252" actId="478"/>
          <ac:graphicFrameMkLst>
            <pc:docMk/>
            <pc:sldMk cId="2328187967" sldId="380"/>
            <ac:graphicFrameMk id="17" creationId="{779873A2-DC15-7A06-7298-D2739291F02D}"/>
          </ac:graphicFrameMkLst>
        </pc:graphicFrameChg>
        <pc:inkChg chg="del">
          <ac:chgData name="代數白痴 顧" userId="316db6a4f7ef8138" providerId="LiveId" clId="{677D7F95-5FE7-48E7-AD86-42211E234EF4}" dt="2023-07-17T23:55:33.306" v="3" actId="478"/>
          <ac:inkMkLst>
            <pc:docMk/>
            <pc:sldMk cId="2328187967" sldId="380"/>
            <ac:inkMk id="6" creationId="{7307FD47-2E63-62AB-4E21-894AB416AA45}"/>
          </ac:inkMkLst>
        </pc:ink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" creationId="{E59E4B7C-1F59-115D-C1D9-42F601631509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7" creationId="{5EDE108A-E30A-5883-0396-7A0A38606236}"/>
          </ac:cxnSpMkLst>
        </pc:cxnChg>
        <pc:cxnChg chg="add del mod">
          <ac:chgData name="代數白痴 顧" userId="316db6a4f7ef8138" providerId="LiveId" clId="{677D7F95-5FE7-48E7-AD86-42211E234EF4}" dt="2023-07-19T23:43:19.588" v="7029" actId="478"/>
          <ac:cxnSpMkLst>
            <pc:docMk/>
            <pc:sldMk cId="2328187967" sldId="380"/>
            <ac:cxnSpMk id="7" creationId="{855464E6-FBA1-53B2-E190-1D0309CBC755}"/>
          </ac:cxnSpMkLst>
        </pc:cxnChg>
        <pc:cxnChg chg="add del mod">
          <ac:chgData name="代數白痴 顧" userId="316db6a4f7ef8138" providerId="LiveId" clId="{677D7F95-5FE7-48E7-AD86-42211E234EF4}" dt="2023-07-19T23:43:20.650" v="7030" actId="478"/>
          <ac:cxnSpMkLst>
            <pc:docMk/>
            <pc:sldMk cId="2328187967" sldId="380"/>
            <ac:cxnSpMk id="8" creationId="{F90EDE14-DC5D-E6F6-09C4-293ED0696A1E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9" creationId="{1475A947-518F-5AD2-8B62-795A31D9022A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11" creationId="{A651AB77-8255-FE24-5D73-D0266293A477}"/>
          </ac:cxnSpMkLst>
        </pc:cxnChg>
        <pc:cxnChg chg="add del mod">
          <ac:chgData name="代數白痴 顧" userId="316db6a4f7ef8138" providerId="LiveId" clId="{677D7F95-5FE7-48E7-AD86-42211E234EF4}" dt="2023-07-19T23:47:42.176" v="7311" actId="478"/>
          <ac:cxnSpMkLst>
            <pc:docMk/>
            <pc:sldMk cId="2328187967" sldId="380"/>
            <ac:cxnSpMk id="30" creationId="{FFB0B52E-BC67-AF3B-D03B-F895EEBA17BA}"/>
          </ac:cxnSpMkLst>
        </pc:cxnChg>
        <pc:cxnChg chg="add del mod">
          <ac:chgData name="代數白痴 顧" userId="316db6a4f7ef8138" providerId="LiveId" clId="{677D7F95-5FE7-48E7-AD86-42211E234EF4}" dt="2023-07-19T23:49:22.434" v="7335" actId="478"/>
          <ac:cxnSpMkLst>
            <pc:docMk/>
            <pc:sldMk cId="2328187967" sldId="380"/>
            <ac:cxnSpMk id="32" creationId="{1DBBAF0E-7837-41ED-042F-AD474C5BC955}"/>
          </ac:cxnSpMkLst>
        </pc:cxnChg>
        <pc:cxnChg chg="add del mod">
          <ac:chgData name="代數白痴 顧" userId="316db6a4f7ef8138" providerId="LiveId" clId="{677D7F95-5FE7-48E7-AD86-42211E234EF4}" dt="2023-07-19T23:49:21.512" v="7334" actId="478"/>
          <ac:cxnSpMkLst>
            <pc:docMk/>
            <pc:sldMk cId="2328187967" sldId="380"/>
            <ac:cxnSpMk id="33" creationId="{BFE750EF-0642-4D37-3E23-E6FDCFA81408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7" creationId="{400F6F7A-CA84-6062-59E9-159C8C28DD67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56" creationId="{C6087C43-F2E1-BD29-85A8-5DD731CA0B3E}"/>
          </ac:cxnSpMkLst>
        </pc:cxnChg>
      </pc:sldChg>
      <pc:sldChg chg="addSp delSp modSp mod delAnim modAnim modNotesTx">
        <pc:chgData name="代數白痴 顧" userId="316db6a4f7ef8138" providerId="LiveId" clId="{677D7F95-5FE7-48E7-AD86-42211E234EF4}" dt="2023-07-19T23:54:42.212" v="7723" actId="20577"/>
        <pc:sldMkLst>
          <pc:docMk/>
          <pc:sldMk cId="1787025739" sldId="381"/>
        </pc:sldMkLst>
        <pc:spChg chg="add mod">
          <ac:chgData name="代數白痴 顧" userId="316db6a4f7ef8138" providerId="LiveId" clId="{677D7F95-5FE7-48E7-AD86-42211E234EF4}" dt="2023-07-18T00:57:08.530" v="3720" actId="1076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6" creationId="{820E319E-B702-D180-C250-5FDDCF87A381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7" creationId="{43BC5D8C-0AFF-4703-AB0C-266BE47A70F1}"/>
          </ac:spMkLst>
        </pc:spChg>
        <pc:spChg chg="mod">
          <ac:chgData name="代數白痴 顧" userId="316db6a4f7ef8138" providerId="LiveId" clId="{677D7F95-5FE7-48E7-AD86-42211E234EF4}" dt="2023-07-18T00:00:47.702" v="284" actId="14100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677D7F95-5FE7-48E7-AD86-42211E234EF4}" dt="2023-07-17T23:58:59.155" v="232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56:59.187" v="3719" actId="404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03:39.701" v="423" actId="20577"/>
          <ac:spMkLst>
            <pc:docMk/>
            <pc:sldMk cId="1787025739" sldId="381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7T23:56:12.005" v="4" actId="478"/>
          <ac:grpSpMkLst>
            <pc:docMk/>
            <pc:sldMk cId="1787025739" sldId="381"/>
            <ac:grpSpMk id="19" creationId="{1B8250F5-475F-721B-4961-F7F4932DDAE0}"/>
          </ac:grpSpMkLst>
        </pc:grpChg>
        <pc:inkChg chg="del">
          <ac:chgData name="代數白痴 顧" userId="316db6a4f7ef8138" providerId="LiveId" clId="{677D7F95-5FE7-48E7-AD86-42211E234EF4}" dt="2023-07-17T23:55:27.200" v="1" actId="478"/>
          <ac:inkMkLst>
            <pc:docMk/>
            <pc:sldMk cId="1787025739" sldId="381"/>
            <ac:inkMk id="3" creationId="{9287B28B-D45C-183E-5FE7-96333A09C6AC}"/>
          </ac:inkMkLst>
        </pc:inkChg>
      </pc:sldChg>
      <pc:sldChg chg="new del">
        <pc:chgData name="代數白痴 顧" userId="316db6a4f7ef8138" providerId="LiveId" clId="{677D7F95-5FE7-48E7-AD86-42211E234EF4}" dt="2023-07-18T01:11:54.182" v="6737" actId="2696"/>
        <pc:sldMkLst>
          <pc:docMk/>
          <pc:sldMk cId="1941898077" sldId="382"/>
        </pc:sldMkLst>
      </pc:sldChg>
    </pc:docChg>
  </pc:docChgLst>
  <pc:docChgLst>
    <pc:chgData name="代數白痴 顧" userId="316db6a4f7ef8138" providerId="LiveId" clId="{F07C6D0E-EAEB-4698-AC72-4AD466C41867}"/>
    <pc:docChg chg="undo custSel addSld modSld">
      <pc:chgData name="代數白痴 顧" userId="316db6a4f7ef8138" providerId="LiveId" clId="{F07C6D0E-EAEB-4698-AC72-4AD466C41867}" dt="2023-08-14T13:04:17.391" v="1198" actId="947"/>
      <pc:docMkLst>
        <pc:docMk/>
      </pc:docMkLst>
      <pc:sldChg chg="modSp mod modNotesTx">
        <pc:chgData name="代數白痴 顧" userId="316db6a4f7ef8138" providerId="LiveId" clId="{F07C6D0E-EAEB-4698-AC72-4AD466C41867}" dt="2023-08-14T12:26:27.745" v="48" actId="20577"/>
        <pc:sldMkLst>
          <pc:docMk/>
          <pc:sldMk cId="371298532" sldId="385"/>
        </pc:sldMkLst>
        <pc:spChg chg="mod">
          <ac:chgData name="代數白痴 顧" userId="316db6a4f7ef8138" providerId="LiveId" clId="{F07C6D0E-EAEB-4698-AC72-4AD466C41867}" dt="2023-08-14T12:26:14.583" v="17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F07C6D0E-EAEB-4698-AC72-4AD466C41867}" dt="2023-08-14T12:35:10.863" v="470" actId="1035"/>
        <pc:sldMkLst>
          <pc:docMk/>
          <pc:sldMk cId="754667137" sldId="386"/>
        </pc:sldMkLst>
        <pc:spChg chg="mod">
          <ac:chgData name="代數白痴 顧" userId="316db6a4f7ef8138" providerId="LiveId" clId="{F07C6D0E-EAEB-4698-AC72-4AD466C41867}" dt="2023-08-14T12:26:48.342" v="83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2:28:43.391" v="213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34:53.908" v="447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35:10.863" v="470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35:06.285" v="464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add mod modGraphic">
          <ac:chgData name="代數白痴 顧" userId="316db6a4f7ef8138" providerId="LiveId" clId="{F07C6D0E-EAEB-4698-AC72-4AD466C41867}" dt="2023-08-14T12:33:08.108" v="386" actId="1035"/>
          <ac:graphicFrameMkLst>
            <pc:docMk/>
            <pc:sldMk cId="754667137" sldId="386"/>
            <ac:graphicFrameMk id="6" creationId="{06C634D9-861A-7EF8-623E-789717632D34}"/>
          </ac:graphicFrameMkLst>
        </pc:graphicFrameChg>
        <pc:graphicFrameChg chg="add del mod modGraphic">
          <ac:chgData name="代數白痴 顧" userId="316db6a4f7ef8138" providerId="LiveId" clId="{F07C6D0E-EAEB-4698-AC72-4AD466C41867}" dt="2023-08-14T12:32:04.962" v="346" actId="478"/>
          <ac:graphicFrameMkLst>
            <pc:docMk/>
            <pc:sldMk cId="754667137" sldId="386"/>
            <ac:graphicFrameMk id="7" creationId="{58BFBEC9-3325-BBB2-04AF-F7132B399770}"/>
          </ac:graphicFrameMkLst>
        </pc:graphicFrameChg>
        <pc:picChg chg="add del mod">
          <ac:chgData name="代數白痴 顧" userId="316db6a4f7ef8138" providerId="LiveId" clId="{F07C6D0E-EAEB-4698-AC72-4AD466C41867}" dt="2023-08-14T12:30:37.517" v="319" actId="478"/>
          <ac:picMkLst>
            <pc:docMk/>
            <pc:sldMk cId="754667137" sldId="386"/>
            <ac:picMk id="5" creationId="{AFBEFCE1-AE36-8414-DD71-7110F75B4D13}"/>
          </ac:picMkLst>
        </pc:picChg>
      </pc:sldChg>
      <pc:sldChg chg="modSp mod">
        <pc:chgData name="代數白痴 顧" userId="316db6a4f7ef8138" providerId="LiveId" clId="{F07C6D0E-EAEB-4698-AC72-4AD466C41867}" dt="2023-08-14T12:46:08.955" v="1026" actId="1036"/>
        <pc:sldMkLst>
          <pc:docMk/>
          <pc:sldMk cId="731354489" sldId="387"/>
        </pc:sldMkLst>
        <pc:spChg chg="mod">
          <ac:chgData name="代數白痴 顧" userId="316db6a4f7ef8138" providerId="LiveId" clId="{F07C6D0E-EAEB-4698-AC72-4AD466C41867}" dt="2023-08-14T12:46:08.955" v="1026" actId="1036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44:38.365" v="900" actId="114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45:12.590" v="945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43:00.738" v="856" actId="1035"/>
          <ac:grpSpMkLst>
            <pc:docMk/>
            <pc:sldMk cId="731354489" sldId="387"/>
            <ac:grpSpMk id="5" creationId="{4BAA3B68-1C7B-0A3C-CDE3-3D592655F73E}"/>
          </ac:grpSpMkLst>
        </pc:grpChg>
      </pc:sldChg>
      <pc:sldChg chg="delSp modSp mod">
        <pc:chgData name="代數白痴 顧" userId="316db6a4f7ef8138" providerId="LiveId" clId="{F07C6D0E-EAEB-4698-AC72-4AD466C41867}" dt="2023-08-14T12:41:11.521" v="790" actId="20577"/>
        <pc:sldMkLst>
          <pc:docMk/>
          <pc:sldMk cId="3686676960" sldId="388"/>
        </pc:sldMkLst>
        <pc:spChg chg="del">
          <ac:chgData name="代數白痴 顧" userId="316db6a4f7ef8138" providerId="LiveId" clId="{F07C6D0E-EAEB-4698-AC72-4AD466C41867}" dt="2023-08-14T12:35:30.350" v="471" actId="478"/>
          <ac:spMkLst>
            <pc:docMk/>
            <pc:sldMk cId="3686676960" sldId="388"/>
            <ac:spMk id="9" creationId="{F3192138-67B2-1C24-16B7-8D266C5E118B}"/>
          </ac:spMkLst>
        </pc:spChg>
        <pc:spChg chg="del">
          <ac:chgData name="代數白痴 顧" userId="316db6a4f7ef8138" providerId="LiveId" clId="{F07C6D0E-EAEB-4698-AC72-4AD466C41867}" dt="2023-08-14T12:35:30.350" v="471" actId="478"/>
          <ac:spMkLst>
            <pc:docMk/>
            <pc:sldMk cId="3686676960" sldId="388"/>
            <ac:spMk id="14" creationId="{CDE7032B-EFBF-8F73-6DE5-94C96F09F5F0}"/>
          </ac:spMkLst>
        </pc:spChg>
        <pc:spChg chg="mod">
          <ac:chgData name="代數白痴 顧" userId="316db6a4f7ef8138" providerId="LiveId" clId="{F07C6D0E-EAEB-4698-AC72-4AD466C41867}" dt="2023-08-14T12:40:24.331" v="692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2:38:14.440" v="594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41:11.521" v="790" actId="20577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39:43.360" v="667" actId="113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38:58.766" v="628" actId="1035"/>
          <ac:grpSpMkLst>
            <pc:docMk/>
            <pc:sldMk cId="3686676960" sldId="388"/>
            <ac:grpSpMk id="5" creationId="{4BAA3B68-1C7B-0A3C-CDE3-3D592655F73E}"/>
          </ac:grpSpMkLst>
        </pc:grpChg>
        <pc:picChg chg="del">
          <ac:chgData name="代數白痴 顧" userId="316db6a4f7ef8138" providerId="LiveId" clId="{F07C6D0E-EAEB-4698-AC72-4AD466C41867}" dt="2023-08-14T12:35:30.350" v="471" actId="478"/>
          <ac:picMkLst>
            <pc:docMk/>
            <pc:sldMk cId="3686676960" sldId="388"/>
            <ac:picMk id="7" creationId="{B0F5FD12-3C3C-AC06-6A14-B2BE0D7B9825}"/>
          </ac:picMkLst>
        </pc:picChg>
        <pc:cxnChg chg="mod">
          <ac:chgData name="代數白痴 顧" userId="316db6a4f7ef8138" providerId="LiveId" clId="{F07C6D0E-EAEB-4698-AC72-4AD466C41867}" dt="2023-08-14T12:36:54.941" v="476" actId="1076"/>
          <ac:cxnSpMkLst>
            <pc:docMk/>
            <pc:sldMk cId="3686676960" sldId="388"/>
            <ac:cxnSpMk id="3" creationId="{0A66E084-65E6-1358-0A8B-92B6D6964606}"/>
          </ac:cxnSpMkLst>
        </pc:cxnChg>
      </pc:sldChg>
      <pc:sldChg chg="modSp add mod">
        <pc:chgData name="代數白痴 顧" userId="316db6a4f7ef8138" providerId="LiveId" clId="{F07C6D0E-EAEB-4698-AC72-4AD466C41867}" dt="2023-08-14T13:04:17.391" v="1198" actId="947"/>
        <pc:sldMkLst>
          <pc:docMk/>
          <pc:sldMk cId="653955125" sldId="389"/>
        </pc:sldMkLst>
        <pc:spChg chg="mod">
          <ac:chgData name="代數白痴 顧" userId="316db6a4f7ef8138" providerId="LiveId" clId="{F07C6D0E-EAEB-4698-AC72-4AD466C41867}" dt="2023-08-14T13:03:17.822" v="1191" actId="20577"/>
          <ac:spMkLst>
            <pc:docMk/>
            <pc:sldMk cId="653955125" sldId="389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3:04:17.391" v="1198" actId="947"/>
          <ac:spMkLst>
            <pc:docMk/>
            <pc:sldMk cId="653955125" sldId="389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3:00:45.866" v="1121" actId="1035"/>
          <ac:spMkLst>
            <pc:docMk/>
            <pc:sldMk cId="653955125" sldId="389"/>
            <ac:spMk id="85" creationId="{FD9877AB-90D9-85AC-8B35-7C59154D6CA1}"/>
          </ac:spMkLst>
        </pc:spChg>
        <pc:spChg chg="mod">
          <ac:chgData name="代數白痴 顧" userId="316db6a4f7ef8138" providerId="LiveId" clId="{F07C6D0E-EAEB-4698-AC72-4AD466C41867}" dt="2023-08-14T13:00:45.866" v="1121" actId="1035"/>
          <ac:spMkLst>
            <pc:docMk/>
            <pc:sldMk cId="653955125" sldId="389"/>
            <ac:spMk id="86" creationId="{7A8B1BF8-834A-95B0-07DE-5087C19188C0}"/>
          </ac:spMkLst>
        </pc:spChg>
        <pc:spChg chg="mod">
          <ac:chgData name="代數白痴 顧" userId="316db6a4f7ef8138" providerId="LiveId" clId="{F07C6D0E-EAEB-4698-AC72-4AD466C41867}" dt="2023-08-14T13:01:05.160" v="1126" actId="14100"/>
          <ac:spMkLst>
            <pc:docMk/>
            <pc:sldMk cId="653955125" sldId="389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3:00:15.128" v="1081" actId="20577"/>
          <ac:spMkLst>
            <pc:docMk/>
            <pc:sldMk cId="653955125" sldId="389"/>
            <ac:spMk id="101" creationId="{665D392D-19FC-71B5-434C-0ABBBC91FB85}"/>
          </ac:spMkLst>
        </pc:spChg>
        <pc:cxnChg chg="mod">
          <ac:chgData name="代數白痴 顧" userId="316db6a4f7ef8138" providerId="LiveId" clId="{F07C6D0E-EAEB-4698-AC72-4AD466C41867}" dt="2023-08-14T13:00:45.866" v="1121" actId="1035"/>
          <ac:cxnSpMkLst>
            <pc:docMk/>
            <pc:sldMk cId="653955125" sldId="389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EAB598B5-D2A8-4AD7-B11D-3047CB671D66}"/>
    <pc:docChg chg="undo custSel addSld delSld modSld">
      <pc:chgData name="代數白痴 顧" userId="316db6a4f7ef8138" providerId="LiveId" clId="{EAB598B5-D2A8-4AD7-B11D-3047CB671D66}" dt="2023-09-01T05:39:35.757" v="4034"/>
      <pc:docMkLst>
        <pc:docMk/>
      </pc:docMkLst>
      <pc:sldChg chg="addSp delSp modSp mod modTransition delAnim modAnim">
        <pc:chgData name="代數白痴 顧" userId="316db6a4f7ef8138" providerId="LiveId" clId="{EAB598B5-D2A8-4AD7-B11D-3047CB671D66}" dt="2023-09-01T05:39:35.756" v="4033"/>
        <pc:sldMkLst>
          <pc:docMk/>
          <pc:sldMk cId="754667137" sldId="386"/>
        </pc:sldMkLst>
        <pc:spChg chg="mod">
          <ac:chgData name="代數白痴 顧" userId="316db6a4f7ef8138" providerId="LiveId" clId="{EAB598B5-D2A8-4AD7-B11D-3047CB671D66}" dt="2023-09-01T05:12:09.664" v="1417"/>
          <ac:spMkLst>
            <pc:docMk/>
            <pc:sldMk cId="754667137" sldId="386"/>
            <ac:spMk id="5" creationId="{3F5D0317-5E97-898C-8965-79B0B9AAAE55}"/>
          </ac:spMkLst>
        </pc:spChg>
        <pc:spChg chg="mod">
          <ac:chgData name="代數白痴 顧" userId="316db6a4f7ef8138" providerId="LiveId" clId="{EAB598B5-D2A8-4AD7-B11D-3047CB671D66}" dt="2023-09-01T05:12:09.664" v="1417"/>
          <ac:spMkLst>
            <pc:docMk/>
            <pc:sldMk cId="754667137" sldId="386"/>
            <ac:spMk id="6" creationId="{BFB73100-5741-C406-1686-94FB1B8B5663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16" creationId="{786BCFBC-8A23-35E4-F27C-45A373071EC1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17" creationId="{61AE351D-AEA3-6A48-E37B-9FC59E812BF0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1" creationId="{B8680377-98D8-0C74-6FF2-9B3A88B505EF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2" creationId="{50BF37CC-094D-8319-0BD5-BF6D28E75AB1}"/>
          </ac:spMkLst>
        </pc:spChg>
        <pc:spChg chg="mod">
          <ac:chgData name="代數白痴 顧" userId="316db6a4f7ef8138" providerId="LiveId" clId="{EAB598B5-D2A8-4AD7-B11D-3047CB671D66}" dt="2023-09-01T05:01:10.715" v="600" actId="20577"/>
          <ac:spMkLst>
            <pc:docMk/>
            <pc:sldMk cId="754667137" sldId="386"/>
            <ac:spMk id="23" creationId="{00000000-0000-0000-0000-000000000000}"/>
          </ac:spMkLst>
        </pc:spChg>
        <pc:spChg chg="del mod">
          <ac:chgData name="代數白痴 顧" userId="316db6a4f7ef8138" providerId="LiveId" clId="{EAB598B5-D2A8-4AD7-B11D-3047CB671D66}" dt="2023-09-01T05:01:28.138" v="607" actId="478"/>
          <ac:spMkLst>
            <pc:docMk/>
            <pc:sldMk cId="754667137" sldId="386"/>
            <ac:spMk id="24" creationId="{7780B507-0DEE-8B0F-FD39-5371E965FFF2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6" creationId="{3647A7E5-7542-73F3-9738-B0B6B46A26DD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1" creationId="{FE7FC183-C53C-A0D6-8EEB-C4D30AC48FC6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3" creationId="{89172697-37DA-9F23-79F4-311EE1AC2868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4" creationId="{36701285-D2B2-1F6D-61CD-8EF927E8E2EE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5" creationId="{012E1CB7-7490-7BF5-3B7A-350C451630CA}"/>
          </ac:spMkLst>
        </pc:spChg>
        <pc:spChg chg="del">
          <ac:chgData name="代數白痴 顧" userId="316db6a4f7ef8138" providerId="LiveId" clId="{EAB598B5-D2A8-4AD7-B11D-3047CB671D66}" dt="2023-09-01T05:01:13.937" v="601" actId="478"/>
          <ac:spMkLst>
            <pc:docMk/>
            <pc:sldMk cId="754667137" sldId="386"/>
            <ac:spMk id="54" creationId="{070EA591-85B1-51E3-AF6C-26DBF2B1697C}"/>
          </ac:spMkLst>
        </pc:spChg>
        <pc:spChg chg="mod">
          <ac:chgData name="代數白痴 顧" userId="316db6a4f7ef8138" providerId="LiveId" clId="{EAB598B5-D2A8-4AD7-B11D-3047CB671D66}" dt="2023-09-01T05:06:54.248" v="1124" actId="20577"/>
          <ac:spMkLst>
            <pc:docMk/>
            <pc:sldMk cId="754667137" sldId="386"/>
            <ac:spMk id="60" creationId="{90ECAF3B-FFFF-A531-AFBE-31708C7D891C}"/>
          </ac:spMkLst>
        </pc:spChg>
        <pc:spChg chg="del mod topLvl">
          <ac:chgData name="代數白痴 顧" userId="316db6a4f7ef8138" providerId="LiveId" clId="{EAB598B5-D2A8-4AD7-B11D-3047CB671D66}" dt="2023-09-01T05:01:21.743" v="604" actId="478"/>
          <ac:spMkLst>
            <pc:docMk/>
            <pc:sldMk cId="754667137" sldId="386"/>
            <ac:spMk id="68" creationId="{AFFC8F8F-577F-80DA-58C8-0886F64110EF}"/>
          </ac:spMkLst>
        </pc:spChg>
        <pc:spChg chg="mod">
          <ac:chgData name="代數白痴 顧" userId="316db6a4f7ef8138" providerId="LiveId" clId="{EAB598B5-D2A8-4AD7-B11D-3047CB671D66}" dt="2023-09-01T05:10:36.795" v="1339" actId="1036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EAB598B5-D2A8-4AD7-B11D-3047CB671D66}" dt="2023-09-01T05:10:36.795" v="1339" actId="1036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EAB598B5-D2A8-4AD7-B11D-3047CB671D66}" dt="2023-09-01T05:11:07.944" v="1354" actId="1035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EAB598B5-D2A8-4AD7-B11D-3047CB671D66}" dt="2023-09-01T05:01:35.457" v="608" actId="165"/>
          <ac:spMkLst>
            <pc:docMk/>
            <pc:sldMk cId="754667137" sldId="386"/>
            <ac:spMk id="101" creationId="{665D392D-19FC-71B5-434C-0ABBBC91FB85}"/>
          </ac:spMkLst>
        </pc:spChg>
        <pc:grpChg chg="mod topLvl">
          <ac:chgData name="代數白痴 顧" userId="316db6a4f7ef8138" providerId="LiveId" clId="{EAB598B5-D2A8-4AD7-B11D-3047CB671D66}" dt="2023-09-01T05:01:35.457" v="608" actId="165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EAB598B5-D2A8-4AD7-B11D-3047CB671D66}" dt="2023-09-01T05:12:20.069" v="1419" actId="1076"/>
          <ac:grpSpMkLst>
            <pc:docMk/>
            <pc:sldMk cId="754667137" sldId="386"/>
            <ac:grpSpMk id="4" creationId="{2F85DEEC-F410-128C-1455-19E0BD596438}"/>
          </ac:grpSpMkLst>
        </pc:grpChg>
        <pc:grpChg chg="del mod topLvl">
          <ac:chgData name="代數白痴 顧" userId="316db6a4f7ef8138" providerId="LiveId" clId="{EAB598B5-D2A8-4AD7-B11D-3047CB671D66}" dt="2023-09-01T05:01:35.457" v="608" actId="165"/>
          <ac:grpSpMkLst>
            <pc:docMk/>
            <pc:sldMk cId="754667137" sldId="386"/>
            <ac:grpSpMk id="46" creationId="{6D2948CC-6914-0170-872D-C1FBE759F2E2}"/>
          </ac:grpSpMkLst>
        </pc:grpChg>
        <pc:grpChg chg="del">
          <ac:chgData name="代數白痴 顧" userId="316db6a4f7ef8138" providerId="LiveId" clId="{EAB598B5-D2A8-4AD7-B11D-3047CB671D66}" dt="2023-09-01T05:01:17.902" v="602" actId="165"/>
          <ac:grpSpMkLst>
            <pc:docMk/>
            <pc:sldMk cId="754667137" sldId="386"/>
            <ac:grpSpMk id="69" creationId="{FAC8FAB2-0F0D-7A45-9B4F-8BA9C3467511}"/>
          </ac:grpSpMkLst>
        </pc:grp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48" creationId="{34F7CA17-0DBB-0D88-F9F9-12AB3DE6F087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1" creationId="{B78F1F07-CB78-DD13-4B03-F462834E61B7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3" creationId="{D4CDB659-1B44-BAC7-721F-89C4559EF5B6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9" creationId="{42A91013-FBDA-14A7-3C0A-5C270E47904E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63" creationId="{ADB2525F-2D61-9F19-4D50-A1CE75BD97E2}"/>
          </ac:cxnSpMkLst>
        </pc:cxnChg>
        <pc:cxnChg chg="del mod topLvl">
          <ac:chgData name="代數白痴 顧" userId="316db6a4f7ef8138" providerId="LiveId" clId="{EAB598B5-D2A8-4AD7-B11D-3047CB671D66}" dt="2023-09-01T05:01:22.959" v="606" actId="478"/>
          <ac:cxnSpMkLst>
            <pc:docMk/>
            <pc:sldMk cId="754667137" sldId="386"/>
            <ac:cxnSpMk id="65" creationId="{95286DDA-3D94-356A-F100-02D31B63061F}"/>
          </ac:cxnSpMkLst>
        </pc:cxnChg>
        <pc:cxnChg chg="del mod topLvl">
          <ac:chgData name="代數白痴 顧" userId="316db6a4f7ef8138" providerId="LiveId" clId="{EAB598B5-D2A8-4AD7-B11D-3047CB671D66}" dt="2023-09-01T05:01:22.308" v="605" actId="478"/>
          <ac:cxnSpMkLst>
            <pc:docMk/>
            <pc:sldMk cId="754667137" sldId="386"/>
            <ac:cxnSpMk id="67" creationId="{E7BF4662-109A-2E5A-3848-60ACC50F9F3F}"/>
          </ac:cxnSpMkLst>
        </pc:cxnChg>
        <pc:cxnChg chg="mod">
          <ac:chgData name="代數白痴 顧" userId="316db6a4f7ef8138" providerId="LiveId" clId="{EAB598B5-D2A8-4AD7-B11D-3047CB671D66}" dt="2023-09-01T05:12:17.365" v="1418" actId="14100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mod modTransition modAnim modNotesTx">
        <pc:chgData name="代數白痴 顧" userId="316db6a4f7ef8138" providerId="LiveId" clId="{EAB598B5-D2A8-4AD7-B11D-3047CB671D66}" dt="2023-09-01T05:39:35.754" v="4032"/>
        <pc:sldMkLst>
          <pc:docMk/>
          <pc:sldMk cId="731354489" sldId="387"/>
        </pc:sldMkLst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EAB598B5-D2A8-4AD7-B11D-3047CB671D66}" dt="2023-09-01T05:00:47.437" v="546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EAB598B5-D2A8-4AD7-B11D-3047CB671D66}" dt="2023-09-01T04:52:49.277" v="59" actId="20577"/>
          <ac:spMkLst>
            <pc:docMk/>
            <pc:sldMk cId="731354489" sldId="387"/>
            <ac:spMk id="23" creationId="{00000000-0000-0000-0000-00000000000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1" creationId="{949395A3-A68D-7C43-5026-06344DE11B8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2" creationId="{5BB65D08-6178-6747-2B47-B12B77329CA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3" creationId="{1E63A40C-56A3-6C9E-71B5-DF6D8295F2A7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7" creationId="{4A0C1AE2-1A85-087A-9B4D-6D78CAD96CBB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8" creationId="{5A3473BA-7CE7-6A35-682D-CBB9D0EFE021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9" creationId="{994B316E-D340-90C6-5A90-1800C1248AEB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0" creationId="{4CB3890C-C0F1-77E8-E53A-F94EF219D6BD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1" creationId="{228AFE7E-43AE-1CF4-6A4E-889441158493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2" creationId="{55FD2B85-CE92-3918-7E75-09D90AA20404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3" creationId="{7DD32779-8DB9-8C1F-9C07-46D1C0918C59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4" creationId="{E45EC70C-BB38-B6E1-ADD3-BFD8C7E41515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3" creationId="{3CC083CA-A494-41BA-3E2E-CAFC227C824A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8" creationId="{AAFDAFB2-A6D3-52AC-78E8-EBFE6B12A2FE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9" creationId="{25C7889E-B2E4-414B-1B06-2E286436E21C}"/>
          </ac:spMkLst>
        </pc:spChg>
        <pc:spChg chg="mod">
          <ac:chgData name="代數白痴 顧" userId="316db6a4f7ef8138" providerId="LiveId" clId="{EAB598B5-D2A8-4AD7-B11D-3047CB671D66}" dt="2023-09-01T04:58:07.216" v="337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1" creationId="{A656491B-80CD-C698-A02B-F160221609E5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2" creationId="{919F8878-F6A3-8C3A-AF93-2A38C0BA108F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3" creationId="{EB471426-B7C4-8B0B-DBB6-755F169B64DC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4" creationId="{AEABBCAE-AB21-964F-EC80-CEFD69834060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5" creationId="{7DB9A76F-B25B-E6B9-1498-26DE362ADC39}"/>
          </ac:spMkLst>
        </pc:spChg>
        <pc:grpChg chg="mod topLvl">
          <ac:chgData name="代數白痴 顧" userId="316db6a4f7ef8138" providerId="LiveId" clId="{EAB598B5-D2A8-4AD7-B11D-3047CB671D66}" dt="2023-09-01T04:53:08.990" v="62" actId="165"/>
          <ac:grpSpMkLst>
            <pc:docMk/>
            <pc:sldMk cId="731354489" sldId="387"/>
            <ac:grpSpMk id="5" creationId="{89C8AF9F-0B58-DD6F-FB5C-42B7BE73955B}"/>
          </ac:grpSpMkLst>
        </pc:grpChg>
        <pc:grpChg chg="del mod topLvl">
          <ac:chgData name="代數白痴 顧" userId="316db6a4f7ef8138" providerId="LiveId" clId="{EAB598B5-D2A8-4AD7-B11D-3047CB671D66}" dt="2023-09-01T04:53:13.949" v="63" actId="478"/>
          <ac:grpSpMkLst>
            <pc:docMk/>
            <pc:sldMk cId="731354489" sldId="387"/>
            <ac:grpSpMk id="66" creationId="{750D1252-A5C0-324A-EDC0-6C6BC70065B6}"/>
          </ac:grpSpMkLst>
        </pc:grpChg>
        <pc:grpChg chg="del">
          <ac:chgData name="代數白痴 顧" userId="316db6a4f7ef8138" providerId="LiveId" clId="{EAB598B5-D2A8-4AD7-B11D-3047CB671D66}" dt="2023-09-01T04:53:08.990" v="62" actId="165"/>
          <ac:grpSpMkLst>
            <pc:docMk/>
            <pc:sldMk cId="731354489" sldId="387"/>
            <ac:grpSpMk id="68" creationId="{4A9078C1-078A-4716-B6B3-4312D71FD86F}"/>
          </ac:grpSpMkLst>
        </pc:grpChg>
        <pc:inkChg chg="add del">
          <ac:chgData name="代數白痴 顧" userId="316db6a4f7ef8138" providerId="LiveId" clId="{EAB598B5-D2A8-4AD7-B11D-3047CB671D66}" dt="2023-09-01T05:33:31.012" v="4020" actId="478"/>
          <ac:inkMkLst>
            <pc:docMk/>
            <pc:sldMk cId="731354489" sldId="387"/>
            <ac:inkMk id="3" creationId="{3657AAAE-490F-10B3-630A-C15740F459CB}"/>
          </ac:inkMkLst>
        </pc:inkChg>
        <pc:inkChg chg="del">
          <ac:chgData name="代數白痴 顧" userId="316db6a4f7ef8138" providerId="LiveId" clId="{EAB598B5-D2A8-4AD7-B11D-3047CB671D66}" dt="2023-09-01T04:51:58.382" v="38" actId="478"/>
          <ac:inkMkLst>
            <pc:docMk/>
            <pc:sldMk cId="731354489" sldId="387"/>
            <ac:inkMk id="69" creationId="{F54F9E30-A913-9315-B310-65C59347C47B}"/>
          </ac:inkMkLst>
        </pc:inkChg>
        <pc:cxnChg chg="mod">
          <ac:chgData name="代數白痴 顧" userId="316db6a4f7ef8138" providerId="LiveId" clId="{EAB598B5-D2A8-4AD7-B11D-3047CB671D66}" dt="2023-09-01T05:10:22.544" v="1308" actId="1035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7" creationId="{1B107878-927A-C8BA-E3A7-C1D0312F75A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8" creationId="{86AA9421-82AB-2343-6F85-4FA8E7FC452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9" creationId="{5B12B0FB-B43F-A5A1-150A-A5B87CDB268E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5" creationId="{1A388EA8-9791-AB2F-30AB-04FCE294609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6" creationId="{CC0A77D2-F5A5-A872-1732-9B4BF07892C4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7" creationId="{E50EB469-B627-A30D-95D1-A779D0B89A76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8" creationId="{0C580756-148E-4D06-80FF-E0D8A64DCA6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9" creationId="{DE312AAB-9085-675F-4B7B-0F8BB910D007}"/>
          </ac:cxnSpMkLst>
        </pc:cxnChg>
        <pc:cxnChg chg="del mod">
          <ac:chgData name="代數白痴 顧" userId="316db6a4f7ef8138" providerId="LiveId" clId="{EAB598B5-D2A8-4AD7-B11D-3047CB671D66}" dt="2023-09-01T04:53:00.606" v="61" actId="478"/>
          <ac:cxnSpMkLst>
            <pc:docMk/>
            <pc:sldMk cId="731354489" sldId="387"/>
            <ac:cxnSpMk id="35" creationId="{BCE859DC-CEFA-E43E-9197-F1DE2F9F6810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47" creationId="{BEBB481B-EDC5-6F9C-D485-2BCEE0210E16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49" creationId="{454BE37C-44F5-AC6F-AF5C-DEA9351D00F8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0" creationId="{5EF7D277-9EB1-D83F-E1F4-76539036F0F5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1" creationId="{EA1F8AE3-3C74-0E8D-2AB4-42216B0E226F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2" creationId="{B0123CA4-0354-70B0-9BCE-BCB20BAC62CE}"/>
          </ac:cxnSpMkLst>
        </pc:cxnChg>
        <pc:cxnChg chg="mod">
          <ac:chgData name="代數白痴 顧" userId="316db6a4f7ef8138" providerId="LiveId" clId="{EAB598B5-D2A8-4AD7-B11D-3047CB671D66}" dt="2023-09-01T04:53:13.949" v="63" actId="478"/>
          <ac:cxnSpMkLst>
            <pc:docMk/>
            <pc:sldMk cId="731354489" sldId="387"/>
            <ac:cxnSpMk id="55" creationId="{B382BCDE-BE3B-87A9-A4F1-EEB27C982F0A}"/>
          </ac:cxnSpMkLst>
        </pc:cxnChg>
        <pc:cxnChg chg="mod">
          <ac:chgData name="代數白痴 顧" userId="316db6a4f7ef8138" providerId="LiveId" clId="{EAB598B5-D2A8-4AD7-B11D-3047CB671D66}" dt="2023-09-01T04:53:13.949" v="63" actId="478"/>
          <ac:cxnSpMkLst>
            <pc:docMk/>
            <pc:sldMk cId="731354489" sldId="387"/>
            <ac:cxnSpMk id="57" creationId="{C3357096-EF50-79FB-4027-2C5D917ECF0E}"/>
          </ac:cxnSpMkLst>
        </pc:cxnChg>
      </pc:sldChg>
      <pc:sldChg chg="del">
        <pc:chgData name="代數白痴 顧" userId="316db6a4f7ef8138" providerId="LiveId" clId="{EAB598B5-D2A8-4AD7-B11D-3047CB671D66}" dt="2023-09-01T05:08:50.837" v="1133" actId="2696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EAB598B5-D2A8-4AD7-B11D-3047CB671D66}" dt="2023-09-01T05:39:35.751" v="4031"/>
        <pc:sldMkLst>
          <pc:docMk/>
          <pc:sldMk cId="151402070" sldId="390"/>
        </pc:sldMkLst>
        <pc:spChg chg="mod">
          <ac:chgData name="代數白痴 顧" userId="316db6a4f7ef8138" providerId="LiveId" clId="{EAB598B5-D2A8-4AD7-B11D-3047CB671D66}" dt="2023-09-01T04:51:53.730" v="3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del">
        <pc:chgData name="代數白痴 顧" userId="316db6a4f7ef8138" providerId="LiveId" clId="{EAB598B5-D2A8-4AD7-B11D-3047CB671D66}" dt="2023-09-01T05:08:50.837" v="1133" actId="2696"/>
        <pc:sldMkLst>
          <pc:docMk/>
          <pc:sldMk cId="3878279706" sldId="391"/>
        </pc:sldMkLst>
      </pc:sldChg>
      <pc:sldChg chg="modSp add mod modTransition">
        <pc:chgData name="代數白痴 顧" userId="316db6a4f7ef8138" providerId="LiveId" clId="{EAB598B5-D2A8-4AD7-B11D-3047CB671D66}" dt="2023-09-01T05:39:35.757" v="4034"/>
        <pc:sldMkLst>
          <pc:docMk/>
          <pc:sldMk cId="2267038628" sldId="392"/>
        </pc:sldMkLst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6" creationId="{A3EF502E-F5C4-413C-AFDD-06B7D6CFAEAE}"/>
          </ac:spMkLst>
        </pc:spChg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EAB598B5-D2A8-4AD7-B11D-3047CB671D66}" dt="2023-09-01T05:09:34.778" v="1208" actId="20577"/>
          <ac:spMkLst>
            <pc:docMk/>
            <pc:sldMk cId="2267038628" sldId="392"/>
            <ac:spMk id="60" creationId="{90ECAF3B-FFFF-A531-AFBE-31708C7D891C}"/>
          </ac:spMkLst>
        </pc:spChg>
        <pc:grpChg chg="mod">
          <ac:chgData name="代數白痴 顧" userId="316db6a4f7ef8138" providerId="LiveId" clId="{EAB598B5-D2A8-4AD7-B11D-3047CB671D66}" dt="2023-09-01T05:11:34.818" v="1416" actId="1036"/>
          <ac:grpSpMkLst>
            <pc:docMk/>
            <pc:sldMk cId="2267038628" sldId="392"/>
            <ac:grpSpMk id="17" creationId="{4FF810CC-A9DC-DCAF-144E-08113BA3AD9A}"/>
          </ac:grpSpMkLst>
        </pc:grpChg>
        <pc:cxnChg chg="mod">
          <ac:chgData name="代數白痴 顧" userId="316db6a4f7ef8138" providerId="LiveId" clId="{EAB598B5-D2A8-4AD7-B11D-3047CB671D66}" dt="2023-09-01T05:11:28.507" v="1389" actId="1035"/>
          <ac:cxnSpMkLst>
            <pc:docMk/>
            <pc:sldMk cId="2267038628" sldId="392"/>
            <ac:cxnSpMk id="4" creationId="{83F64235-E818-7663-F7B2-DBAE45A493C5}"/>
          </ac:cxnSpMkLst>
        </pc:cxnChg>
      </pc:sldChg>
    </pc:docChg>
  </pc:docChgLst>
  <pc:docChgLst>
    <pc:chgData name="代數白痴 顧" userId="316db6a4f7ef8138" providerId="LiveId" clId="{C067FEA5-8DB9-44DF-ABF0-BE58BC47F2AE}"/>
    <pc:docChg chg="undo custSel addSld delSld modSld sldOrd modMainMaster">
      <pc:chgData name="代數白痴 顧" userId="316db6a4f7ef8138" providerId="LiveId" clId="{C067FEA5-8DB9-44DF-ABF0-BE58BC47F2AE}" dt="2023-08-05T10:35:31.659" v="2413" actId="20577"/>
      <pc:docMkLst>
        <pc:docMk/>
      </pc:docMkLst>
      <pc:sldChg chg="addSp modSp mod">
        <pc:chgData name="代數白痴 顧" userId="316db6a4f7ef8138" providerId="LiveId" clId="{C067FEA5-8DB9-44DF-ABF0-BE58BC47F2AE}" dt="2023-08-05T09:40:05.715" v="360" actId="948"/>
        <pc:sldMkLst>
          <pc:docMk/>
          <pc:sldMk cId="2873434386" sldId="379"/>
        </pc:sldMkLst>
        <pc:spChg chg="mod">
          <ac:chgData name="代數白痴 顧" userId="316db6a4f7ef8138" providerId="LiveId" clId="{C067FEA5-8DB9-44DF-ABF0-BE58BC47F2AE}" dt="2023-08-05T09:31:16.441" v="9" actId="27636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C067FEA5-8DB9-44DF-ABF0-BE58BC47F2AE}" dt="2023-08-05T09:40:05.715" v="360" actId="948"/>
          <ac:spMkLst>
            <pc:docMk/>
            <pc:sldMk cId="2873434386" sldId="379"/>
            <ac:spMk id="60" creationId="{90ECAF3B-FFFF-A531-AFBE-31708C7D891C}"/>
          </ac:spMkLst>
        </pc:spChg>
        <pc:cxnChg chg="add mod">
          <ac:chgData name="代數白痴 顧" userId="316db6a4f7ef8138" providerId="LiveId" clId="{C067FEA5-8DB9-44DF-ABF0-BE58BC47F2AE}" dt="2023-08-05T09:33:16.496" v="53"/>
          <ac:cxnSpMkLst>
            <pc:docMk/>
            <pc:sldMk cId="2873434386" sldId="379"/>
            <ac:cxnSpMk id="3" creationId="{0A66E084-65E6-1358-0A8B-92B6D6964606}"/>
          </ac:cxnSpMkLst>
        </pc:cxnChg>
        <pc:cxnChg chg="add mod">
          <ac:chgData name="代數白痴 顧" userId="316db6a4f7ef8138" providerId="LiveId" clId="{C067FEA5-8DB9-44DF-ABF0-BE58BC47F2AE}" dt="2023-08-05T09:33:16.496" v="53"/>
          <ac:cxnSpMkLst>
            <pc:docMk/>
            <pc:sldMk cId="2873434386" sldId="379"/>
            <ac:cxnSpMk id="4" creationId="{D6BDB2B3-8893-C455-6A9B-8FE7E1AEE6B6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5" creationId="{B61D65D2-3D41-B046-EF95-431EEE1972F6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6" creationId="{3C3ED850-D677-7459-7D62-5A8AC23E39AB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7" creationId="{61BDB1AA-9ECB-875E-5F98-D32684266975}"/>
          </ac:cxnSpMkLst>
        </pc:cxnChg>
      </pc:sldChg>
      <pc:sldChg chg="modSp add mod ord">
        <pc:chgData name="代數白痴 顧" userId="316db6a4f7ef8138" providerId="LiveId" clId="{C067FEA5-8DB9-44DF-ABF0-BE58BC47F2AE}" dt="2023-08-05T09:32:08.112" v="52" actId="20577"/>
        <pc:sldMkLst>
          <pc:docMk/>
          <pc:sldMk cId="371298532" sldId="385"/>
        </pc:sldMkLst>
        <pc:spChg chg="mod">
          <ac:chgData name="代數白痴 顧" userId="316db6a4f7ef8138" providerId="LiveId" clId="{C067FEA5-8DB9-44DF-ABF0-BE58BC47F2AE}" dt="2023-08-05T09:32:08.112" v="52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add mod delAnim modAnim modNotesTx">
        <pc:chgData name="代數白痴 顧" userId="316db6a4f7ef8138" providerId="LiveId" clId="{C067FEA5-8DB9-44DF-ABF0-BE58BC47F2AE}" dt="2023-08-05T10:32:01.541" v="2410" actId="20577"/>
        <pc:sldMkLst>
          <pc:docMk/>
          <pc:sldMk cId="754667137" sldId="386"/>
        </pc:sldMkLst>
        <pc:spChg chg="add mod">
          <ac:chgData name="代數白痴 顧" userId="316db6a4f7ef8138" providerId="LiveId" clId="{C067FEA5-8DB9-44DF-ABF0-BE58BC47F2AE}" dt="2023-08-05T09:55:01.381" v="1080" actId="1037"/>
          <ac:spMkLst>
            <pc:docMk/>
            <pc:sldMk cId="754667137" sldId="386"/>
            <ac:spMk id="9" creationId="{DB34F944-0742-E316-6A63-D9EA15072137}"/>
          </ac:spMkLst>
        </pc:spChg>
        <pc:spChg chg="mod">
          <ac:chgData name="代數白痴 顧" userId="316db6a4f7ef8138" providerId="LiveId" clId="{C067FEA5-8DB9-44DF-ABF0-BE58BC47F2AE}" dt="2023-08-05T10:32:01.541" v="2410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4" creationId="{1908CD71-6A1A-7B1D-148F-BB9DFBCCA3C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5" creationId="{E6CF4135-15A2-2898-FAEB-8EF2D1DC7B57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6" creationId="{BE73F5C0-0320-F5B5-8126-367556402188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7" creationId="{214B2B0D-1B91-0058-1FA0-CAEEF4F6C2A0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9" creationId="{6F2CB9FE-DF7F-F426-5478-4C336FD6B56F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0" creationId="{9996B072-2787-14C9-ADCE-4E4A5C0D6FFC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1" creationId="{D8410A83-1D80-9D36-C0AA-96CFD982D61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2" creationId="{67BA756A-7FDC-AE5A-0F6F-44797299628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3" creationId="{D5D7B97E-B35F-0FB3-96E0-3E8405ED5ACF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6" creationId="{72A1EB22-DD99-9D1C-A84F-BA612527376A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7" creationId="{6A619E0A-0D2C-6D01-569F-E0199435661B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8" creationId="{EEC508D4-873E-44DE-0473-21E251876835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9" creationId="{3FD2F933-F990-C4D3-00D5-5C1874F0861A}"/>
          </ac:spMkLst>
        </pc:spChg>
        <pc:spChg chg="mod">
          <ac:chgData name="代數白痴 顧" userId="316db6a4f7ef8138" providerId="LiveId" clId="{C067FEA5-8DB9-44DF-ABF0-BE58BC47F2AE}" dt="2023-08-05T09:54:39.122" v="1078" actId="115"/>
          <ac:spMkLst>
            <pc:docMk/>
            <pc:sldMk cId="754667137" sldId="386"/>
            <ac:spMk id="60" creationId="{90ECAF3B-FFFF-A531-AFBE-31708C7D891C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1" creationId="{4E51E30B-DE2A-028C-F17A-6FFFD087DB01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2" creationId="{EA97BFCE-110A-ECDF-2FAD-D4B7F4514086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3" creationId="{B367ABF6-E096-16DC-FB5A-22DF80335EA9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4" creationId="{F1BEB077-B42D-59B8-FDE7-F06DFDFC2555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5" creationId="{ED481A23-E954-7627-D6FC-427D71BC0559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C067FEA5-8DB9-44DF-ABF0-BE58BC47F2AE}" dt="2023-08-05T09:52:24.403" v="1014" actId="113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101" creationId="{665D392D-19FC-71B5-434C-0ABBBC91FB85}"/>
          </ac:spMkLst>
        </pc:spChg>
        <pc:grpChg chg="mod topLvl">
          <ac:chgData name="代數白痴 顧" userId="316db6a4f7ef8138" providerId="LiveId" clId="{C067FEA5-8DB9-44DF-ABF0-BE58BC47F2AE}" dt="2023-08-05T09:49:14.112" v="627" actId="478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C067FEA5-8DB9-44DF-ABF0-BE58BC47F2AE}" dt="2023-08-05T09:39:06.063" v="312" actId="478"/>
          <ac:grpSpMkLst>
            <pc:docMk/>
            <pc:sldMk cId="754667137" sldId="386"/>
            <ac:grpSpMk id="76" creationId="{8863FF58-9B21-7255-E3AE-8BC87C5301AF}"/>
          </ac:grpSpMkLst>
        </pc:grpChg>
        <pc:grpChg chg="del mod topLvl">
          <ac:chgData name="代數白痴 顧" userId="316db6a4f7ef8138" providerId="LiveId" clId="{C067FEA5-8DB9-44DF-ABF0-BE58BC47F2AE}" dt="2023-08-05T09:49:14.112" v="627" actId="478"/>
          <ac:grpSpMkLst>
            <pc:docMk/>
            <pc:sldMk cId="754667137" sldId="386"/>
            <ac:grpSpMk id="77" creationId="{A89B63AF-471D-B2A8-79A7-714D67106830}"/>
          </ac:grpSpMkLst>
        </pc:grpChg>
        <pc:grpChg chg="del">
          <ac:chgData name="代數白痴 顧" userId="316db6a4f7ef8138" providerId="LiveId" clId="{C067FEA5-8DB9-44DF-ABF0-BE58BC47F2AE}" dt="2023-08-05T09:40:16.610" v="361" actId="165"/>
          <ac:grpSpMkLst>
            <pc:docMk/>
            <pc:sldMk cId="754667137" sldId="386"/>
            <ac:grpSpMk id="78" creationId="{5C20ED32-AE53-076E-7CD8-9460420B3941}"/>
          </ac:grpSpMkLst>
        </pc:grpChg>
        <pc:picChg chg="add del mod">
          <ac:chgData name="代數白痴 顧" userId="316db6a4f7ef8138" providerId="LiveId" clId="{C067FEA5-8DB9-44DF-ABF0-BE58BC47F2AE}" dt="2023-08-05T09:43:43.471" v="577" actId="478"/>
          <ac:picMkLst>
            <pc:docMk/>
            <pc:sldMk cId="754667137" sldId="386"/>
            <ac:picMk id="8" creationId="{74EA6CE1-1450-C38E-0994-7BE25F51E960}"/>
          </ac:picMkLst>
        </pc:picChg>
        <pc:cxnChg chg="mod">
          <ac:chgData name="代數白痴 顧" userId="316db6a4f7ef8138" providerId="LiveId" clId="{C067FEA5-8DB9-44DF-ABF0-BE58BC47F2AE}" dt="2023-08-05T09:54:33.050" v="1077" actId="1076"/>
          <ac:cxnSpMkLst>
            <pc:docMk/>
            <pc:sldMk cId="754667137" sldId="386"/>
            <ac:cxnSpMk id="3" creationId="{0A66E084-65E6-1358-0A8B-92B6D6964606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5" creationId="{B61D65D2-3D41-B046-EF95-431EEE1972F6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6" creationId="{3C3ED850-D677-7459-7D62-5A8AC23E39AB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7" creationId="{61BDB1AA-9ECB-875E-5F98-D32684266975}"/>
          </ac:cxnSpMkLst>
        </pc:cxnChg>
        <pc:cxnChg chg="del">
          <ac:chgData name="代數白痴 顧" userId="316db6a4f7ef8138" providerId="LiveId" clId="{C067FEA5-8DB9-44DF-ABF0-BE58BC47F2AE}" dt="2023-08-05T09:38:04.922" v="121" actId="478"/>
          <ac:cxnSpMkLst>
            <pc:docMk/>
            <pc:sldMk cId="754667137" sldId="386"/>
            <ac:cxnSpMk id="14" creationId="{D2F35921-4BF4-23DD-E360-C0BD10943047}"/>
          </ac:cxnSpMkLst>
        </pc:cxnChg>
        <pc:cxnChg chg="del mod topLvl">
          <ac:chgData name="代數白痴 顧" userId="316db6a4f7ef8138" providerId="LiveId" clId="{C067FEA5-8DB9-44DF-ABF0-BE58BC47F2AE}" dt="2023-08-05T09:40:19.633" v="362" actId="478"/>
          <ac:cxnSpMkLst>
            <pc:docMk/>
            <pc:sldMk cId="754667137" sldId="386"/>
            <ac:cxnSpMk id="55" creationId="{F511F857-D855-89F3-83D3-8A716BA5D32F}"/>
          </ac:cxnSpMkLst>
        </pc:cxnChg>
        <pc:cxnChg chg="del mod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7" creationId="{1CBDFDA7-A425-B000-CF01-B04F67CC5900}"/>
          </ac:cxnSpMkLst>
        </pc:cxnChg>
        <pc:cxnChg chg="del mod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8" creationId="{BDBA1C33-99F7-DBD0-0191-475C2CB13334}"/>
          </ac:cxnSpMkLst>
        </pc:cxnChg>
        <pc:cxnChg chg="del mod topLvl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9" creationId="{21317E0C-E13E-C0A4-7260-6B716E3A67F7}"/>
          </ac:cxnSpMkLst>
        </pc:cxnChg>
        <pc:cxnChg chg="mod">
          <ac:chgData name="代數白痴 顧" userId="316db6a4f7ef8138" providerId="LiveId" clId="{C067FEA5-8DB9-44DF-ABF0-BE58BC47F2AE}" dt="2023-08-05T09:40:16.610" v="361" actId="165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add mod">
        <pc:chgData name="代數白痴 顧" userId="316db6a4f7ef8138" providerId="LiveId" clId="{C067FEA5-8DB9-44DF-ABF0-BE58BC47F2AE}" dt="2023-08-05T10:35:31.659" v="2413" actId="20577"/>
        <pc:sldMkLst>
          <pc:docMk/>
          <pc:sldMk cId="731354489" sldId="387"/>
        </pc:sldMkLst>
        <pc:spChg chg="del">
          <ac:chgData name="代數白痴 顧" userId="316db6a4f7ef8138" providerId="LiveId" clId="{C067FEA5-8DB9-44DF-ABF0-BE58BC47F2AE}" dt="2023-08-05T10:09:52.265" v="1103" actId="478"/>
          <ac:spMkLst>
            <pc:docMk/>
            <pc:sldMk cId="731354489" sldId="387"/>
            <ac:spMk id="9" creationId="{DB34F944-0742-E316-6A63-D9EA15072137}"/>
          </ac:spMkLst>
        </pc:spChg>
        <pc:spChg chg="mod">
          <ac:chgData name="代數白痴 顧" userId="316db6a4f7ef8138" providerId="LiveId" clId="{C067FEA5-8DB9-44DF-ABF0-BE58BC47F2AE}" dt="2023-08-05T10:31:52.744" v="2406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C067FEA5-8DB9-44DF-ABF0-BE58BC47F2AE}" dt="2023-08-05T10:13:36.730" v="1750" actId="113"/>
          <ac:spMkLst>
            <pc:docMk/>
            <pc:sldMk cId="731354489" sldId="387"/>
            <ac:spMk id="60" creationId="{90ECAF3B-FFFF-A531-AFBE-31708C7D891C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85" creationId="{FD9877AB-90D9-85AC-8B35-7C59154D6CA1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86" creationId="{7A8B1BF8-834A-95B0-07DE-5087C19188C0}"/>
          </ac:spMkLst>
        </pc:spChg>
        <pc:spChg chg="mod topLvl">
          <ac:chgData name="代數白痴 顧" userId="316db6a4f7ef8138" providerId="LiveId" clId="{C067FEA5-8DB9-44DF-ABF0-BE58BC47F2AE}" dt="2023-08-05T10:35:31.659" v="2413" actId="20577"/>
          <ac:spMkLst>
            <pc:docMk/>
            <pc:sldMk cId="731354489" sldId="387"/>
            <ac:spMk id="89" creationId="{9E8FE398-ED8E-E5DE-BD50-E0471252FAF6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101" creationId="{665D392D-19FC-71B5-434C-0ABBBC91FB85}"/>
          </ac:spMkLst>
        </pc:spChg>
        <pc:grpChg chg="del">
          <ac:chgData name="代數白痴 顧" userId="316db6a4f7ef8138" providerId="LiveId" clId="{C067FEA5-8DB9-44DF-ABF0-BE58BC47F2AE}" dt="2023-08-05T10:26:16.320" v="2089" actId="165"/>
          <ac:grpSpMkLst>
            <pc:docMk/>
            <pc:sldMk cId="731354489" sldId="387"/>
            <ac:grpSpMk id="2" creationId="{9204BB33-F861-B3E8-E94D-762DF3B9352D}"/>
          </ac:grpSpMkLst>
        </pc:grpChg>
        <pc:grpChg chg="add mod">
          <ac:chgData name="代數白痴 顧" userId="316db6a4f7ef8138" providerId="LiveId" clId="{C067FEA5-8DB9-44DF-ABF0-BE58BC47F2AE}" dt="2023-08-05T10:31:08.044" v="2401" actId="164"/>
          <ac:grpSpMkLst>
            <pc:docMk/>
            <pc:sldMk cId="731354489" sldId="387"/>
            <ac:grpSpMk id="5" creationId="{4BAA3B68-1C7B-0A3C-CDE3-3D592655F73E}"/>
          </ac:grpSpMkLst>
        </pc:grpChg>
        <pc:cxnChg chg="mod topLvl">
          <ac:chgData name="代數白痴 顧" userId="316db6a4f7ef8138" providerId="LiveId" clId="{C067FEA5-8DB9-44DF-ABF0-BE58BC47F2AE}" dt="2023-08-05T10:31:08.044" v="2401" actId="164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new del">
        <pc:chgData name="代數白痴 顧" userId="316db6a4f7ef8138" providerId="LiveId" clId="{C067FEA5-8DB9-44DF-ABF0-BE58BC47F2AE}" dt="2023-08-05T09:43:02.556" v="555" actId="2696"/>
        <pc:sldMkLst>
          <pc:docMk/>
          <pc:sldMk cId="2378899189" sldId="387"/>
        </pc:sldMkLst>
      </pc:sldChg>
      <pc:sldMasterChg chg="modSldLayout">
        <pc:chgData name="代數白痴 顧" userId="316db6a4f7ef8138" providerId="LiveId" clId="{C067FEA5-8DB9-44DF-ABF0-BE58BC47F2AE}" dt="2023-08-05T09:31:39.793" v="26" actId="207"/>
        <pc:sldMasterMkLst>
          <pc:docMk/>
          <pc:sldMasterMk cId="3597785154" sldId="2147483648"/>
        </pc:sldMasterMkLst>
        <pc:sldLayoutChg chg="modSp mod">
          <pc:chgData name="代數白痴 顧" userId="316db6a4f7ef8138" providerId="LiveId" clId="{C067FEA5-8DB9-44DF-ABF0-BE58BC47F2AE}" dt="2023-08-05T09:31:39.793" v="26" actId="207"/>
          <pc:sldLayoutMkLst>
            <pc:docMk/>
            <pc:sldMasterMk cId="3597785154" sldId="2147483648"/>
            <pc:sldLayoutMk cId="1059632797" sldId="2147483650"/>
          </pc:sldLayoutMkLst>
          <pc:spChg chg="mod">
            <ac:chgData name="代數白痴 顧" userId="316db6a4f7ef8138" providerId="LiveId" clId="{C067FEA5-8DB9-44DF-ABF0-BE58BC47F2AE}" dt="2023-08-05T09:31:39.793" v="26" actId="207"/>
            <ac:spMkLst>
              <pc:docMk/>
              <pc:sldMasterMk cId="3597785154" sldId="2147483648"/>
              <pc:sldLayoutMk cId="1059632797" sldId="2147483650"/>
              <ac:spMk id="2" creationId="{00000000-0000-0000-0000-000000000000}"/>
            </ac:spMkLst>
          </pc:spChg>
          <pc:cxnChg chg="mod">
            <ac:chgData name="代數白痴 顧" userId="316db6a4f7ef8138" providerId="LiveId" clId="{C067FEA5-8DB9-44DF-ABF0-BE58BC47F2AE}" dt="2023-08-05T09:31:23.990" v="25" actId="1035"/>
            <ac:cxnSpMkLst>
              <pc:docMk/>
              <pc:sldMasterMk cId="3597785154" sldId="2147483648"/>
              <pc:sldLayoutMk cId="1059632797" sldId="2147483650"/>
              <ac:cxnSpMk id="12" creationId="{00000000-0000-0000-0000-000000000000}"/>
            </ac:cxnSpMkLst>
          </pc:cxnChg>
        </pc:sldLayoutChg>
      </pc:sldMasterChg>
    </pc:docChg>
  </pc:docChgLst>
  <pc:docChgLst>
    <pc:chgData name="代數白痴 顧" userId="316db6a4f7ef8138" providerId="LiveId" clId="{5E431FAB-09AD-4AF6-BCFB-4C3DB7734C04}"/>
    <pc:docChg chg="undo custSel delSld modSld">
      <pc:chgData name="代數白痴 顧" userId="316db6a4f7ef8138" providerId="LiveId" clId="{5E431FAB-09AD-4AF6-BCFB-4C3DB7734C04}" dt="2023-08-03T09:09:29.731" v="3461" actId="20577"/>
      <pc:docMkLst>
        <pc:docMk/>
      </pc:docMkLst>
      <pc:sldChg chg="addSp delSp modSp mod modTransition delAnim modAnim modNotesTx">
        <pc:chgData name="代數白痴 顧" userId="316db6a4f7ef8138" providerId="LiveId" clId="{5E431FAB-09AD-4AF6-BCFB-4C3DB7734C04}" dt="2023-08-03T09:09:29.731" v="3461" actId="20577"/>
        <pc:sldMkLst>
          <pc:docMk/>
          <pc:sldMk cId="2873434386" sldId="379"/>
        </pc:sldMkLst>
        <pc:spChg chg="del">
          <ac:chgData name="代數白痴 顧" userId="316db6a4f7ef8138" providerId="LiveId" clId="{5E431FAB-09AD-4AF6-BCFB-4C3DB7734C04}" dt="2023-08-03T07:12:48.773" v="1" actId="478"/>
          <ac:spMkLst>
            <pc:docMk/>
            <pc:sldMk cId="2873434386" sldId="379"/>
            <ac:spMk id="3" creationId="{CCC9397D-5C5A-D7B4-E5DE-2E31B9F5B31A}"/>
          </ac:spMkLst>
        </pc:spChg>
        <pc:spChg chg="add del">
          <ac:chgData name="代數白痴 顧" userId="316db6a4f7ef8138" providerId="LiveId" clId="{5E431FAB-09AD-4AF6-BCFB-4C3DB7734C04}" dt="2023-08-03T07:17:59.333" v="525" actId="478"/>
          <ac:spMkLst>
            <pc:docMk/>
            <pc:sldMk cId="2873434386" sldId="379"/>
            <ac:spMk id="15" creationId="{FB3D5F8D-846B-5DF2-2930-1EE39A159112}"/>
          </ac:spMkLst>
        </pc:spChg>
        <pc:spChg chg="mod">
          <ac:chgData name="代數白痴 顧" userId="316db6a4f7ef8138" providerId="LiveId" clId="{5E431FAB-09AD-4AF6-BCFB-4C3DB7734C04}" dt="2023-08-03T07:35:01.261" v="1859" actId="20577"/>
          <ac:spMkLst>
            <pc:docMk/>
            <pc:sldMk cId="2873434386" sldId="379"/>
            <ac:spMk id="23" creationId="{00000000-0000-0000-0000-000000000000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4" creationId="{1908CD71-6A1A-7B1D-148F-BB9DFBCCA3C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5" creationId="{E6CF4135-15A2-2898-FAEB-8EF2D1DC7B57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6" creationId="{BE73F5C0-0320-F5B5-8126-367556402188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7" creationId="{214B2B0D-1B91-0058-1FA0-CAEEF4F6C2A0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9" creationId="{6F2CB9FE-DF7F-F426-5478-4C336FD6B56F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0" creationId="{9996B072-2787-14C9-ADCE-4E4A5C0D6FFC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1" creationId="{D8410A83-1D80-9D36-C0AA-96CFD982D61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2" creationId="{67BA756A-7FDC-AE5A-0F6F-44797299628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3" creationId="{D5D7B97E-B35F-0FB3-96E0-3E8405ED5ACF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5" creationId="{C53AB396-92E9-401A-E5B1-466762E4C160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6" creationId="{6C0F5698-C9B0-0C49-875A-8689D5DBD31D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7" creationId="{540EAD99-B386-2BB9-F33B-467D0C9CE15E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8" creationId="{DD8724AE-578D-71C6-7205-32401EAEF55C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9" creationId="{E5183C35-6F7D-1777-E770-DF0EFEC29F24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0" creationId="{B63E7EAE-1A40-F443-2157-24E599D8BA9D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1" creationId="{49F034F1-8EAC-33AF-FEE6-6D32FBC83C70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2" creationId="{3F87154C-4DDF-22B0-7F67-79FF077DE56B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3" creationId="{20ED6838-42D2-C778-6DC4-4F0FA23664AF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6" creationId="{72A1EB22-DD99-9D1C-A84F-BA612527376A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7" creationId="{6A619E0A-0D2C-6D01-569F-E0199435661B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8" creationId="{EEC508D4-873E-44DE-0473-21E251876835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9" creationId="{3FD2F933-F990-C4D3-00D5-5C1874F0861A}"/>
          </ac:spMkLst>
        </pc:spChg>
        <pc:spChg chg="mod">
          <ac:chgData name="代數白痴 顧" userId="316db6a4f7ef8138" providerId="LiveId" clId="{5E431FAB-09AD-4AF6-BCFB-4C3DB7734C04}" dt="2023-08-03T07:41:31.154" v="1877" actId="20577"/>
          <ac:spMkLst>
            <pc:docMk/>
            <pc:sldMk cId="2873434386" sldId="379"/>
            <ac:spMk id="60" creationId="{90ECAF3B-FFFF-A531-AFBE-31708C7D891C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1" creationId="{4E51E30B-DE2A-028C-F17A-6FFFD087DB01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2" creationId="{EA97BFCE-110A-ECDF-2FAD-D4B7F4514086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3" creationId="{B367ABF6-E096-16DC-FB5A-22DF80335EA9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4" creationId="{F1BEB077-B42D-59B8-FDE7-F06DFDFC2555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5" creationId="{ED481A23-E954-7627-D6FC-427D71BC0559}"/>
          </ac:spMkLst>
        </pc:spChg>
        <pc:spChg chg="add mod">
          <ac:chgData name="代數白痴 顧" userId="316db6a4f7ef8138" providerId="LiveId" clId="{5E431FAB-09AD-4AF6-BCFB-4C3DB7734C04}" dt="2023-08-03T07:35:30.127" v="1860" actId="14100"/>
          <ac:spMkLst>
            <pc:docMk/>
            <pc:sldMk cId="2873434386" sldId="379"/>
            <ac:spMk id="70" creationId="{A4E41A92-37C0-A793-A3EE-5370293684D9}"/>
          </ac:spMkLst>
        </pc:spChg>
        <pc:spChg chg="mod">
          <ac:chgData name="代數白痴 顧" userId="316db6a4f7ef8138" providerId="LiveId" clId="{5E431FAB-09AD-4AF6-BCFB-4C3DB7734C04}" dt="2023-08-03T07:29:28.664" v="156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5E431FAB-09AD-4AF6-BCFB-4C3DB7734C04}" dt="2023-08-03T07:37:04.275" v="1865" actId="14100"/>
          <ac:spMkLst>
            <pc:docMk/>
            <pc:sldMk cId="2873434386" sldId="379"/>
            <ac:spMk id="101" creationId="{665D392D-19FC-71B5-434C-0ABBBC91FB85}"/>
          </ac:spMkLst>
        </pc:spChg>
        <pc:grpChg chg="mod">
          <ac:chgData name="代數白痴 顧" userId="316db6a4f7ef8138" providerId="LiveId" clId="{5E431FAB-09AD-4AF6-BCFB-4C3DB7734C04}" dt="2023-08-03T07:34:26.200" v="1805" actId="164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5E431FAB-09AD-4AF6-BCFB-4C3DB7734C04}" dt="2023-08-03T07:32:59.682" v="1789" actId="164"/>
          <ac:grpSpMkLst>
            <pc:docMk/>
            <pc:sldMk cId="2873434386" sldId="379"/>
            <ac:grpSpMk id="76" creationId="{8863FF58-9B21-7255-E3AE-8BC87C5301AF}"/>
          </ac:grpSpMkLst>
        </pc:grpChg>
        <pc:grpChg chg="add mod">
          <ac:chgData name="代數白痴 顧" userId="316db6a4f7ef8138" providerId="LiveId" clId="{5E431FAB-09AD-4AF6-BCFB-4C3DB7734C04}" dt="2023-08-03T07:55:46.505" v="3272" actId="164"/>
          <ac:grpSpMkLst>
            <pc:docMk/>
            <pc:sldMk cId="2873434386" sldId="379"/>
            <ac:grpSpMk id="77" creationId="{A89B63AF-471D-B2A8-79A7-714D67106830}"/>
          </ac:grpSpMkLst>
        </pc:grpChg>
        <pc:grpChg chg="add mod">
          <ac:chgData name="代數白痴 顧" userId="316db6a4f7ef8138" providerId="LiveId" clId="{5E431FAB-09AD-4AF6-BCFB-4C3DB7734C04}" dt="2023-08-03T07:55:46.505" v="3272" actId="164"/>
          <ac:grpSpMkLst>
            <pc:docMk/>
            <pc:sldMk cId="2873434386" sldId="379"/>
            <ac:grpSpMk id="78" creationId="{5C20ED32-AE53-076E-7CD8-9460420B3941}"/>
          </ac:grpSpMkLst>
        </pc:grp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6" creationId="{17D7F004-1C9C-7DA9-F684-0C45EF8255EB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20" creationId="{0F4F6686-E967-8E1B-C5B7-F8C977D267DC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1" creationId="{3BDE9092-DDDD-3D2F-AE60-29A10A0B8B4B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2" creationId="{C15E05D1-5C45-4C14-CFC1-85F0CD809C52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4" creationId="{53DF853E-E4A0-04A3-D4EE-9DDD4310E312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5" creationId="{37B72EE5-E6C3-2737-0629-9B6C04D33C28}"/>
          </ac:graphicFrameMkLst>
        </pc:graphicFrameChg>
        <pc:cxnChg chg="add mod">
          <ac:chgData name="代數白痴 顧" userId="316db6a4f7ef8138" providerId="LiveId" clId="{5E431FAB-09AD-4AF6-BCFB-4C3DB7734C04}" dt="2023-08-03T07:16:42.753" v="496" actId="14100"/>
          <ac:cxnSpMkLst>
            <pc:docMk/>
            <pc:sldMk cId="2873434386" sldId="379"/>
            <ac:cxnSpMk id="5" creationId="{B61D65D2-3D41-B046-EF95-431EEE1972F6}"/>
          </ac:cxnSpMkLst>
        </pc:cxnChg>
        <pc:cxnChg chg="add mod">
          <ac:chgData name="代數白痴 顧" userId="316db6a4f7ef8138" providerId="LiveId" clId="{5E431FAB-09AD-4AF6-BCFB-4C3DB7734C04}" dt="2023-08-03T07:16:47.657" v="498" actId="14100"/>
          <ac:cxnSpMkLst>
            <pc:docMk/>
            <pc:sldMk cId="2873434386" sldId="379"/>
            <ac:cxnSpMk id="6" creationId="{3C3ED850-D677-7459-7D62-5A8AC23E39AB}"/>
          </ac:cxnSpMkLst>
        </pc:cxnChg>
        <pc:cxnChg chg="add mod">
          <ac:chgData name="代數白痴 顧" userId="316db6a4f7ef8138" providerId="LiveId" clId="{5E431FAB-09AD-4AF6-BCFB-4C3DB7734C04}" dt="2023-08-03T07:16:51.467" v="500" actId="14100"/>
          <ac:cxnSpMkLst>
            <pc:docMk/>
            <pc:sldMk cId="2873434386" sldId="379"/>
            <ac:cxnSpMk id="7" creationId="{61BDB1AA-9ECB-875E-5F98-D32684266975}"/>
          </ac:cxnSpMkLst>
        </pc:cxnChg>
        <pc:cxnChg chg="add mod">
          <ac:chgData name="代數白痴 顧" userId="316db6a4f7ef8138" providerId="LiveId" clId="{5E431FAB-09AD-4AF6-BCFB-4C3DB7734C04}" dt="2023-08-03T07:20:29.990" v="828" actId="1076"/>
          <ac:cxnSpMkLst>
            <pc:docMk/>
            <pc:sldMk cId="2873434386" sldId="379"/>
            <ac:cxnSpMk id="14" creationId="{D2F35921-4BF4-23DD-E360-C0BD10943047}"/>
          </ac:cxnSpMkLst>
        </pc:cxnChg>
        <pc:cxnChg chg="add del mod">
          <ac:chgData name="代數白痴 顧" userId="316db6a4f7ef8138" providerId="LiveId" clId="{5E431FAB-09AD-4AF6-BCFB-4C3DB7734C04}" dt="2023-08-03T07:20:10.826" v="801" actId="478"/>
          <ac:cxnSpMkLst>
            <pc:docMk/>
            <pc:sldMk cId="2873434386" sldId="379"/>
            <ac:cxnSpMk id="27" creationId="{D9CCD0A6-94EA-0380-2030-7B3B704E1131}"/>
          </ac:cxnSpMkLst>
        </pc:cxnChg>
        <pc:cxnChg chg="add del mod">
          <ac:chgData name="代數白痴 顧" userId="316db6a4f7ef8138" providerId="LiveId" clId="{5E431FAB-09AD-4AF6-BCFB-4C3DB7734C04}" dt="2023-08-03T07:20:11.875" v="802" actId="478"/>
          <ac:cxnSpMkLst>
            <pc:docMk/>
            <pc:sldMk cId="2873434386" sldId="379"/>
            <ac:cxnSpMk id="31" creationId="{9965EC74-32E1-EAFA-0FF8-6134D30C73B7}"/>
          </ac:cxnSpMkLst>
        </pc:cxnChg>
        <pc:cxnChg chg="add del mod">
          <ac:chgData name="代數白痴 顧" userId="316db6a4f7ef8138" providerId="LiveId" clId="{5E431FAB-09AD-4AF6-BCFB-4C3DB7734C04}" dt="2023-08-03T07:19:29.217" v="596" actId="478"/>
          <ac:cxnSpMkLst>
            <pc:docMk/>
            <pc:sldMk cId="2873434386" sldId="379"/>
            <ac:cxnSpMk id="32" creationId="{4C77C643-4FE8-86F7-B26E-C310E7AF57F9}"/>
          </ac:cxnSpMkLst>
        </pc:cxnChg>
        <pc:cxnChg chg="add del mod">
          <ac:chgData name="代數白痴 顧" userId="316db6a4f7ef8138" providerId="LiveId" clId="{5E431FAB-09AD-4AF6-BCFB-4C3DB7734C04}" dt="2023-08-03T07:20:08.924" v="800" actId="478"/>
          <ac:cxnSpMkLst>
            <pc:docMk/>
            <pc:sldMk cId="2873434386" sldId="379"/>
            <ac:cxnSpMk id="33" creationId="{B73F72E9-96CB-8AD1-3E99-30381EBCF3DB}"/>
          </ac:cxnSpMkLst>
        </pc:cxnChg>
        <pc:cxnChg chg="add del mod">
          <ac:chgData name="代數白痴 顧" userId="316db6a4f7ef8138" providerId="LiveId" clId="{5E431FAB-09AD-4AF6-BCFB-4C3DB7734C04}" dt="2023-08-03T07:20:01.798" v="798" actId="478"/>
          <ac:cxnSpMkLst>
            <pc:docMk/>
            <pc:sldMk cId="2873434386" sldId="379"/>
            <ac:cxnSpMk id="38" creationId="{60E1A2C9-530B-84E0-A1CD-8A1A84397411}"/>
          </ac:cxnSpMkLst>
        </pc:cxnChg>
        <pc:cxnChg chg="add del mod">
          <ac:chgData name="代數白痴 顧" userId="316db6a4f7ef8138" providerId="LiveId" clId="{5E431FAB-09AD-4AF6-BCFB-4C3DB7734C04}" dt="2023-08-03T07:27:00.396" v="1345" actId="478"/>
          <ac:cxnSpMkLst>
            <pc:docMk/>
            <pc:sldMk cId="2873434386" sldId="379"/>
            <ac:cxnSpMk id="44" creationId="{82E66196-7748-D6AD-7F2F-AC3AB3DB0E80}"/>
          </ac:cxnSpMkLst>
        </pc:cxnChg>
        <pc:cxnChg chg="add mod">
          <ac:chgData name="代數白痴 顧" userId="316db6a4f7ef8138" providerId="LiveId" clId="{5E431FAB-09AD-4AF6-BCFB-4C3DB7734C04}" dt="2023-08-03T07:55:46.505" v="3272" actId="164"/>
          <ac:cxnSpMkLst>
            <pc:docMk/>
            <pc:sldMk cId="2873434386" sldId="379"/>
            <ac:cxnSpMk id="55" creationId="{F511F857-D855-89F3-83D3-8A716BA5D32F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7" creationId="{1CBDFDA7-A425-B000-CF01-B04F67CC5900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8" creationId="{BDBA1C33-99F7-DBD0-0191-475C2CB13334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9" creationId="{21317E0C-E13E-C0A4-7260-6B716E3A67F7}"/>
          </ac:cxnSpMkLst>
        </pc:cxnChg>
        <pc:cxnChg chg="add mod">
          <ac:chgData name="代數白痴 顧" userId="316db6a4f7ef8138" providerId="LiveId" clId="{5E431FAB-09AD-4AF6-BCFB-4C3DB7734C04}" dt="2023-08-03T07:35:55.268" v="1862" actId="692"/>
          <ac:cxnSpMkLst>
            <pc:docMk/>
            <pc:sldMk cId="2873434386" sldId="379"/>
            <ac:cxnSpMk id="71" creationId="{87EA77B2-B8EE-8C38-A44C-925B96142FBA}"/>
          </ac:cxnSpMkLst>
        </pc:cxnChg>
        <pc:cxnChg chg="add mod">
          <ac:chgData name="代數白痴 顧" userId="316db6a4f7ef8138" providerId="LiveId" clId="{5E431FAB-09AD-4AF6-BCFB-4C3DB7734C04}" dt="2023-08-03T07:35:55.268" v="1862" actId="692"/>
          <ac:cxnSpMkLst>
            <pc:docMk/>
            <pc:sldMk cId="2873434386" sldId="379"/>
            <ac:cxnSpMk id="72" creationId="{0A2C878A-C96A-B595-5EA5-39B2A176F8A9}"/>
          </ac:cxnSpMkLst>
        </pc:cxnChg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2498798070" sldId="382"/>
        </pc:sldMkLst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1783578233" sldId="383"/>
        </pc:sldMkLst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1994629586" sldId="384"/>
        </pc:sldMkLst>
      </pc:sldChg>
    </pc:docChg>
  </pc:docChgLst>
  <pc:docChgLst>
    <pc:chgData name="代數白痴 顧" userId="316db6a4f7ef8138" providerId="LiveId" clId="{C060F2C2-2D25-4CA7-974C-E9570D087945}"/>
    <pc:docChg chg="undo custSel addSld delSld modSld">
      <pc:chgData name="代數白痴 顧" userId="316db6a4f7ef8138" providerId="LiveId" clId="{C060F2C2-2D25-4CA7-974C-E9570D087945}" dt="2023-12-04T06:03:25.935" v="1492" actId="2696"/>
      <pc:docMkLst>
        <pc:docMk/>
      </pc:docMkLst>
      <pc:sldChg chg="addSp modSp del mod modTransition">
        <pc:chgData name="代數白痴 顧" userId="316db6a4f7ef8138" providerId="LiveId" clId="{C060F2C2-2D25-4CA7-974C-E9570D087945}" dt="2023-12-04T06:03:25.935" v="1492" actId="2696"/>
        <pc:sldMkLst>
          <pc:docMk/>
          <pc:sldMk cId="1922349085" sldId="396"/>
        </pc:sldMkLst>
        <pc:spChg chg="mod ord">
          <ac:chgData name="代數白痴 顧" userId="316db6a4f7ef8138" providerId="LiveId" clId="{C060F2C2-2D25-4CA7-974C-E9570D087945}" dt="2023-12-04T05:48:04.410" v="917" actId="167"/>
          <ac:spMkLst>
            <pc:docMk/>
            <pc:sldMk cId="1922349085" sldId="396"/>
            <ac:spMk id="60" creationId="{90ECAF3B-FFFF-A531-AFBE-31708C7D891C}"/>
          </ac:spMkLst>
        </pc:spChg>
        <pc:cxnChg chg="add mod">
          <ac:chgData name="代數白痴 顧" userId="316db6a4f7ef8138" providerId="LiveId" clId="{C060F2C2-2D25-4CA7-974C-E9570D087945}" dt="2023-12-04T05:47:25.500" v="795" actId="1038"/>
          <ac:cxnSpMkLst>
            <pc:docMk/>
            <pc:sldMk cId="1922349085" sldId="396"/>
            <ac:cxnSpMk id="2" creationId="{A5A5E41F-EA68-E5AF-63C7-1C9AA5DA5CBE}"/>
          </ac:cxnSpMkLst>
        </pc:cxnChg>
        <pc:cxnChg chg="add mod">
          <ac:chgData name="代數白痴 顧" userId="316db6a4f7ef8138" providerId="LiveId" clId="{C060F2C2-2D25-4CA7-974C-E9570D087945}" dt="2023-12-04T05:47:32.631" v="853" actId="1038"/>
          <ac:cxnSpMkLst>
            <pc:docMk/>
            <pc:sldMk cId="1922349085" sldId="396"/>
            <ac:cxnSpMk id="3" creationId="{FD74B8AE-1800-1CEA-1362-A87A0C1D97F3}"/>
          </ac:cxnSpMkLst>
        </pc:cxnChg>
        <pc:cxnChg chg="add mod">
          <ac:chgData name="代數白痴 顧" userId="316db6a4f7ef8138" providerId="LiveId" clId="{C060F2C2-2D25-4CA7-974C-E9570D087945}" dt="2023-12-04T05:47:39.697" v="916" actId="1038"/>
          <ac:cxnSpMkLst>
            <pc:docMk/>
            <pc:sldMk cId="1922349085" sldId="396"/>
            <ac:cxnSpMk id="4" creationId="{A36975C4-C5EA-E0CD-3633-AB253038E39C}"/>
          </ac:cxnSpMkLst>
        </pc:cxnChg>
        <pc:cxnChg chg="mod">
          <ac:chgData name="代數白痴 顧" userId="316db6a4f7ef8138" providerId="LiveId" clId="{C060F2C2-2D25-4CA7-974C-E9570D087945}" dt="2023-12-04T05:47:16.771" v="697" actId="1035"/>
          <ac:cxnSpMkLst>
            <pc:docMk/>
            <pc:sldMk cId="1922349085" sldId="396"/>
            <ac:cxnSpMk id="9" creationId="{F643A549-CBF3-25F1-FE1B-153FA6698ECC}"/>
          </ac:cxnSpMkLst>
        </pc:cxnChg>
      </pc:sldChg>
      <pc:sldChg chg="addSp delSp modSp add mod modTransition">
        <pc:chgData name="代數白痴 顧" userId="316db6a4f7ef8138" providerId="LiveId" clId="{C060F2C2-2D25-4CA7-974C-E9570D087945}" dt="2023-12-04T06:03:18.545" v="1491" actId="20577"/>
        <pc:sldMkLst>
          <pc:docMk/>
          <pc:sldMk cId="2654160764" sldId="397"/>
        </pc:sldMkLst>
        <pc:spChg chg="add mod">
          <ac:chgData name="代數白痴 顧" userId="316db6a4f7ef8138" providerId="LiveId" clId="{C060F2C2-2D25-4CA7-974C-E9570D087945}" dt="2023-12-04T05:49:47.929" v="925"/>
          <ac:spMkLst>
            <pc:docMk/>
            <pc:sldMk cId="2654160764" sldId="397"/>
            <ac:spMk id="6" creationId="{8D8544B7-409C-959B-0A1B-5A3E31FF14C1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16" creationId="{0A440B44-506F-40D7-96F7-556120A681D6}"/>
          </ac:spMkLst>
        </pc:spChg>
        <pc:spChg chg="mod">
          <ac:chgData name="代數白痴 顧" userId="316db6a4f7ef8138" providerId="LiveId" clId="{C060F2C2-2D25-4CA7-974C-E9570D087945}" dt="2023-12-04T06:03:18.545" v="1491" actId="20577"/>
          <ac:spMkLst>
            <pc:docMk/>
            <pc:sldMk cId="2654160764" sldId="397"/>
            <ac:spMk id="23" creationId="{00000000-0000-0000-0000-000000000000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28" creationId="{093521CA-8655-42E0-89E7-F1E7A1B22C00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29" creationId="{08236550-0372-D4A8-5FDF-5E2252FC8C96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31" creationId="{466D78C6-FBF2-43DB-D75C-542FE70C4E24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32" creationId="{D2628302-97F6-CF36-0B97-65D2EBA0C19C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33" creationId="{E4EF2892-2AB2-784F-C690-343A15D93462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36" creationId="{D5355F57-920A-D97D-25C4-BE066D89ED50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37" creationId="{6342091C-333E-0548-9BD8-4006B5A4AEBE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38" creationId="{89F88039-3059-8350-FDF3-BC5812A892EC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40" creationId="{F91BAF43-05BC-DF82-C484-62F92232A99A}"/>
          </ac:spMkLst>
        </pc:spChg>
        <pc:spChg chg="del mod topLvl">
          <ac:chgData name="代數白痴 顧" userId="316db6a4f7ef8138" providerId="LiveId" clId="{C060F2C2-2D25-4CA7-974C-E9570D087945}" dt="2023-12-04T05:56:28.241" v="1212" actId="478"/>
          <ac:spMkLst>
            <pc:docMk/>
            <pc:sldMk cId="2654160764" sldId="397"/>
            <ac:spMk id="41" creationId="{A550864A-1015-17BB-909E-159C9C14AF3D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43" creationId="{C1AE94DF-21A8-2B84-68FC-805BB22A530D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52" creationId="{1748BAAC-415A-15E5-DFF5-C424644521B6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55" creationId="{7C6B93C2-89E1-BCC7-C652-E8A925F8CF1B}"/>
          </ac:spMkLst>
        </pc:spChg>
        <pc:spChg chg="mod topLvl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56" creationId="{6CFE313B-2D15-F6CC-954B-4D4E67A79E8C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58" creationId="{72C14C80-9248-3B0B-A4FC-010760CD6D4C}"/>
          </ac:spMkLst>
        </pc:spChg>
        <pc:spChg chg="del mod">
          <ac:chgData name="代數白痴 顧" userId="316db6a4f7ef8138" providerId="LiveId" clId="{C060F2C2-2D25-4CA7-974C-E9570D087945}" dt="2023-12-04T05:49:33.022" v="924" actId="478"/>
          <ac:spMkLst>
            <pc:docMk/>
            <pc:sldMk cId="2654160764" sldId="397"/>
            <ac:spMk id="60" creationId="{90ECAF3B-FFFF-A531-AFBE-31708C7D891C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61" creationId="{116041D1-1263-2696-B3C1-CC152492696E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62" creationId="{3F7BA87B-C320-E23F-73C1-F9850FE98DF6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63" creationId="{778A182C-369F-6C9A-757B-26A56B661947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64" creationId="{7A82ECC7-46B8-CC28-1405-F84387FF2A98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65" creationId="{3FDD0D30-9233-F353-36EA-B99C2A1EF3C7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66" creationId="{64CC654D-82A0-F30A-076B-BAA382BBE1EF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68" creationId="{8F6EE86B-84AF-8368-13E7-971AD361DD20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70" creationId="{F656B9C4-F83F-CA13-0426-A96689A92057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72" creationId="{11968C7A-AD42-8479-FF41-6CF6C38D3296}"/>
          </ac:spMkLst>
        </pc:spChg>
        <pc:spChg chg="del">
          <ac:chgData name="代數白痴 顧" userId="316db6a4f7ef8138" providerId="LiveId" clId="{C060F2C2-2D25-4CA7-974C-E9570D087945}" dt="2023-12-04T05:48:51.408" v="919" actId="478"/>
          <ac:spMkLst>
            <pc:docMk/>
            <pc:sldMk cId="2654160764" sldId="397"/>
            <ac:spMk id="81" creationId="{E128A84A-D556-4B88-C02E-D745ECFDBB07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95" creationId="{FB77345D-46D3-EB37-B2D0-8900CA0FC239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96" creationId="{206467DB-014A-78F4-3E5D-14652E606D5F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97" creationId="{31D55897-A67D-A9C4-9481-017D571380D9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98" creationId="{BF87447F-C914-87DA-0F8A-39D9F332C532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99" creationId="{B1911823-D53E-43F4-DE26-EB4EB41DCB2E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100" creationId="{91177348-F30B-93F2-D204-128C2BF4D6B6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101" creationId="{FAD99E10-E9A4-CA43-476D-05D0E09787F2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102" creationId="{D8B58E6D-0785-4F24-2249-84B9353691F9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103" creationId="{6E17881B-E3C3-960E-7AE3-7265A08CC1C4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104" creationId="{860B3FA3-FC49-AA41-4790-F07ED9BDBDE6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105" creationId="{C5C0DB34-37F1-97B7-7336-BC0ABFB84699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106" creationId="{92E8924E-7363-55E4-94BD-A02869BB5A27}"/>
          </ac:spMkLst>
        </pc:spChg>
        <pc:spChg chg="add mod">
          <ac:chgData name="代數白痴 顧" userId="316db6a4f7ef8138" providerId="LiveId" clId="{C060F2C2-2D25-4CA7-974C-E9570D087945}" dt="2023-12-04T05:56:07.473" v="1206" actId="1076"/>
          <ac:spMkLst>
            <pc:docMk/>
            <pc:sldMk cId="2654160764" sldId="397"/>
            <ac:spMk id="107" creationId="{6355CB7D-FB6C-5AE1-563B-6E628F19D0E2}"/>
          </ac:spMkLst>
        </pc:spChg>
        <pc:spChg chg="add mod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111" creationId="{6FB007D1-8302-A47E-3A08-BB35B07D2649}"/>
          </ac:spMkLst>
        </pc:spChg>
        <pc:spChg chg="add mod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117" creationId="{79C965BB-E714-F129-83DC-A5E9C5E75A8B}"/>
          </ac:spMkLst>
        </pc:spChg>
        <pc:spChg chg="add mod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119" creationId="{B08C6824-700E-288E-B977-ACC5EAFFF55D}"/>
          </ac:spMkLst>
        </pc:spChg>
        <pc:spChg chg="add mod">
          <ac:chgData name="代數白痴 顧" userId="316db6a4f7ef8138" providerId="LiveId" clId="{C060F2C2-2D25-4CA7-974C-E9570D087945}" dt="2023-12-04T06:03:02.429" v="1441" actId="164"/>
          <ac:spMkLst>
            <pc:docMk/>
            <pc:sldMk cId="2654160764" sldId="397"/>
            <ac:spMk id="120" creationId="{20646C2F-C0AB-C61A-5A26-4D5F608FF460}"/>
          </ac:spMkLst>
        </pc:spChg>
        <pc:grpChg chg="add del mod">
          <ac:chgData name="代數白痴 顧" userId="316db6a4f7ef8138" providerId="LiveId" clId="{C060F2C2-2D25-4CA7-974C-E9570D087945}" dt="2023-12-04T05:56:21.756" v="1208" actId="165"/>
          <ac:grpSpMkLst>
            <pc:docMk/>
            <pc:sldMk cId="2654160764" sldId="397"/>
            <ac:grpSpMk id="25" creationId="{7745D91C-5DB0-BDF1-D239-DA465869BA89}"/>
          </ac:grpSpMkLst>
        </pc:grpChg>
        <pc:grpChg chg="del mod topLvl">
          <ac:chgData name="代數白痴 顧" userId="316db6a4f7ef8138" providerId="LiveId" clId="{C060F2C2-2D25-4CA7-974C-E9570D087945}" dt="2023-12-04T05:58:54.192" v="1362" actId="165"/>
          <ac:grpSpMkLst>
            <pc:docMk/>
            <pc:sldMk cId="2654160764" sldId="397"/>
            <ac:grpSpMk id="34" creationId="{FB9B0566-04B2-72B6-A0FC-675F691CA066}"/>
          </ac:grpSpMkLst>
        </pc:grpChg>
        <pc:grpChg chg="del">
          <ac:chgData name="代數白痴 顧" userId="316db6a4f7ef8138" providerId="LiveId" clId="{C060F2C2-2D25-4CA7-974C-E9570D087945}" dt="2023-12-04T05:48:51.408" v="919" actId="478"/>
          <ac:grpSpMkLst>
            <pc:docMk/>
            <pc:sldMk cId="2654160764" sldId="397"/>
            <ac:grpSpMk id="53" creationId="{6BE855AF-3EF8-4403-A29E-06CD5108FABE}"/>
          </ac:grpSpMkLst>
        </pc:grpChg>
        <pc:grpChg chg="del">
          <ac:chgData name="代數白痴 顧" userId="316db6a4f7ef8138" providerId="LiveId" clId="{C060F2C2-2D25-4CA7-974C-E9570D087945}" dt="2023-12-04T05:49:33.022" v="924" actId="478"/>
          <ac:grpSpMkLst>
            <pc:docMk/>
            <pc:sldMk cId="2654160764" sldId="397"/>
            <ac:grpSpMk id="87" creationId="{E1616718-A329-31A8-C2B0-2B52E8BDC640}"/>
          </ac:grpSpMkLst>
        </pc:grpChg>
        <pc:grpChg chg="add mod">
          <ac:chgData name="代數白痴 顧" userId="316db6a4f7ef8138" providerId="LiveId" clId="{C060F2C2-2D25-4CA7-974C-E9570D087945}" dt="2023-12-04T06:03:02.429" v="1441" actId="164"/>
          <ac:grpSpMkLst>
            <pc:docMk/>
            <pc:sldMk cId="2654160764" sldId="397"/>
            <ac:grpSpMk id="121" creationId="{3A6BA490-A7D2-E046-0212-B37E0423E1D6}"/>
          </ac:grpSpMkLst>
        </pc:grpChg>
        <pc:picChg chg="add del mod">
          <ac:chgData name="代數白痴 顧" userId="316db6a4f7ef8138" providerId="LiveId" clId="{C060F2C2-2D25-4CA7-974C-E9570D087945}" dt="2023-12-04T05:55:49.317" v="1205" actId="478"/>
          <ac:picMkLst>
            <pc:docMk/>
            <pc:sldMk cId="2654160764" sldId="397"/>
            <ac:picMk id="24" creationId="{1744BFBC-E03F-068C-B3A3-D4A51077DDA6}"/>
          </ac:picMkLst>
        </pc:picChg>
        <pc:picChg chg="del mod topLvl">
          <ac:chgData name="代數白痴 顧" userId="316db6a4f7ef8138" providerId="LiveId" clId="{C060F2C2-2D25-4CA7-974C-E9570D087945}" dt="2023-12-04T05:56:26.296" v="1211" actId="478"/>
          <ac:picMkLst>
            <pc:docMk/>
            <pc:sldMk cId="2654160764" sldId="397"/>
            <ac:picMk id="26" creationId="{3F68904C-FC23-C433-83CB-AFFAF08B5D2D}"/>
          </ac:picMkLst>
        </pc:picChg>
        <pc:picChg chg="add del mod">
          <ac:chgData name="代數白痴 顧" userId="316db6a4f7ef8138" providerId="LiveId" clId="{C060F2C2-2D25-4CA7-974C-E9570D087945}" dt="2023-12-04T06:02:47.981" v="1440" actId="478"/>
          <ac:picMkLst>
            <pc:docMk/>
            <pc:sldMk cId="2654160764" sldId="397"/>
            <ac:picMk id="110" creationId="{2C9D25E1-000E-A04A-6A57-07068C5A63A3}"/>
          </ac:picMkLst>
        </pc:picChg>
        <pc:cxnChg chg="del">
          <ac:chgData name="代數白痴 顧" userId="316db6a4f7ef8138" providerId="LiveId" clId="{C060F2C2-2D25-4CA7-974C-E9570D087945}" dt="2023-12-04T05:49:33.022" v="924" actId="478"/>
          <ac:cxnSpMkLst>
            <pc:docMk/>
            <pc:sldMk cId="2654160764" sldId="397"/>
            <ac:cxnSpMk id="2" creationId="{A5A5E41F-EA68-E5AF-63C7-1C9AA5DA5CBE}"/>
          </ac:cxnSpMkLst>
        </pc:cxnChg>
        <pc:cxnChg chg="del">
          <ac:chgData name="代數白痴 顧" userId="316db6a4f7ef8138" providerId="LiveId" clId="{C060F2C2-2D25-4CA7-974C-E9570D087945}" dt="2023-12-04T05:49:33.022" v="924" actId="478"/>
          <ac:cxnSpMkLst>
            <pc:docMk/>
            <pc:sldMk cId="2654160764" sldId="397"/>
            <ac:cxnSpMk id="3" creationId="{FD74B8AE-1800-1CEA-1362-A87A0C1D97F3}"/>
          </ac:cxnSpMkLst>
        </pc:cxnChg>
        <pc:cxnChg chg="del mod">
          <ac:chgData name="代數白痴 顧" userId="316db6a4f7ef8138" providerId="LiveId" clId="{C060F2C2-2D25-4CA7-974C-E9570D087945}" dt="2023-12-04T05:49:33.022" v="924" actId="478"/>
          <ac:cxnSpMkLst>
            <pc:docMk/>
            <pc:sldMk cId="2654160764" sldId="397"/>
            <ac:cxnSpMk id="4" creationId="{A36975C4-C5EA-E0CD-3633-AB253038E39C}"/>
          </ac:cxnSpMkLst>
        </pc:cxnChg>
        <pc:cxnChg chg="del">
          <ac:chgData name="代數白痴 顧" userId="316db6a4f7ef8138" providerId="LiveId" clId="{C060F2C2-2D25-4CA7-974C-E9570D087945}" dt="2023-12-04T05:49:33.022" v="924" actId="478"/>
          <ac:cxnSpMkLst>
            <pc:docMk/>
            <pc:sldMk cId="2654160764" sldId="397"/>
            <ac:cxnSpMk id="9" creationId="{F643A549-CBF3-25F1-FE1B-153FA6698ECC}"/>
          </ac:cxnSpMkLst>
        </pc:cxnChg>
        <pc:cxnChg chg="add mod">
          <ac:chgData name="代數白痴 顧" userId="316db6a4f7ef8138" providerId="LiveId" clId="{C060F2C2-2D25-4CA7-974C-E9570D087945}" dt="2023-12-04T05:49:47.929" v="925"/>
          <ac:cxnSpMkLst>
            <pc:docMk/>
            <pc:sldMk cId="2654160764" sldId="397"/>
            <ac:cxnSpMk id="12" creationId="{FDD93B0D-D5D8-0C37-54F0-0E4024A03022}"/>
          </ac:cxnSpMkLst>
        </pc:cxnChg>
        <pc:cxnChg chg="add mod">
          <ac:chgData name="代數白痴 顧" userId="316db6a4f7ef8138" providerId="LiveId" clId="{C060F2C2-2D25-4CA7-974C-E9570D087945}" dt="2023-12-04T05:50:26.719" v="1112" actId="1038"/>
          <ac:cxnSpMkLst>
            <pc:docMk/>
            <pc:sldMk cId="2654160764" sldId="397"/>
            <ac:cxnSpMk id="13" creationId="{E981D0EF-7604-B2D3-13A6-3765C2A97879}"/>
          </ac:cxnSpMkLst>
        </pc:cxnChg>
        <pc:cxnChg chg="del">
          <ac:chgData name="代數白痴 顧" userId="316db6a4f7ef8138" providerId="LiveId" clId="{C060F2C2-2D25-4CA7-974C-E9570D087945}" dt="2023-12-04T05:49:33.022" v="924" actId="478"/>
          <ac:cxnSpMkLst>
            <pc:docMk/>
            <pc:sldMk cId="2654160764" sldId="397"/>
            <ac:cxnSpMk id="14" creationId="{A3C993DE-9EF2-69C0-14A0-1357931FC216}"/>
          </ac:cxnSpMkLst>
        </pc:cxnChg>
        <pc:cxnChg chg="add mod">
          <ac:chgData name="代數白痴 顧" userId="316db6a4f7ef8138" providerId="LiveId" clId="{C060F2C2-2D25-4CA7-974C-E9570D087945}" dt="2023-12-04T05:50:22.773" v="1109" actId="1038"/>
          <ac:cxnSpMkLst>
            <pc:docMk/>
            <pc:sldMk cId="2654160764" sldId="397"/>
            <ac:cxnSpMk id="15" creationId="{9DD57486-D7A4-B5AE-1D60-6BB8F2697395}"/>
          </ac:cxnSpMkLst>
        </pc:cxnChg>
        <pc:cxnChg chg="add mod">
          <ac:chgData name="代數白痴 顧" userId="316db6a4f7ef8138" providerId="LiveId" clId="{C060F2C2-2D25-4CA7-974C-E9570D087945}" dt="2023-12-04T05:50:22.773" v="1109" actId="1038"/>
          <ac:cxnSpMkLst>
            <pc:docMk/>
            <pc:sldMk cId="2654160764" sldId="397"/>
            <ac:cxnSpMk id="17" creationId="{18F9FF00-C0B0-F0F9-9DCF-5B0C50AE7622}"/>
          </ac:cxnSpMkLst>
        </pc:cxnChg>
        <pc:cxnChg chg="add mod">
          <ac:chgData name="代數白痴 顧" userId="316db6a4f7ef8138" providerId="LiveId" clId="{C060F2C2-2D25-4CA7-974C-E9570D087945}" dt="2023-12-04T05:50:18.110" v="1106" actId="1037"/>
          <ac:cxnSpMkLst>
            <pc:docMk/>
            <pc:sldMk cId="2654160764" sldId="397"/>
            <ac:cxnSpMk id="18" creationId="{C67E33C5-4AAB-459E-6525-ECE0DCCFB599}"/>
          </ac:cxnSpMkLst>
        </pc:cxnChg>
        <pc:cxnChg chg="del mod">
          <ac:chgData name="代數白痴 顧" userId="316db6a4f7ef8138" providerId="LiveId" clId="{C060F2C2-2D25-4CA7-974C-E9570D087945}" dt="2023-12-04T05:48:51.408" v="919" actId="478"/>
          <ac:cxnSpMkLst>
            <pc:docMk/>
            <pc:sldMk cId="2654160764" sldId="397"/>
            <ac:cxnSpMk id="19" creationId="{0638C55A-2082-9FDE-F439-D8ECF51AD989}"/>
          </ac:cxnSpMkLst>
        </pc:cxnChg>
        <pc:cxnChg chg="add mod">
          <ac:chgData name="代數白痴 顧" userId="316db6a4f7ef8138" providerId="LiveId" clId="{C060F2C2-2D25-4CA7-974C-E9570D087945}" dt="2023-12-04T05:50:18.110" v="1106" actId="1037"/>
          <ac:cxnSpMkLst>
            <pc:docMk/>
            <pc:sldMk cId="2654160764" sldId="397"/>
            <ac:cxnSpMk id="20" creationId="{069535CC-484B-99B6-16F8-25555DA49187}"/>
          </ac:cxnSpMkLst>
        </pc:cxnChg>
        <pc:cxnChg chg="add mod">
          <ac:chgData name="代數白痴 顧" userId="316db6a4f7ef8138" providerId="LiveId" clId="{C060F2C2-2D25-4CA7-974C-E9570D087945}" dt="2023-12-04T05:50:12.979" v="1102" actId="1038"/>
          <ac:cxnSpMkLst>
            <pc:docMk/>
            <pc:sldMk cId="2654160764" sldId="397"/>
            <ac:cxnSpMk id="21" creationId="{121E2FAE-0812-9F4F-9691-CCB8D449EFE7}"/>
          </ac:cxnSpMkLst>
        </pc:cxnChg>
        <pc:cxnChg chg="del">
          <ac:chgData name="代數白痴 顧" userId="316db6a4f7ef8138" providerId="LiveId" clId="{C060F2C2-2D25-4CA7-974C-E9570D087945}" dt="2023-12-04T05:48:51.408" v="919" actId="478"/>
          <ac:cxnSpMkLst>
            <pc:docMk/>
            <pc:sldMk cId="2654160764" sldId="397"/>
            <ac:cxnSpMk id="27" creationId="{121ADD31-10DB-9AB2-C586-1C94A420F92E}"/>
          </ac:cxnSpMkLst>
        </pc:cxnChg>
        <pc:cxnChg chg="del mod topLvl">
          <ac:chgData name="代數白痴 顧" userId="316db6a4f7ef8138" providerId="LiveId" clId="{C060F2C2-2D25-4CA7-974C-E9570D087945}" dt="2023-12-04T05:58:41.679" v="1359" actId="478"/>
          <ac:cxnSpMkLst>
            <pc:docMk/>
            <pc:sldMk cId="2654160764" sldId="397"/>
            <ac:cxnSpMk id="45" creationId="{9A026626-BF14-F652-0711-EB6F1954AD35}"/>
          </ac:cxnSpMkLst>
        </pc:cxnChg>
        <pc:cxnChg chg="del mod topLvl">
          <ac:chgData name="代數白痴 顧" userId="316db6a4f7ef8138" providerId="LiveId" clId="{C060F2C2-2D25-4CA7-974C-E9570D087945}" dt="2023-12-04T05:58:41.679" v="1359" actId="478"/>
          <ac:cxnSpMkLst>
            <pc:docMk/>
            <pc:sldMk cId="2654160764" sldId="397"/>
            <ac:cxnSpMk id="46" creationId="{BB76AF4E-DC0A-C563-B87B-72B287F0B23B}"/>
          </ac:cxnSpMkLst>
        </pc:cxnChg>
        <pc:cxnChg chg="del mod topLvl">
          <ac:chgData name="代數白痴 顧" userId="316db6a4f7ef8138" providerId="LiveId" clId="{C060F2C2-2D25-4CA7-974C-E9570D087945}" dt="2023-12-04T05:58:41.679" v="1359" actId="478"/>
          <ac:cxnSpMkLst>
            <pc:docMk/>
            <pc:sldMk cId="2654160764" sldId="397"/>
            <ac:cxnSpMk id="48" creationId="{F2EC7EF2-8953-92DF-81E4-767B79949FDA}"/>
          </ac:cxnSpMkLst>
        </pc:cxnChg>
        <pc:cxnChg chg="mod topLvl">
          <ac:chgData name="代數白痴 顧" userId="316db6a4f7ef8138" providerId="LiveId" clId="{C060F2C2-2D25-4CA7-974C-E9570D087945}" dt="2023-12-04T06:03:02.429" v="1441" actId="164"/>
          <ac:cxnSpMkLst>
            <pc:docMk/>
            <pc:sldMk cId="2654160764" sldId="397"/>
            <ac:cxnSpMk id="54" creationId="{8418AF6B-E1A5-042B-1FAE-090745B32600}"/>
          </ac:cxnSpMkLst>
        </pc:cxnChg>
        <pc:cxnChg chg="del mod topLvl">
          <ac:chgData name="代數白痴 顧" userId="316db6a4f7ef8138" providerId="LiveId" clId="{C060F2C2-2D25-4CA7-974C-E9570D087945}" dt="2023-12-04T05:58:56.352" v="1363" actId="478"/>
          <ac:cxnSpMkLst>
            <pc:docMk/>
            <pc:sldMk cId="2654160764" sldId="397"/>
            <ac:cxnSpMk id="57" creationId="{80FB6E9E-49EF-C945-B824-A41B1D9CEF97}"/>
          </ac:cxnSpMkLst>
        </pc:cxnChg>
        <pc:cxnChg chg="del mod">
          <ac:chgData name="代數白痴 顧" userId="316db6a4f7ef8138" providerId="LiveId" clId="{C060F2C2-2D25-4CA7-974C-E9570D087945}" dt="2023-12-04T05:58:50.322" v="1361" actId="478"/>
          <ac:cxnSpMkLst>
            <pc:docMk/>
            <pc:sldMk cId="2654160764" sldId="397"/>
            <ac:cxnSpMk id="59" creationId="{CF0A3884-CBEB-2EE2-A8CD-27ED0B698149}"/>
          </ac:cxnSpMkLst>
        </pc:cxnChg>
        <pc:cxnChg chg="del mod topLvl">
          <ac:chgData name="代數白痴 顧" userId="316db6a4f7ef8138" providerId="LiveId" clId="{C060F2C2-2D25-4CA7-974C-E9570D087945}" dt="2023-12-04T05:58:58.883" v="1364" actId="478"/>
          <ac:cxnSpMkLst>
            <pc:docMk/>
            <pc:sldMk cId="2654160764" sldId="397"/>
            <ac:cxnSpMk id="67" creationId="{CCE7250E-E8EE-EBF8-BFA4-A49570E8C1A3}"/>
          </ac:cxnSpMkLst>
        </pc:cxnChg>
        <pc:cxnChg chg="del mod">
          <ac:chgData name="代數白痴 顧" userId="316db6a4f7ef8138" providerId="LiveId" clId="{C060F2C2-2D25-4CA7-974C-E9570D087945}" dt="2023-12-04T05:58:48.174" v="1360" actId="478"/>
          <ac:cxnSpMkLst>
            <pc:docMk/>
            <pc:sldMk cId="2654160764" sldId="397"/>
            <ac:cxnSpMk id="69" creationId="{D0E17670-EF30-4484-FD62-1AC31470DD22}"/>
          </ac:cxnSpMkLst>
        </pc:cxnChg>
        <pc:cxnChg chg="add mod">
          <ac:chgData name="代數白痴 顧" userId="316db6a4f7ef8138" providerId="LiveId" clId="{C060F2C2-2D25-4CA7-974C-E9570D087945}" dt="2023-12-04T05:56:07.473" v="1206" actId="1076"/>
          <ac:cxnSpMkLst>
            <pc:docMk/>
            <pc:sldMk cId="2654160764" sldId="397"/>
            <ac:cxnSpMk id="73" creationId="{32C7D557-00F6-408D-F1F0-06434DA65C3B}"/>
          </ac:cxnSpMkLst>
        </pc:cxnChg>
        <pc:cxnChg chg="add mod">
          <ac:chgData name="代數白痴 顧" userId="316db6a4f7ef8138" providerId="LiveId" clId="{C060F2C2-2D25-4CA7-974C-E9570D087945}" dt="2023-12-04T05:56:07.473" v="1206" actId="1076"/>
          <ac:cxnSpMkLst>
            <pc:docMk/>
            <pc:sldMk cId="2654160764" sldId="397"/>
            <ac:cxnSpMk id="75" creationId="{F6569A03-D075-42C1-4BA8-4CEE267D33C8}"/>
          </ac:cxnSpMkLst>
        </pc:cxnChg>
        <pc:cxnChg chg="add mod">
          <ac:chgData name="代數白痴 顧" userId="316db6a4f7ef8138" providerId="LiveId" clId="{C060F2C2-2D25-4CA7-974C-E9570D087945}" dt="2023-12-04T05:56:07.473" v="1206" actId="1076"/>
          <ac:cxnSpMkLst>
            <pc:docMk/>
            <pc:sldMk cId="2654160764" sldId="397"/>
            <ac:cxnSpMk id="79" creationId="{696720D3-54BE-DD0A-850E-69BC0BF8A1EC}"/>
          </ac:cxnSpMkLst>
        </pc:cxnChg>
        <pc:cxnChg chg="add mod">
          <ac:chgData name="代數白痴 顧" userId="316db6a4f7ef8138" providerId="LiveId" clId="{C060F2C2-2D25-4CA7-974C-E9570D087945}" dt="2023-12-04T05:56:07.473" v="1206" actId="1076"/>
          <ac:cxnSpMkLst>
            <pc:docMk/>
            <pc:sldMk cId="2654160764" sldId="397"/>
            <ac:cxnSpMk id="84" creationId="{05DA54EE-FA9E-0773-0954-2D236ACDD1B6}"/>
          </ac:cxnSpMkLst>
        </pc:cxnChg>
        <pc:cxnChg chg="add mod">
          <ac:chgData name="代數白痴 顧" userId="316db6a4f7ef8138" providerId="LiveId" clId="{C060F2C2-2D25-4CA7-974C-E9570D087945}" dt="2023-12-04T05:56:07.473" v="1206" actId="1076"/>
          <ac:cxnSpMkLst>
            <pc:docMk/>
            <pc:sldMk cId="2654160764" sldId="397"/>
            <ac:cxnSpMk id="89" creationId="{9A878666-2177-7A8B-BEBF-9CDB1AD132A7}"/>
          </ac:cxnSpMkLst>
        </pc:cxnChg>
        <pc:cxnChg chg="add mod">
          <ac:chgData name="代數白痴 顧" userId="316db6a4f7ef8138" providerId="LiveId" clId="{C060F2C2-2D25-4CA7-974C-E9570D087945}" dt="2023-12-04T05:56:07.473" v="1206" actId="1076"/>
          <ac:cxnSpMkLst>
            <pc:docMk/>
            <pc:sldMk cId="2654160764" sldId="397"/>
            <ac:cxnSpMk id="91" creationId="{512C93E4-D129-9525-CFC5-3E0E2CCD10B1}"/>
          </ac:cxnSpMkLst>
        </pc:cxnChg>
        <pc:cxnChg chg="add mod">
          <ac:chgData name="代數白痴 顧" userId="316db6a4f7ef8138" providerId="LiveId" clId="{C060F2C2-2D25-4CA7-974C-E9570D087945}" dt="2023-12-04T05:56:07.473" v="1206" actId="1076"/>
          <ac:cxnSpMkLst>
            <pc:docMk/>
            <pc:sldMk cId="2654160764" sldId="397"/>
            <ac:cxnSpMk id="93" creationId="{5F819C37-02A6-9665-76E6-9D3C6D1C3A6B}"/>
          </ac:cxnSpMkLst>
        </pc:cxnChg>
        <pc:cxnChg chg="add mod">
          <ac:chgData name="代數白痴 顧" userId="316db6a4f7ef8138" providerId="LiveId" clId="{C060F2C2-2D25-4CA7-974C-E9570D087945}" dt="2023-12-04T06:03:02.429" v="1441" actId="164"/>
          <ac:cxnSpMkLst>
            <pc:docMk/>
            <pc:sldMk cId="2654160764" sldId="397"/>
            <ac:cxnSpMk id="113" creationId="{D80D9FF6-2A31-CE67-1C21-2EAE6E529630}"/>
          </ac:cxnSpMkLst>
        </pc:cxnChg>
        <pc:cxnChg chg="add mod">
          <ac:chgData name="代數白痴 顧" userId="316db6a4f7ef8138" providerId="LiveId" clId="{C060F2C2-2D25-4CA7-974C-E9570D087945}" dt="2023-12-04T06:03:02.429" v="1441" actId="164"/>
          <ac:cxnSpMkLst>
            <pc:docMk/>
            <pc:sldMk cId="2654160764" sldId="397"/>
            <ac:cxnSpMk id="116" creationId="{91F43AC3-573C-B7C8-6CDA-E8FE45627A18}"/>
          </ac:cxnSpMkLst>
        </pc:cxnChg>
      </pc:sldChg>
    </pc:docChg>
  </pc:docChgLst>
  <pc:docChgLst>
    <pc:chgData name="代數白痴 顧" userId="316db6a4f7ef8138" providerId="LiveId" clId="{FB6A0F17-6D60-4C64-BFBD-FE2CCE7385F4}"/>
    <pc:docChg chg="undo custSel modSld modMainMaster">
      <pc:chgData name="代數白痴 顧" userId="316db6a4f7ef8138" providerId="LiveId" clId="{FB6A0F17-6D60-4C64-BFBD-FE2CCE7385F4}" dt="2023-08-07T12:48:25.091" v="3978" actId="114"/>
      <pc:docMkLst>
        <pc:docMk/>
      </pc:docMkLst>
      <pc:sldChg chg="addSp delSp modSp mod delAnim modAnim modNotesTx">
        <pc:chgData name="代數白痴 顧" userId="316db6a4f7ef8138" providerId="LiveId" clId="{FB6A0F17-6D60-4C64-BFBD-FE2CCE7385F4}" dt="2023-08-07T12:38:17.232" v="3272" actId="1037"/>
        <pc:sldMkLst>
          <pc:docMk/>
          <pc:sldMk cId="2873434386" sldId="379"/>
        </pc:sldMkLst>
        <pc:spChg chg="mod">
          <ac:chgData name="代數白痴 顧" userId="316db6a4f7ef8138" providerId="LiveId" clId="{FB6A0F17-6D60-4C64-BFBD-FE2CCE7385F4}" dt="2023-08-07T12:02:54.216" v="714" actId="20577"/>
          <ac:spMkLst>
            <pc:docMk/>
            <pc:sldMk cId="2873434386" sldId="379"/>
            <ac:spMk id="23" creationId="{00000000-0000-0000-0000-000000000000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4" creationId="{1908CD71-6A1A-7B1D-148F-BB9DFBCCA3C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5" creationId="{E6CF4135-15A2-2898-FAEB-8EF2D1DC7B57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6" creationId="{BE73F5C0-0320-F5B5-8126-367556402188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7" creationId="{214B2B0D-1B91-0058-1FA0-CAEEF4F6C2A0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9" creationId="{6F2CB9FE-DF7F-F426-5478-4C336FD6B56F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0" creationId="{9996B072-2787-14C9-ADCE-4E4A5C0D6FFC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1" creationId="{D8410A83-1D80-9D36-C0AA-96CFD982D61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2" creationId="{67BA756A-7FDC-AE5A-0F6F-44797299628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3" creationId="{D5D7B97E-B35F-0FB3-96E0-3E8405ED5ACF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6" creationId="{72A1EB22-DD99-9D1C-A84F-BA612527376A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7" creationId="{6A619E0A-0D2C-6D01-569F-E0199435661B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8" creationId="{EEC508D4-873E-44DE-0473-21E251876835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9" creationId="{3FD2F933-F990-C4D3-00D5-5C1874F0861A}"/>
          </ac:spMkLst>
        </pc:spChg>
        <pc:spChg chg="mod">
          <ac:chgData name="代數白痴 顧" userId="316db6a4f7ef8138" providerId="LiveId" clId="{FB6A0F17-6D60-4C64-BFBD-FE2CCE7385F4}" dt="2023-08-07T12:28:14.987" v="2797" actId="20577"/>
          <ac:spMkLst>
            <pc:docMk/>
            <pc:sldMk cId="2873434386" sldId="379"/>
            <ac:spMk id="60" creationId="{90ECAF3B-FFFF-A531-AFBE-31708C7D891C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1" creationId="{4E51E30B-DE2A-028C-F17A-6FFFD087DB01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2" creationId="{EA97BFCE-110A-ECDF-2FAD-D4B7F4514086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3" creationId="{B367ABF6-E096-16DC-FB5A-22DF80335EA9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4" creationId="{F1BEB077-B42D-59B8-FDE7-F06DFDFC2555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5" creationId="{ED481A23-E954-7627-D6FC-427D71BC0559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5" creationId="{FD9877AB-90D9-85AC-8B35-7C59154D6CA1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6" creationId="{7A8B1BF8-834A-95B0-07DE-5087C19188C0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101" creationId="{665D392D-19FC-71B5-434C-0ABBBC91FB85}"/>
          </ac:spMkLst>
        </pc:spChg>
        <pc:grpChg chg="mod topLvl">
          <ac:chgData name="代數白痴 顧" userId="316db6a4f7ef8138" providerId="LiveId" clId="{FB6A0F17-6D60-4C64-BFBD-FE2CCE7385F4}" dt="2023-08-07T12:38:12.718" v="3265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FB6A0F17-6D60-4C64-BFBD-FE2CCE7385F4}" dt="2023-08-07T12:38:12.718" v="3265"/>
          <ac:grpSpMkLst>
            <pc:docMk/>
            <pc:sldMk cId="2873434386" sldId="379"/>
            <ac:grpSpMk id="13" creationId="{164BC26C-AAB5-418F-2378-137A36FC5E61}"/>
          </ac:grpSpMkLst>
        </pc:grpChg>
        <pc:grpChg chg="del">
          <ac:chgData name="代數白痴 顧" userId="316db6a4f7ef8138" providerId="LiveId" clId="{FB6A0F17-6D60-4C64-BFBD-FE2CCE7385F4}" dt="2023-08-07T11:57:44.119" v="24" actId="478"/>
          <ac:grpSpMkLst>
            <pc:docMk/>
            <pc:sldMk cId="2873434386" sldId="379"/>
            <ac:grpSpMk id="76" creationId="{8863FF58-9B21-7255-E3AE-8BC87C5301AF}"/>
          </ac:grpSpMkLst>
        </pc:grpChg>
        <pc:grpChg chg="del mod topLvl">
          <ac:chgData name="代數白痴 顧" userId="316db6a4f7ef8138" providerId="LiveId" clId="{FB6A0F17-6D60-4C64-BFBD-FE2CCE7385F4}" dt="2023-08-07T12:03:14.852" v="718" actId="165"/>
          <ac:grpSpMkLst>
            <pc:docMk/>
            <pc:sldMk cId="2873434386" sldId="379"/>
            <ac:grpSpMk id="77" creationId="{A89B63AF-471D-B2A8-79A7-714D67106830}"/>
          </ac:grpSpMkLst>
        </pc:grpChg>
        <pc:grpChg chg="del">
          <ac:chgData name="代數白痴 顧" userId="316db6a4f7ef8138" providerId="LiveId" clId="{FB6A0F17-6D60-4C64-BFBD-FE2CCE7385F4}" dt="2023-08-07T12:03:06.479" v="716" actId="165"/>
          <ac:grpSpMkLst>
            <pc:docMk/>
            <pc:sldMk cId="2873434386" sldId="379"/>
            <ac:grpSpMk id="78" creationId="{5C20ED32-AE53-076E-7CD8-9460420B3941}"/>
          </ac:grpSpMkLst>
        </pc:grp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9" creationId="{2CA7BFCE-5233-06BF-7AFA-E2CCEC723A53}"/>
          </ac:graphicFrameMkLst>
        </pc:graphicFrame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10" creationId="{6E083DE3-13D9-77CD-3951-E7D11B207DC8}"/>
          </ac:graphicFrameMkLst>
        </pc:graphicFrame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11" creationId="{7130D79C-3585-2A99-9CBF-30D4FD15B600}"/>
          </ac:graphicFrameMkLst>
        </pc:graphicFrameChg>
        <pc:graphicFrameChg chg="add mod">
          <ac:chgData name="代數白痴 顧" userId="316db6a4f7ef8138" providerId="LiveId" clId="{FB6A0F17-6D60-4C64-BFBD-FE2CCE7385F4}" dt="2023-08-07T12:38:17.232" v="3272" actId="1037"/>
          <ac:graphicFrameMkLst>
            <pc:docMk/>
            <pc:sldMk cId="2873434386" sldId="379"/>
            <ac:graphicFrameMk id="12" creationId="{7B4A49F4-2F4A-67A8-99CB-376DBAA603D0}"/>
          </ac:graphicFrameMkLst>
        </pc:graphicFrameChg>
        <pc:picChg chg="add mod">
          <ac:chgData name="代數白痴 顧" userId="316db6a4f7ef8138" providerId="LiveId" clId="{FB6A0F17-6D60-4C64-BFBD-FE2CCE7385F4}" dt="2023-08-07T12:28:37.309" v="2813" actId="1035"/>
          <ac:picMkLst>
            <pc:docMk/>
            <pc:sldMk cId="2873434386" sldId="379"/>
            <ac:picMk id="8" creationId="{E482A0AF-79F4-07BD-CBC7-1B43C52BC991}"/>
          </ac:picMkLst>
        </pc:picChg>
        <pc:picChg chg="add del mod">
          <ac:chgData name="代數白痴 顧" userId="316db6a4f7ef8138" providerId="LiveId" clId="{FB6A0F17-6D60-4C64-BFBD-FE2CCE7385F4}" dt="2023-08-07T12:30:43.743" v="2820" actId="478"/>
          <ac:picMkLst>
            <pc:docMk/>
            <pc:sldMk cId="2873434386" sldId="379"/>
            <ac:picMk id="16" creationId="{1F226BF9-DE6A-AEA7-CBB9-40F3FD35FFCF}"/>
          </ac:picMkLst>
        </pc:picChg>
        <pc:cxnChg chg="mod">
          <ac:chgData name="代數白痴 顧" userId="316db6a4f7ef8138" providerId="LiveId" clId="{FB6A0F17-6D60-4C64-BFBD-FE2CCE7385F4}" dt="2023-08-07T12:22:46.856" v="2222" actId="1076"/>
          <ac:cxnSpMkLst>
            <pc:docMk/>
            <pc:sldMk cId="2873434386" sldId="379"/>
            <ac:cxnSpMk id="4" creationId="{D6BDB2B3-8893-C455-6A9B-8FE7E1AEE6B6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5" creationId="{B61D65D2-3D41-B046-EF95-431EEE1972F6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6" creationId="{3C3ED850-D677-7459-7D62-5A8AC23E39AB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7" creationId="{61BDB1AA-9ECB-875E-5F98-D32684266975}"/>
          </ac:cxnSpMkLst>
        </pc:cxnChg>
        <pc:cxnChg chg="del">
          <ac:chgData name="代數白痴 顧" userId="316db6a4f7ef8138" providerId="LiveId" clId="{FB6A0F17-6D60-4C64-BFBD-FE2CCE7385F4}" dt="2023-08-07T11:57:44.119" v="24" actId="478"/>
          <ac:cxnSpMkLst>
            <pc:docMk/>
            <pc:sldMk cId="2873434386" sldId="379"/>
            <ac:cxnSpMk id="14" creationId="{D2F35921-4BF4-23DD-E360-C0BD10943047}"/>
          </ac:cxnSpMkLst>
        </pc:cxnChg>
        <pc:cxnChg chg="del mod topLvl">
          <ac:chgData name="代數白痴 顧" userId="316db6a4f7ef8138" providerId="LiveId" clId="{FB6A0F17-6D60-4C64-BFBD-FE2CCE7385F4}" dt="2023-08-07T12:03:09.009" v="717" actId="478"/>
          <ac:cxnSpMkLst>
            <pc:docMk/>
            <pc:sldMk cId="2873434386" sldId="379"/>
            <ac:cxnSpMk id="55" creationId="{F511F857-D855-89F3-83D3-8A716BA5D32F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7" creationId="{1CBDFDA7-A425-B000-CF01-B04F67CC5900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8" creationId="{BDBA1C33-99F7-DBD0-0191-475C2CB13334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9" creationId="{21317E0C-E13E-C0A4-7260-6B716E3A67F7}"/>
          </ac:cxnSpMkLst>
        </pc:cxnChg>
        <pc:cxnChg chg="mod">
          <ac:chgData name="代數白痴 顧" userId="316db6a4f7ef8138" providerId="LiveId" clId="{FB6A0F17-6D60-4C64-BFBD-FE2CCE7385F4}" dt="2023-08-07T12:38:12.718" v="3265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mod">
        <pc:chgData name="代數白痴 顧" userId="316db6a4f7ef8138" providerId="LiveId" clId="{FB6A0F17-6D60-4C64-BFBD-FE2CCE7385F4}" dt="2023-08-07T11:54:52.276" v="22" actId="20577"/>
        <pc:sldMkLst>
          <pc:docMk/>
          <pc:sldMk cId="371298532" sldId="385"/>
        </pc:sldMkLst>
        <pc:spChg chg="mod">
          <ac:chgData name="代數白痴 顧" userId="316db6a4f7ef8138" providerId="LiveId" clId="{FB6A0F17-6D60-4C64-BFBD-FE2CCE7385F4}" dt="2023-08-07T11:54:52.276" v="22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FB6A0F17-6D60-4C64-BFBD-FE2CCE7385F4}" dt="2023-08-07T12:39:53.072" v="3334" actId="20577"/>
        <pc:sldMkLst>
          <pc:docMk/>
          <pc:sldMk cId="754667137" sldId="386"/>
        </pc:sldMkLst>
        <pc:spChg chg="del mod">
          <ac:chgData name="代數白痴 顧" userId="316db6a4f7ef8138" providerId="LiveId" clId="{FB6A0F17-6D60-4C64-BFBD-FE2CCE7385F4}" dt="2023-08-07T12:09:57.572" v="1257" actId="478"/>
          <ac:spMkLst>
            <pc:docMk/>
            <pc:sldMk cId="754667137" sldId="386"/>
            <ac:spMk id="9" creationId="{DB34F944-0742-E316-6A63-D9EA15072137}"/>
          </ac:spMkLst>
        </pc:spChg>
        <pc:spChg chg="mod">
          <ac:chgData name="代數白痴 顧" userId="316db6a4f7ef8138" providerId="LiveId" clId="{FB6A0F17-6D60-4C64-BFBD-FE2CCE7385F4}" dt="2023-08-07T12:09:49.105" v="1256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B6A0F17-6D60-4C64-BFBD-FE2CCE7385F4}" dt="2023-08-07T12:35:08.932" v="3105" actId="1035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B6A0F17-6D60-4C64-BFBD-FE2CCE7385F4}" dt="2023-08-07T12:39:08.058" v="3277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39:53.072" v="3334" actId="20577"/>
          <ac:spMkLst>
            <pc:docMk/>
            <pc:sldMk cId="754667137" sldId="386"/>
            <ac:spMk id="101" creationId="{665D392D-19FC-71B5-434C-0ABBBC91FB85}"/>
          </ac:spMkLst>
        </pc:spChg>
        <pc:graphicFrameChg chg="add mod">
          <ac:chgData name="代數白痴 顧" userId="316db6a4f7ef8138" providerId="LiveId" clId="{FB6A0F17-6D60-4C64-BFBD-FE2CCE7385F4}" dt="2023-08-07T12:35:08.932" v="3105" actId="1035"/>
          <ac:graphicFrameMkLst>
            <pc:docMk/>
            <pc:sldMk cId="754667137" sldId="386"/>
            <ac:graphicFrameMk id="5" creationId="{35A421BD-0FFD-D8A6-7FF6-E52E58386377}"/>
          </ac:graphicFrameMkLst>
        </pc:graphicFrameChg>
        <pc:graphicFrameChg chg="add mod">
          <ac:chgData name="代數白痴 顧" userId="316db6a4f7ef8138" providerId="LiveId" clId="{FB6A0F17-6D60-4C64-BFBD-FE2CCE7385F4}" dt="2023-08-07T12:35:37.238" v="3156" actId="1038"/>
          <ac:graphicFrameMkLst>
            <pc:docMk/>
            <pc:sldMk cId="754667137" sldId="386"/>
            <ac:graphicFrameMk id="6" creationId="{476787BE-D0BF-3456-7E98-3B33DBF30D8E}"/>
          </ac:graphicFrameMkLst>
        </pc:graphicFrameChg>
        <pc:graphicFrameChg chg="add mod">
          <ac:chgData name="代數白痴 顧" userId="316db6a4f7ef8138" providerId="LiveId" clId="{FB6A0F17-6D60-4C64-BFBD-FE2CCE7385F4}" dt="2023-08-07T12:36:32.038" v="3231" actId="1037"/>
          <ac:graphicFrameMkLst>
            <pc:docMk/>
            <pc:sldMk cId="754667137" sldId="386"/>
            <ac:graphicFrameMk id="7" creationId="{9CC6DEBC-AA27-50DE-9453-2E4EF875BCDA}"/>
          </ac:graphicFrameMkLst>
        </pc:graphicFrameChg>
        <pc:graphicFrameChg chg="add mod">
          <ac:chgData name="代數白痴 顧" userId="316db6a4f7ef8138" providerId="LiveId" clId="{FB6A0F17-6D60-4C64-BFBD-FE2CCE7385F4}" dt="2023-08-07T12:39:34.804" v="3333" actId="1037"/>
          <ac:graphicFrameMkLst>
            <pc:docMk/>
            <pc:sldMk cId="754667137" sldId="386"/>
            <ac:graphicFrameMk id="8" creationId="{5C02F40F-EE5F-DDB0-1EAA-5E41548C4D08}"/>
          </ac:graphicFrameMkLst>
        </pc:graphicFrameChg>
      </pc:sldChg>
      <pc:sldChg chg="addSp modSp mod">
        <pc:chgData name="代數白痴 顧" userId="316db6a4f7ef8138" providerId="LiveId" clId="{FB6A0F17-6D60-4C64-BFBD-FE2CCE7385F4}" dt="2023-08-07T12:48:25.091" v="3978" actId="114"/>
        <pc:sldMkLst>
          <pc:docMk/>
          <pc:sldMk cId="731354489" sldId="387"/>
        </pc:sldMkLst>
        <pc:spChg chg="mod">
          <ac:chgData name="代數白痴 顧" userId="316db6a4f7ef8138" providerId="LiveId" clId="{FB6A0F17-6D60-4C64-BFBD-FE2CCE7385F4}" dt="2023-08-07T12:40:44.122" v="3373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B6A0F17-6D60-4C64-BFBD-FE2CCE7385F4}" dt="2023-08-07T12:45:17.703" v="3771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FB6A0F17-6D60-4C64-BFBD-FE2CCE7385F4}" dt="2023-08-07T12:48:25.091" v="3978" actId="114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47:54.864" v="3973" actId="20577"/>
          <ac:spMkLst>
            <pc:docMk/>
            <pc:sldMk cId="731354489" sldId="387"/>
            <ac:spMk id="101" creationId="{665D392D-19FC-71B5-434C-0ABBBC91FB85}"/>
          </ac:spMkLst>
        </pc:spChg>
        <pc:graphicFrameChg chg="add mod">
          <ac:chgData name="代數白痴 顧" userId="316db6a4f7ef8138" providerId="LiveId" clId="{FB6A0F17-6D60-4C64-BFBD-FE2CCE7385F4}" dt="2023-08-07T12:42:09.761" v="3428" actId="1037"/>
          <ac:graphicFrameMkLst>
            <pc:docMk/>
            <pc:sldMk cId="731354489" sldId="387"/>
            <ac:graphicFrameMk id="2" creationId="{892EE364-504F-8A6C-A14B-007D244B0DAC}"/>
          </ac:graphicFrameMkLst>
        </pc:graphicFrameChg>
        <pc:graphicFrameChg chg="add mod">
          <ac:chgData name="代數白痴 顧" userId="316db6a4f7ef8138" providerId="LiveId" clId="{FB6A0F17-6D60-4C64-BFBD-FE2CCE7385F4}" dt="2023-08-07T12:42:58.024" v="3511" actId="1037"/>
          <ac:graphicFrameMkLst>
            <pc:docMk/>
            <pc:sldMk cId="731354489" sldId="387"/>
            <ac:graphicFrameMk id="6" creationId="{6C25CF1B-2399-250F-F966-8957B7B5046F}"/>
          </ac:graphicFrameMkLst>
        </pc:graphicFrameChg>
        <pc:graphicFrameChg chg="add mod">
          <ac:chgData name="代數白痴 顧" userId="316db6a4f7ef8138" providerId="LiveId" clId="{FB6A0F17-6D60-4C64-BFBD-FE2CCE7385F4}" dt="2023-08-07T12:44:29.747" v="3685" actId="1038"/>
          <ac:graphicFrameMkLst>
            <pc:docMk/>
            <pc:sldMk cId="731354489" sldId="387"/>
            <ac:graphicFrameMk id="7" creationId="{21A971C3-C194-E731-C0FD-D9D4AF2C2E43}"/>
          </ac:graphicFrameMkLst>
        </pc:graphicFrameChg>
        <pc:graphicFrameChg chg="add mod">
          <ac:chgData name="代數白痴 顧" userId="316db6a4f7ef8138" providerId="LiveId" clId="{FB6A0F17-6D60-4C64-BFBD-FE2CCE7385F4}" dt="2023-08-07T12:45:07.938" v="3768" actId="1038"/>
          <ac:graphicFrameMkLst>
            <pc:docMk/>
            <pc:sldMk cId="731354489" sldId="387"/>
            <ac:graphicFrameMk id="8" creationId="{95C48844-76FA-A62D-86E6-506610D5E2A8}"/>
          </ac:graphicFrameMkLst>
        </pc:graphicFrameChg>
      </pc:sldChg>
      <pc:sldMasterChg chg="modSldLayout">
        <pc:chgData name="代數白痴 顧" userId="316db6a4f7ef8138" providerId="LiveId" clId="{FB6A0F17-6D60-4C64-BFBD-FE2CCE7385F4}" dt="2023-08-07T12:32:02.585" v="2827" actId="1035"/>
        <pc:sldMasterMkLst>
          <pc:docMk/>
          <pc:sldMasterMk cId="3597785154" sldId="2147483648"/>
        </pc:sldMasterMkLst>
        <pc:sldLayoutChg chg="modSp mod">
          <pc:chgData name="代數白痴 顧" userId="316db6a4f7ef8138" providerId="LiveId" clId="{FB6A0F17-6D60-4C64-BFBD-FE2CCE7385F4}" dt="2023-08-07T12:32:02.585" v="2827" actId="1035"/>
          <pc:sldLayoutMkLst>
            <pc:docMk/>
            <pc:sldMasterMk cId="3597785154" sldId="2147483648"/>
            <pc:sldLayoutMk cId="1059632797" sldId="2147483650"/>
          </pc:sldLayoutMkLst>
          <pc:cxnChg chg="mod">
            <ac:chgData name="代數白痴 顧" userId="316db6a4f7ef8138" providerId="LiveId" clId="{FB6A0F17-6D60-4C64-BFBD-FE2CCE7385F4}" dt="2023-08-07T12:32:02.585" v="2827" actId="1035"/>
            <ac:cxnSpMkLst>
              <pc:docMk/>
              <pc:sldMasterMk cId="3597785154" sldId="2147483648"/>
              <pc:sldLayoutMk cId="1059632797" sldId="2147483650"/>
              <ac:cxnSpMk id="12" creationId="{00000000-0000-0000-0000-000000000000}"/>
            </ac:cxnSpMkLst>
          </pc:cxnChg>
        </pc:sldLayoutChg>
      </pc:sldMasterChg>
    </pc:docChg>
  </pc:docChgLst>
  <pc:docChgLst>
    <pc:chgData name="代數白痴 顧" userId="316db6a4f7ef8138" providerId="LiveId" clId="{B3BD0DBE-DA02-48DB-B091-80FE28261F3B}"/>
    <pc:docChg chg="custSel addSld delSld modSld">
      <pc:chgData name="代數白痴 顧" userId="316db6a4f7ef8138" providerId="LiveId" clId="{B3BD0DBE-DA02-48DB-B091-80FE28261F3B}" dt="2024-03-08T02:38:30.284" v="1844" actId="1076"/>
      <pc:docMkLst>
        <pc:docMk/>
      </pc:docMkLst>
      <pc:sldChg chg="addSp delSp modSp mod">
        <pc:chgData name="代數白痴 顧" userId="316db6a4f7ef8138" providerId="LiveId" clId="{B3BD0DBE-DA02-48DB-B091-80FE28261F3B}" dt="2024-03-08T02:38:30.284" v="1844" actId="1076"/>
        <pc:sldMkLst>
          <pc:docMk/>
          <pc:sldMk cId="2794326291" sldId="398"/>
        </pc:sldMkLst>
        <pc:spChg chg="mod">
          <ac:chgData name="代數白痴 顧" userId="316db6a4f7ef8138" providerId="LiveId" clId="{B3BD0DBE-DA02-48DB-B091-80FE28261F3B}" dt="2024-03-07T05:51:22.890" v="554" actId="114"/>
          <ac:spMkLst>
            <pc:docMk/>
            <pc:sldMk cId="2794326291" sldId="398"/>
            <ac:spMk id="6" creationId="{CEEB7751-993F-9058-CC83-7E99352B29AD}"/>
          </ac:spMkLst>
        </pc:spChg>
        <pc:spChg chg="add del">
          <ac:chgData name="代數白痴 顧" userId="316db6a4f7ef8138" providerId="LiveId" clId="{B3BD0DBE-DA02-48DB-B091-80FE28261F3B}" dt="2024-03-07T06:07:22.212" v="1717" actId="478"/>
          <ac:spMkLst>
            <pc:docMk/>
            <pc:sldMk cId="2794326291" sldId="398"/>
            <ac:spMk id="9" creationId="{DE990C3C-3B02-1B00-8FAA-49393CCE31D7}"/>
          </ac:spMkLst>
        </pc:spChg>
        <pc:spChg chg="add del mod">
          <ac:chgData name="代數白痴 顧" userId="316db6a4f7ef8138" providerId="LiveId" clId="{B3BD0DBE-DA02-48DB-B091-80FE28261F3B}" dt="2024-03-07T06:07:23.392" v="1718" actId="478"/>
          <ac:spMkLst>
            <pc:docMk/>
            <pc:sldMk cId="2794326291" sldId="398"/>
            <ac:spMk id="11" creationId="{E8A3B941-9D01-BD23-DEE2-8D5A1AFDB66E}"/>
          </ac:spMkLst>
        </pc:spChg>
        <pc:spChg chg="add mod">
          <ac:chgData name="代數白痴 顧" userId="316db6a4f7ef8138" providerId="LiveId" clId="{B3BD0DBE-DA02-48DB-B091-80FE28261F3B}" dt="2024-03-07T06:04:37.790" v="1692" actId="692"/>
          <ac:spMkLst>
            <pc:docMk/>
            <pc:sldMk cId="2794326291" sldId="398"/>
            <ac:spMk id="12" creationId="{B02B7609-EE8F-A702-C3BC-08943113CEB0}"/>
          </ac:spMkLst>
        </pc:spChg>
        <pc:spChg chg="mod">
          <ac:chgData name="代數白痴 顧" userId="316db6a4f7ef8138" providerId="LiveId" clId="{B3BD0DBE-DA02-48DB-B091-80FE28261F3B}" dt="2024-03-07T05:48:04.692" v="45" actId="20577"/>
          <ac:spMkLst>
            <pc:docMk/>
            <pc:sldMk cId="2794326291" sldId="398"/>
            <ac:spMk id="23" creationId="{3851CD1E-8037-4C3B-D89A-8BB0433A7809}"/>
          </ac:spMkLst>
        </pc:spChg>
        <pc:spChg chg="mod topLvl">
          <ac:chgData name="代數白痴 顧" userId="316db6a4f7ef8138" providerId="LiveId" clId="{B3BD0DBE-DA02-48DB-B091-80FE28261F3B}" dt="2024-03-07T06:14:36.061" v="1758" actId="164"/>
          <ac:spMkLst>
            <pc:docMk/>
            <pc:sldMk cId="2794326291" sldId="398"/>
            <ac:spMk id="28" creationId="{DD0456EB-916B-B09D-EE0B-4400A60A7710}"/>
          </ac:spMkLst>
        </pc:spChg>
        <pc:spChg chg="add mod">
          <ac:chgData name="代數白痴 顧" userId="316db6a4f7ef8138" providerId="LiveId" clId="{B3BD0DBE-DA02-48DB-B091-80FE28261F3B}" dt="2024-03-07T06:14:36.061" v="1758" actId="164"/>
          <ac:spMkLst>
            <pc:docMk/>
            <pc:sldMk cId="2794326291" sldId="398"/>
            <ac:spMk id="38" creationId="{FCF160CE-FA28-8733-E522-30AAB0E168C1}"/>
          </ac:spMkLst>
        </pc:spChg>
        <pc:spChg chg="add mod">
          <ac:chgData name="代數白痴 顧" userId="316db6a4f7ef8138" providerId="LiveId" clId="{B3BD0DBE-DA02-48DB-B091-80FE28261F3B}" dt="2024-03-07T06:14:36.061" v="1758" actId="164"/>
          <ac:spMkLst>
            <pc:docMk/>
            <pc:sldMk cId="2794326291" sldId="398"/>
            <ac:spMk id="39" creationId="{C6A9B498-711B-3A1C-B0B9-A80CA90D48D6}"/>
          </ac:spMkLst>
        </pc:spChg>
        <pc:spChg chg="add mod">
          <ac:chgData name="代數白痴 顧" userId="316db6a4f7ef8138" providerId="LiveId" clId="{B3BD0DBE-DA02-48DB-B091-80FE28261F3B}" dt="2024-03-07T06:14:36.061" v="1758" actId="164"/>
          <ac:spMkLst>
            <pc:docMk/>
            <pc:sldMk cId="2794326291" sldId="398"/>
            <ac:spMk id="43" creationId="{358B2959-0E86-0C3E-5436-730BBFCB0F03}"/>
          </ac:spMkLst>
        </pc:spChg>
        <pc:spChg chg="add mod">
          <ac:chgData name="代數白痴 顧" userId="316db6a4f7ef8138" providerId="LiveId" clId="{B3BD0DBE-DA02-48DB-B091-80FE28261F3B}" dt="2024-03-07T06:14:36.061" v="1758" actId="164"/>
          <ac:spMkLst>
            <pc:docMk/>
            <pc:sldMk cId="2794326291" sldId="398"/>
            <ac:spMk id="44" creationId="{D73DD402-9BA1-5CE3-67AC-BE1880B2B4D6}"/>
          </ac:spMkLst>
        </pc:spChg>
        <pc:spChg chg="del mod topLvl">
          <ac:chgData name="代數白痴 顧" userId="316db6a4f7ef8138" providerId="LiveId" clId="{B3BD0DBE-DA02-48DB-B091-80FE28261F3B}" dt="2024-03-07T05:57:56.086" v="890" actId="478"/>
          <ac:spMkLst>
            <pc:docMk/>
            <pc:sldMk cId="2794326291" sldId="398"/>
            <ac:spMk id="45" creationId="{83CE49B4-40E5-210D-16B2-99B78A69CFDD}"/>
          </ac:spMkLst>
        </pc:spChg>
        <pc:spChg chg="del mod topLvl">
          <ac:chgData name="代數白痴 顧" userId="316db6a4f7ef8138" providerId="LiveId" clId="{B3BD0DBE-DA02-48DB-B091-80FE28261F3B}" dt="2024-03-07T05:57:56.086" v="890" actId="478"/>
          <ac:spMkLst>
            <pc:docMk/>
            <pc:sldMk cId="2794326291" sldId="398"/>
            <ac:spMk id="46" creationId="{8AE99762-B4B1-6A6D-7712-0A05D50C60B9}"/>
          </ac:spMkLst>
        </pc:spChg>
        <pc:spChg chg="del mod topLvl">
          <ac:chgData name="代數白痴 顧" userId="316db6a4f7ef8138" providerId="LiveId" clId="{B3BD0DBE-DA02-48DB-B091-80FE28261F3B}" dt="2024-03-07T05:57:56.086" v="890" actId="478"/>
          <ac:spMkLst>
            <pc:docMk/>
            <pc:sldMk cId="2794326291" sldId="398"/>
            <ac:spMk id="47" creationId="{3CF263DF-97C2-7FA2-1CBA-BF0D4633CF2D}"/>
          </ac:spMkLst>
        </pc:spChg>
        <pc:spChg chg="del mod topLvl">
          <ac:chgData name="代數白痴 顧" userId="316db6a4f7ef8138" providerId="LiveId" clId="{B3BD0DBE-DA02-48DB-B091-80FE28261F3B}" dt="2024-03-07T05:57:56.086" v="890" actId="478"/>
          <ac:spMkLst>
            <pc:docMk/>
            <pc:sldMk cId="2794326291" sldId="398"/>
            <ac:spMk id="48" creationId="{D90B6D17-2956-F22C-AC57-BF5EF0F926B3}"/>
          </ac:spMkLst>
        </pc:spChg>
        <pc:spChg chg="del mod topLvl">
          <ac:chgData name="代數白痴 顧" userId="316db6a4f7ef8138" providerId="LiveId" clId="{B3BD0DBE-DA02-48DB-B091-80FE28261F3B}" dt="2024-03-07T05:57:56.086" v="890" actId="478"/>
          <ac:spMkLst>
            <pc:docMk/>
            <pc:sldMk cId="2794326291" sldId="398"/>
            <ac:spMk id="49" creationId="{41164FDB-C6B1-3218-C733-398D698520CF}"/>
          </ac:spMkLst>
        </pc:spChg>
        <pc:spChg chg="del mod topLvl">
          <ac:chgData name="代數白痴 顧" userId="316db6a4f7ef8138" providerId="LiveId" clId="{B3BD0DBE-DA02-48DB-B091-80FE28261F3B}" dt="2024-03-07T05:57:56.086" v="890" actId="478"/>
          <ac:spMkLst>
            <pc:docMk/>
            <pc:sldMk cId="2794326291" sldId="398"/>
            <ac:spMk id="50" creationId="{1F9B96D9-3266-D440-E3D1-907A8517689D}"/>
          </ac:spMkLst>
        </pc:spChg>
        <pc:spChg chg="add mod">
          <ac:chgData name="代數白痴 顧" userId="316db6a4f7ef8138" providerId="LiveId" clId="{B3BD0DBE-DA02-48DB-B091-80FE28261F3B}" dt="2024-03-07T06:14:36.061" v="1758" actId="164"/>
          <ac:spMkLst>
            <pc:docMk/>
            <pc:sldMk cId="2794326291" sldId="398"/>
            <ac:spMk id="51" creationId="{EE23F2B8-8A87-6EE7-B749-5E5CCD0E8C1E}"/>
          </ac:spMkLst>
        </pc:spChg>
        <pc:spChg chg="mod topLvl">
          <ac:chgData name="代數白痴 顧" userId="316db6a4f7ef8138" providerId="LiveId" clId="{B3BD0DBE-DA02-48DB-B091-80FE28261F3B}" dt="2024-03-07T06:14:36.061" v="1758" actId="164"/>
          <ac:spMkLst>
            <pc:docMk/>
            <pc:sldMk cId="2794326291" sldId="398"/>
            <ac:spMk id="52" creationId="{AA1D6992-C3F4-8400-1B34-6E1E0CD1D94F}"/>
          </ac:spMkLst>
        </pc:spChg>
        <pc:spChg chg="add mod">
          <ac:chgData name="代數白痴 顧" userId="316db6a4f7ef8138" providerId="LiveId" clId="{B3BD0DBE-DA02-48DB-B091-80FE28261F3B}" dt="2024-03-07T06:14:36.061" v="1758" actId="164"/>
          <ac:spMkLst>
            <pc:docMk/>
            <pc:sldMk cId="2794326291" sldId="398"/>
            <ac:spMk id="53" creationId="{F69E60B5-D9CC-F99D-8B94-2477D3FE6810}"/>
          </ac:spMkLst>
        </pc:spChg>
        <pc:spChg chg="mod topLvl">
          <ac:chgData name="代數白痴 顧" userId="316db6a4f7ef8138" providerId="LiveId" clId="{B3BD0DBE-DA02-48DB-B091-80FE28261F3B}" dt="2024-03-07T06:14:36.061" v="1758" actId="164"/>
          <ac:spMkLst>
            <pc:docMk/>
            <pc:sldMk cId="2794326291" sldId="398"/>
            <ac:spMk id="55" creationId="{AFD9F53A-8D21-1D2F-8D1E-F745BAED4930}"/>
          </ac:spMkLst>
        </pc:spChg>
        <pc:spChg chg="mod topLvl">
          <ac:chgData name="代數白痴 顧" userId="316db6a4f7ef8138" providerId="LiveId" clId="{B3BD0DBE-DA02-48DB-B091-80FE28261F3B}" dt="2024-03-07T06:14:36.061" v="1758" actId="164"/>
          <ac:spMkLst>
            <pc:docMk/>
            <pc:sldMk cId="2794326291" sldId="398"/>
            <ac:spMk id="56" creationId="{980E1D83-634D-D3F7-AC8D-A5CC10E617AA}"/>
          </ac:spMkLst>
        </pc:spChg>
        <pc:spChg chg="del mod topLvl">
          <ac:chgData name="代數白痴 顧" userId="316db6a4f7ef8138" providerId="LiveId" clId="{B3BD0DBE-DA02-48DB-B091-80FE28261F3B}" dt="2024-03-07T05:57:56.086" v="890" actId="478"/>
          <ac:spMkLst>
            <pc:docMk/>
            <pc:sldMk cId="2794326291" sldId="398"/>
            <ac:spMk id="57" creationId="{751681F0-DF7C-F896-75A8-60EEEFE22D9E}"/>
          </ac:spMkLst>
        </pc:spChg>
        <pc:spChg chg="del mod topLvl">
          <ac:chgData name="代數白痴 顧" userId="316db6a4f7ef8138" providerId="LiveId" clId="{B3BD0DBE-DA02-48DB-B091-80FE28261F3B}" dt="2024-03-07T05:57:56.086" v="890" actId="478"/>
          <ac:spMkLst>
            <pc:docMk/>
            <pc:sldMk cId="2794326291" sldId="398"/>
            <ac:spMk id="58" creationId="{8D0F536D-87DA-61D8-F5AC-576B799E2447}"/>
          </ac:spMkLst>
        </pc:spChg>
        <pc:spChg chg="del mod topLvl">
          <ac:chgData name="代數白痴 顧" userId="316db6a4f7ef8138" providerId="LiveId" clId="{B3BD0DBE-DA02-48DB-B091-80FE28261F3B}" dt="2024-03-07T05:57:56.086" v="890" actId="478"/>
          <ac:spMkLst>
            <pc:docMk/>
            <pc:sldMk cId="2794326291" sldId="398"/>
            <ac:spMk id="59" creationId="{2AC2DE04-3D72-23CA-B76B-CBDED6006A20}"/>
          </ac:spMkLst>
        </pc:spChg>
        <pc:spChg chg="del mod topLvl">
          <ac:chgData name="代數白痴 顧" userId="316db6a4f7ef8138" providerId="LiveId" clId="{B3BD0DBE-DA02-48DB-B091-80FE28261F3B}" dt="2024-03-07T05:57:56.086" v="890" actId="478"/>
          <ac:spMkLst>
            <pc:docMk/>
            <pc:sldMk cId="2794326291" sldId="398"/>
            <ac:spMk id="60" creationId="{91EEAAC5-4820-57C0-EE64-2C0FF8CB4EA9}"/>
          </ac:spMkLst>
        </pc:spChg>
        <pc:spChg chg="add mod">
          <ac:chgData name="代數白痴 顧" userId="316db6a4f7ef8138" providerId="LiveId" clId="{B3BD0DBE-DA02-48DB-B091-80FE28261F3B}" dt="2024-03-07T06:14:36.061" v="1758" actId="164"/>
          <ac:spMkLst>
            <pc:docMk/>
            <pc:sldMk cId="2794326291" sldId="398"/>
            <ac:spMk id="61" creationId="{5E97D094-D0E0-E820-97E9-53046AE70BFA}"/>
          </ac:spMkLst>
        </pc:spChg>
        <pc:spChg chg="add mod">
          <ac:chgData name="代數白痴 顧" userId="316db6a4f7ef8138" providerId="LiveId" clId="{B3BD0DBE-DA02-48DB-B091-80FE28261F3B}" dt="2024-03-07T06:14:36.061" v="1758" actId="164"/>
          <ac:spMkLst>
            <pc:docMk/>
            <pc:sldMk cId="2794326291" sldId="398"/>
            <ac:spMk id="62" creationId="{73E708A2-553F-9AAF-E892-220AA0557F70}"/>
          </ac:spMkLst>
        </pc:spChg>
        <pc:spChg chg="add mod">
          <ac:chgData name="代數白痴 顧" userId="316db6a4f7ef8138" providerId="LiveId" clId="{B3BD0DBE-DA02-48DB-B091-80FE28261F3B}" dt="2024-03-07T06:14:36.061" v="1758" actId="164"/>
          <ac:spMkLst>
            <pc:docMk/>
            <pc:sldMk cId="2794326291" sldId="398"/>
            <ac:spMk id="63" creationId="{9ED9FBD7-FD97-E40F-7BFE-07ED6083E5AC}"/>
          </ac:spMkLst>
        </pc:spChg>
        <pc:spChg chg="del mod topLvl">
          <ac:chgData name="代數白痴 顧" userId="316db6a4f7ef8138" providerId="LiveId" clId="{B3BD0DBE-DA02-48DB-B091-80FE28261F3B}" dt="2024-03-07T05:57:56.086" v="890" actId="478"/>
          <ac:spMkLst>
            <pc:docMk/>
            <pc:sldMk cId="2794326291" sldId="398"/>
            <ac:spMk id="64" creationId="{4BA3BC00-47AC-3300-1900-21A2B4064CC0}"/>
          </ac:spMkLst>
        </pc:spChg>
        <pc:spChg chg="add">
          <ac:chgData name="代數白痴 顧" userId="316db6a4f7ef8138" providerId="LiveId" clId="{B3BD0DBE-DA02-48DB-B091-80FE28261F3B}" dt="2024-03-07T06:16:11.310" v="1770" actId="11529"/>
          <ac:spMkLst>
            <pc:docMk/>
            <pc:sldMk cId="2794326291" sldId="398"/>
            <ac:spMk id="68" creationId="{F15DE7F5-8FD4-5B07-4E3E-FF6E76D2D553}"/>
          </ac:spMkLst>
        </pc:spChg>
        <pc:spChg chg="add">
          <ac:chgData name="代數白痴 顧" userId="316db6a4f7ef8138" providerId="LiveId" clId="{B3BD0DBE-DA02-48DB-B091-80FE28261F3B}" dt="2024-03-07T06:16:54.293" v="1771" actId="11529"/>
          <ac:spMkLst>
            <pc:docMk/>
            <pc:sldMk cId="2794326291" sldId="398"/>
            <ac:spMk id="69" creationId="{75D50F03-B6ED-EF72-FAB7-B0377A9ADDB1}"/>
          </ac:spMkLst>
        </pc:spChg>
        <pc:spChg chg="add mod">
          <ac:chgData name="代數白痴 顧" userId="316db6a4f7ef8138" providerId="LiveId" clId="{B3BD0DBE-DA02-48DB-B091-80FE28261F3B}" dt="2024-03-07T06:21:05.677" v="1832" actId="14100"/>
          <ac:spMkLst>
            <pc:docMk/>
            <pc:sldMk cId="2794326291" sldId="398"/>
            <ac:spMk id="70" creationId="{61EA1D3E-208E-8CA3-EA75-EBF7F514BCE5}"/>
          </ac:spMkLst>
        </pc:spChg>
        <pc:spChg chg="add mod">
          <ac:chgData name="代數白痴 顧" userId="316db6a4f7ef8138" providerId="LiveId" clId="{B3BD0DBE-DA02-48DB-B091-80FE28261F3B}" dt="2024-03-07T06:17:51.967" v="1776" actId="692"/>
          <ac:spMkLst>
            <pc:docMk/>
            <pc:sldMk cId="2794326291" sldId="398"/>
            <ac:spMk id="71" creationId="{52431206-3BBE-E66E-4A70-74E2C905D6C0}"/>
          </ac:spMkLst>
        </pc:spChg>
        <pc:spChg chg="add mod">
          <ac:chgData name="代數白痴 顧" userId="316db6a4f7ef8138" providerId="LiveId" clId="{B3BD0DBE-DA02-48DB-B091-80FE28261F3B}" dt="2024-03-07T06:18:23.246" v="1784" actId="692"/>
          <ac:spMkLst>
            <pc:docMk/>
            <pc:sldMk cId="2794326291" sldId="398"/>
            <ac:spMk id="72" creationId="{6D3D2DAB-880C-1022-C451-7AF0BD9F5E8B}"/>
          </ac:spMkLst>
        </pc:spChg>
        <pc:spChg chg="add mod">
          <ac:chgData name="代數白痴 顧" userId="316db6a4f7ef8138" providerId="LiveId" clId="{B3BD0DBE-DA02-48DB-B091-80FE28261F3B}" dt="2024-03-07T06:18:46.705" v="1786" actId="1076"/>
          <ac:spMkLst>
            <pc:docMk/>
            <pc:sldMk cId="2794326291" sldId="398"/>
            <ac:spMk id="73" creationId="{CF964E25-8870-2179-3DE0-CAD58B0EB1D4}"/>
          </ac:spMkLst>
        </pc:spChg>
        <pc:spChg chg="add mod">
          <ac:chgData name="代數白痴 顧" userId="316db6a4f7ef8138" providerId="LiveId" clId="{B3BD0DBE-DA02-48DB-B091-80FE28261F3B}" dt="2024-03-07T06:18:50.609" v="1787" actId="1076"/>
          <ac:spMkLst>
            <pc:docMk/>
            <pc:sldMk cId="2794326291" sldId="398"/>
            <ac:spMk id="74" creationId="{C42A1575-40DC-BF07-5795-A9D1B78C4195}"/>
          </ac:spMkLst>
        </pc:spChg>
        <pc:spChg chg="del">
          <ac:chgData name="代數白痴 顧" userId="316db6a4f7ef8138" providerId="LiveId" clId="{B3BD0DBE-DA02-48DB-B091-80FE28261F3B}" dt="2024-03-07T05:52:22.880" v="888" actId="478"/>
          <ac:spMkLst>
            <pc:docMk/>
            <pc:sldMk cId="2794326291" sldId="398"/>
            <ac:spMk id="75" creationId="{451284AE-3672-FB7D-45C5-368384C8A70D}"/>
          </ac:spMkLst>
        </pc:spChg>
        <pc:spChg chg="add mod">
          <ac:chgData name="代數白痴 顧" userId="316db6a4f7ef8138" providerId="LiveId" clId="{B3BD0DBE-DA02-48DB-B091-80FE28261F3B}" dt="2024-03-07T06:19:39.689" v="1796" actId="1076"/>
          <ac:spMkLst>
            <pc:docMk/>
            <pc:sldMk cId="2794326291" sldId="398"/>
            <ac:spMk id="76" creationId="{4DC49720-3F52-74C3-E126-A4FD4B134497}"/>
          </ac:spMkLst>
        </pc:spChg>
        <pc:spChg chg="add mod">
          <ac:chgData name="代數白痴 顧" userId="316db6a4f7ef8138" providerId="LiveId" clId="{B3BD0DBE-DA02-48DB-B091-80FE28261F3B}" dt="2024-03-07T06:19:32.905" v="1795" actId="1076"/>
          <ac:spMkLst>
            <pc:docMk/>
            <pc:sldMk cId="2794326291" sldId="398"/>
            <ac:spMk id="77" creationId="{F8905B58-6846-0BF0-5818-A08A7D1DA963}"/>
          </ac:spMkLst>
        </pc:spChg>
        <pc:spChg chg="add mod">
          <ac:chgData name="代數白痴 顧" userId="316db6a4f7ef8138" providerId="LiveId" clId="{B3BD0DBE-DA02-48DB-B091-80FE28261F3B}" dt="2024-03-08T02:38:30.284" v="1844" actId="1076"/>
          <ac:spMkLst>
            <pc:docMk/>
            <pc:sldMk cId="2794326291" sldId="398"/>
            <ac:spMk id="78" creationId="{D0B31F98-841C-1EBE-CAC9-23DC999E3913}"/>
          </ac:spMkLst>
        </pc:spChg>
        <pc:spChg chg="add mod">
          <ac:chgData name="代數白痴 顧" userId="316db6a4f7ef8138" providerId="LiveId" clId="{B3BD0DBE-DA02-48DB-B091-80FE28261F3B}" dt="2024-03-07T06:19:22.802" v="1793" actId="1076"/>
          <ac:spMkLst>
            <pc:docMk/>
            <pc:sldMk cId="2794326291" sldId="398"/>
            <ac:spMk id="79" creationId="{CBB458E9-650F-AC92-E770-95D7BDB2940E}"/>
          </ac:spMkLst>
        </pc:spChg>
        <pc:spChg chg="add mod">
          <ac:chgData name="代數白痴 顧" userId="316db6a4f7ef8138" providerId="LiveId" clId="{B3BD0DBE-DA02-48DB-B091-80FE28261F3B}" dt="2024-03-07T06:19:22.802" v="1793" actId="1076"/>
          <ac:spMkLst>
            <pc:docMk/>
            <pc:sldMk cId="2794326291" sldId="398"/>
            <ac:spMk id="80" creationId="{BE637A8C-FCFE-F36D-9ED2-E5E5E893858B}"/>
          </ac:spMkLst>
        </pc:spChg>
        <pc:spChg chg="add mod">
          <ac:chgData name="代數白痴 顧" userId="316db6a4f7ef8138" providerId="LiveId" clId="{B3BD0DBE-DA02-48DB-B091-80FE28261F3B}" dt="2024-03-07T06:19:22.802" v="1793" actId="1076"/>
          <ac:spMkLst>
            <pc:docMk/>
            <pc:sldMk cId="2794326291" sldId="398"/>
            <ac:spMk id="81" creationId="{8B1EFBF5-4F44-BED4-B1F6-6A00B77CDC79}"/>
          </ac:spMkLst>
        </pc:spChg>
        <pc:spChg chg="add mod">
          <ac:chgData name="代數白痴 顧" userId="316db6a4f7ef8138" providerId="LiveId" clId="{B3BD0DBE-DA02-48DB-B091-80FE28261F3B}" dt="2024-03-07T06:19:26.513" v="1794" actId="1076"/>
          <ac:spMkLst>
            <pc:docMk/>
            <pc:sldMk cId="2794326291" sldId="398"/>
            <ac:spMk id="83" creationId="{5DE01C07-01F2-2408-33E6-3DDC579A3D3D}"/>
          </ac:spMkLst>
        </pc:spChg>
        <pc:spChg chg="add mod ord">
          <ac:chgData name="代數白痴 顧" userId="316db6a4f7ef8138" providerId="LiveId" clId="{B3BD0DBE-DA02-48DB-B091-80FE28261F3B}" dt="2024-03-07T06:21:30.062" v="1842" actId="167"/>
          <ac:spMkLst>
            <pc:docMk/>
            <pc:sldMk cId="2794326291" sldId="398"/>
            <ac:spMk id="84" creationId="{5942AB55-CA53-C6E6-9050-8C3CF345D92A}"/>
          </ac:spMkLst>
        </pc:spChg>
        <pc:spChg chg="del mod">
          <ac:chgData name="代數白痴 顧" userId="316db6a4f7ef8138" providerId="LiveId" clId="{B3BD0DBE-DA02-48DB-B091-80FE28261F3B}" dt="2024-03-07T06:15:02.959" v="1762" actId="478"/>
          <ac:spMkLst>
            <pc:docMk/>
            <pc:sldMk cId="2794326291" sldId="398"/>
            <ac:spMk id="92" creationId="{53075391-0191-D258-595E-93EA461DAF5B}"/>
          </ac:spMkLst>
        </pc:spChg>
        <pc:spChg chg="del mod">
          <ac:chgData name="代數白痴 顧" userId="316db6a4f7ef8138" providerId="LiveId" clId="{B3BD0DBE-DA02-48DB-B091-80FE28261F3B}" dt="2024-03-07T06:15:02.959" v="1762" actId="478"/>
          <ac:spMkLst>
            <pc:docMk/>
            <pc:sldMk cId="2794326291" sldId="398"/>
            <ac:spMk id="93" creationId="{2A5B48FD-2CC1-DE21-94E4-B7D8B3FEB891}"/>
          </ac:spMkLst>
        </pc:spChg>
        <pc:spChg chg="del mod">
          <ac:chgData name="代數白痴 顧" userId="316db6a4f7ef8138" providerId="LiveId" clId="{B3BD0DBE-DA02-48DB-B091-80FE28261F3B}" dt="2024-03-07T06:15:02.959" v="1762" actId="478"/>
          <ac:spMkLst>
            <pc:docMk/>
            <pc:sldMk cId="2794326291" sldId="398"/>
            <ac:spMk id="94" creationId="{30BC6D9B-28BB-097B-19CC-4F707105A913}"/>
          </ac:spMkLst>
        </pc:spChg>
        <pc:spChg chg="del mod">
          <ac:chgData name="代數白痴 顧" userId="316db6a4f7ef8138" providerId="LiveId" clId="{B3BD0DBE-DA02-48DB-B091-80FE28261F3B}" dt="2024-03-07T06:15:02.959" v="1762" actId="478"/>
          <ac:spMkLst>
            <pc:docMk/>
            <pc:sldMk cId="2794326291" sldId="398"/>
            <ac:spMk id="95" creationId="{739AF7DE-8434-1A0F-C4DF-F136589CFD42}"/>
          </ac:spMkLst>
        </pc:spChg>
        <pc:spChg chg="del mod">
          <ac:chgData name="代數白痴 顧" userId="316db6a4f7ef8138" providerId="LiveId" clId="{B3BD0DBE-DA02-48DB-B091-80FE28261F3B}" dt="2024-03-07T06:15:02.959" v="1762" actId="478"/>
          <ac:spMkLst>
            <pc:docMk/>
            <pc:sldMk cId="2794326291" sldId="398"/>
            <ac:spMk id="96" creationId="{D0612317-A31B-C3C7-4536-957705150BB0}"/>
          </ac:spMkLst>
        </pc:spChg>
        <pc:spChg chg="del mod">
          <ac:chgData name="代數白痴 顧" userId="316db6a4f7ef8138" providerId="LiveId" clId="{B3BD0DBE-DA02-48DB-B091-80FE28261F3B}" dt="2024-03-07T06:15:02.959" v="1762" actId="478"/>
          <ac:spMkLst>
            <pc:docMk/>
            <pc:sldMk cId="2794326291" sldId="398"/>
            <ac:spMk id="97" creationId="{258F4746-3889-0976-5754-858D3688347D}"/>
          </ac:spMkLst>
        </pc:spChg>
        <pc:spChg chg="del">
          <ac:chgData name="代數白痴 顧" userId="316db6a4f7ef8138" providerId="LiveId" clId="{B3BD0DBE-DA02-48DB-B091-80FE28261F3B}" dt="2024-03-07T05:52:22.880" v="888" actId="478"/>
          <ac:spMkLst>
            <pc:docMk/>
            <pc:sldMk cId="2794326291" sldId="398"/>
            <ac:spMk id="98" creationId="{367E43A4-49FA-4D05-F582-12C7CCB491B7}"/>
          </ac:spMkLst>
        </pc:spChg>
        <pc:spChg chg="del">
          <ac:chgData name="代數白痴 顧" userId="316db6a4f7ef8138" providerId="LiveId" clId="{B3BD0DBE-DA02-48DB-B091-80FE28261F3B}" dt="2024-03-07T05:52:22.880" v="888" actId="478"/>
          <ac:spMkLst>
            <pc:docMk/>
            <pc:sldMk cId="2794326291" sldId="398"/>
            <ac:spMk id="99" creationId="{5F38DCD1-F08A-F180-D6E9-BF8D0F9E5344}"/>
          </ac:spMkLst>
        </pc:spChg>
        <pc:grpChg chg="add del mod">
          <ac:chgData name="代數白痴 顧" userId="316db6a4f7ef8138" providerId="LiveId" clId="{B3BD0DBE-DA02-48DB-B091-80FE28261F3B}" dt="2024-03-07T06:07:22.212" v="1717" actId="478"/>
          <ac:grpSpMkLst>
            <pc:docMk/>
            <pc:sldMk cId="2794326291" sldId="398"/>
            <ac:grpSpMk id="17" creationId="{108AD3DB-8215-1514-B5A4-74CC36EB58C2}"/>
          </ac:grpSpMkLst>
        </pc:grpChg>
        <pc:grpChg chg="add mod">
          <ac:chgData name="代數白痴 顧" userId="316db6a4f7ef8138" providerId="LiveId" clId="{B3BD0DBE-DA02-48DB-B091-80FE28261F3B}" dt="2024-03-07T06:14:36.061" v="1758" actId="164"/>
          <ac:grpSpMkLst>
            <pc:docMk/>
            <pc:sldMk cId="2794326291" sldId="398"/>
            <ac:grpSpMk id="65" creationId="{03443D5A-68C9-09B4-F86A-E50D3A63E574}"/>
          </ac:grpSpMkLst>
        </pc:grpChg>
        <pc:grpChg chg="del">
          <ac:chgData name="代數白痴 顧" userId="316db6a4f7ef8138" providerId="LiveId" clId="{B3BD0DBE-DA02-48DB-B091-80FE28261F3B}" dt="2024-03-07T05:57:51.164" v="889" actId="165"/>
          <ac:grpSpMkLst>
            <pc:docMk/>
            <pc:sldMk cId="2794326291" sldId="398"/>
            <ac:grpSpMk id="67" creationId="{7DFE5B41-2E04-CE46-642F-1447098BA513}"/>
          </ac:grpSpMkLst>
        </pc:grpChg>
        <pc:picChg chg="add del mod">
          <ac:chgData name="代數白痴 顧" userId="316db6a4f7ef8138" providerId="LiveId" clId="{B3BD0DBE-DA02-48DB-B091-80FE28261F3B}" dt="2024-03-07T06:12:38.683" v="1733" actId="478"/>
          <ac:picMkLst>
            <pc:docMk/>
            <pc:sldMk cId="2794326291" sldId="398"/>
            <ac:picMk id="37" creationId="{9DF80411-9AAA-BCC9-FD21-9D9C44A90D79}"/>
          </ac:picMkLst>
        </pc:picChg>
        <pc:picChg chg="add del mod">
          <ac:chgData name="代數白痴 顧" userId="316db6a4f7ef8138" providerId="LiveId" clId="{B3BD0DBE-DA02-48DB-B091-80FE28261F3B}" dt="2024-03-07T06:17:56.799" v="1777" actId="478"/>
          <ac:picMkLst>
            <pc:docMk/>
            <pc:sldMk cId="2794326291" sldId="398"/>
            <ac:picMk id="66" creationId="{55285ACF-0327-F501-8EA7-055D696AA4F1}"/>
          </ac:picMkLst>
        </pc:picChg>
        <pc:cxnChg chg="add mod">
          <ac:chgData name="代數白痴 顧" userId="316db6a4f7ef8138" providerId="LiveId" clId="{B3BD0DBE-DA02-48DB-B091-80FE28261F3B}" dt="2024-03-07T05:51:38.085" v="620" actId="1037"/>
          <ac:cxnSpMkLst>
            <pc:docMk/>
            <pc:sldMk cId="2794326291" sldId="398"/>
            <ac:cxnSpMk id="2" creationId="{AF49987B-74D8-FE8A-5F0F-B2002E974595}"/>
          </ac:cxnSpMkLst>
        </pc:cxnChg>
        <pc:cxnChg chg="add del mod">
          <ac:chgData name="代數白痴 顧" userId="316db6a4f7ef8138" providerId="LiveId" clId="{B3BD0DBE-DA02-48DB-B091-80FE28261F3B}" dt="2024-03-07T05:59:33.500" v="1163" actId="478"/>
          <ac:cxnSpMkLst>
            <pc:docMk/>
            <pc:sldMk cId="2794326291" sldId="398"/>
            <ac:cxnSpMk id="3" creationId="{AFAF19C9-72B4-CB6D-6951-98AA3990B3FA}"/>
          </ac:cxnSpMkLst>
        </pc:cxnChg>
        <pc:cxnChg chg="add mod">
          <ac:chgData name="代數白痴 顧" userId="316db6a4f7ef8138" providerId="LiveId" clId="{B3BD0DBE-DA02-48DB-B091-80FE28261F3B}" dt="2024-03-07T05:51:55.383" v="836" actId="1037"/>
          <ac:cxnSpMkLst>
            <pc:docMk/>
            <pc:sldMk cId="2794326291" sldId="398"/>
            <ac:cxnSpMk id="4" creationId="{04A15181-3794-594B-950C-ED8C8BC47273}"/>
          </ac:cxnSpMkLst>
        </pc:cxnChg>
        <pc:cxnChg chg="add mod">
          <ac:chgData name="代數白痴 顧" userId="316db6a4f7ef8138" providerId="LiveId" clId="{B3BD0DBE-DA02-48DB-B091-80FE28261F3B}" dt="2024-03-07T05:52:01.385" v="881" actId="1037"/>
          <ac:cxnSpMkLst>
            <pc:docMk/>
            <pc:sldMk cId="2794326291" sldId="398"/>
            <ac:cxnSpMk id="5" creationId="{C1F769BB-D27E-B60A-C996-EFE3158BFC1F}"/>
          </ac:cxnSpMkLst>
        </pc:cxnChg>
        <pc:cxnChg chg="add mod">
          <ac:chgData name="代數白痴 顧" userId="316db6a4f7ef8138" providerId="LiveId" clId="{B3BD0DBE-DA02-48DB-B091-80FE28261F3B}" dt="2024-03-07T06:14:36.061" v="1758" actId="164"/>
          <ac:cxnSpMkLst>
            <pc:docMk/>
            <pc:sldMk cId="2794326291" sldId="398"/>
            <ac:cxnSpMk id="8" creationId="{431934BA-C584-4F97-E4FF-71D3A1042408}"/>
          </ac:cxnSpMkLst>
        </pc:cxnChg>
        <pc:cxnChg chg="mod">
          <ac:chgData name="代數白痴 顧" userId="316db6a4f7ef8138" providerId="LiveId" clId="{B3BD0DBE-DA02-48DB-B091-80FE28261F3B}" dt="2024-03-07T05:51:32.268" v="576" actId="1037"/>
          <ac:cxnSpMkLst>
            <pc:docMk/>
            <pc:sldMk cId="2794326291" sldId="398"/>
            <ac:cxnSpMk id="10" creationId="{DCBCF2DA-C1F6-BEE4-C284-8FBDD75A62A2}"/>
          </ac:cxnSpMkLst>
        </pc:cxnChg>
        <pc:cxnChg chg="add mod">
          <ac:chgData name="代數白痴 顧" userId="316db6a4f7ef8138" providerId="LiveId" clId="{B3BD0DBE-DA02-48DB-B091-80FE28261F3B}" dt="2024-03-07T06:07:22.212" v="1717" actId="478"/>
          <ac:cxnSpMkLst>
            <pc:docMk/>
            <pc:sldMk cId="2794326291" sldId="398"/>
            <ac:cxnSpMk id="14" creationId="{3B0B8E7A-DDBC-56CB-1302-F93C64C6D369}"/>
          </ac:cxnSpMkLst>
        </pc:cxnChg>
        <pc:cxnChg chg="add mod">
          <ac:chgData name="代數白痴 顧" userId="316db6a4f7ef8138" providerId="LiveId" clId="{B3BD0DBE-DA02-48DB-B091-80FE28261F3B}" dt="2024-03-07T06:07:22.212" v="1717" actId="478"/>
          <ac:cxnSpMkLst>
            <pc:docMk/>
            <pc:sldMk cId="2794326291" sldId="398"/>
            <ac:cxnSpMk id="16" creationId="{7EE99C29-BD4B-50C3-35E5-CFFE848A3C55}"/>
          </ac:cxnSpMkLst>
        </pc:cxnChg>
        <pc:cxnChg chg="mod topLvl">
          <ac:chgData name="代數白痴 顧" userId="316db6a4f7ef8138" providerId="LiveId" clId="{B3BD0DBE-DA02-48DB-B091-80FE28261F3B}" dt="2024-03-07T06:14:36.061" v="1758" actId="164"/>
          <ac:cxnSpMkLst>
            <pc:docMk/>
            <pc:sldMk cId="2794326291" sldId="398"/>
            <ac:cxnSpMk id="19" creationId="{D2384979-DF8A-A430-8447-DD50D6B9E800}"/>
          </ac:cxnSpMkLst>
        </pc:cxnChg>
        <pc:cxnChg chg="add del mod">
          <ac:chgData name="代數白痴 顧" userId="316db6a4f7ef8138" providerId="LiveId" clId="{B3BD0DBE-DA02-48DB-B091-80FE28261F3B}" dt="2024-03-07T06:07:22.212" v="1717" actId="478"/>
          <ac:cxnSpMkLst>
            <pc:docMk/>
            <pc:sldMk cId="2794326291" sldId="398"/>
            <ac:cxnSpMk id="20" creationId="{B5406FEC-DCA1-9458-6F72-83FAFFB71E8B}"/>
          </ac:cxnSpMkLst>
        </pc:cxnChg>
        <pc:cxnChg chg="del mod topLvl">
          <ac:chgData name="代數白痴 顧" userId="316db6a4f7ef8138" providerId="LiveId" clId="{B3BD0DBE-DA02-48DB-B091-80FE28261F3B}" dt="2024-03-07T05:57:56.086" v="890" actId="478"/>
          <ac:cxnSpMkLst>
            <pc:docMk/>
            <pc:sldMk cId="2794326291" sldId="398"/>
            <ac:cxnSpMk id="21" creationId="{338C4DEA-5EAB-E313-8686-EA3624763EAB}"/>
          </ac:cxnSpMkLst>
        </pc:cxnChg>
        <pc:cxnChg chg="mod topLvl">
          <ac:chgData name="代數白痴 顧" userId="316db6a4f7ef8138" providerId="LiveId" clId="{B3BD0DBE-DA02-48DB-B091-80FE28261F3B}" dt="2024-03-07T06:14:36.061" v="1758" actId="164"/>
          <ac:cxnSpMkLst>
            <pc:docMk/>
            <pc:sldMk cId="2794326291" sldId="398"/>
            <ac:cxnSpMk id="22" creationId="{789861D0-1A0A-7D73-1EAF-E72F0FB1925F}"/>
          </ac:cxnSpMkLst>
        </pc:cxnChg>
        <pc:cxnChg chg="add del mod">
          <ac:chgData name="代數白痴 顧" userId="316db6a4f7ef8138" providerId="LiveId" clId="{B3BD0DBE-DA02-48DB-B091-80FE28261F3B}" dt="2024-03-07T06:07:22.212" v="1717" actId="478"/>
          <ac:cxnSpMkLst>
            <pc:docMk/>
            <pc:sldMk cId="2794326291" sldId="398"/>
            <ac:cxnSpMk id="25" creationId="{24007FF6-2E15-A69B-272D-B5555E00FD75}"/>
          </ac:cxnSpMkLst>
        </pc:cxnChg>
        <pc:cxnChg chg="del mod topLvl">
          <ac:chgData name="代數白痴 顧" userId="316db6a4f7ef8138" providerId="LiveId" clId="{B3BD0DBE-DA02-48DB-B091-80FE28261F3B}" dt="2024-03-07T05:57:56.086" v="890" actId="478"/>
          <ac:cxnSpMkLst>
            <pc:docMk/>
            <pc:sldMk cId="2794326291" sldId="398"/>
            <ac:cxnSpMk id="27" creationId="{0D4C1BBD-18E9-0A2A-3656-52EF4D72CE51}"/>
          </ac:cxnSpMkLst>
        </pc:cxnChg>
        <pc:cxnChg chg="del mod topLvl">
          <ac:chgData name="代數白痴 顧" userId="316db6a4f7ef8138" providerId="LiveId" clId="{B3BD0DBE-DA02-48DB-B091-80FE28261F3B}" dt="2024-03-07T05:57:56.086" v="890" actId="478"/>
          <ac:cxnSpMkLst>
            <pc:docMk/>
            <pc:sldMk cId="2794326291" sldId="398"/>
            <ac:cxnSpMk id="30" creationId="{FE482381-9099-AF9B-4123-46D15E76A0F0}"/>
          </ac:cxnSpMkLst>
        </pc:cxnChg>
        <pc:cxnChg chg="add del mod">
          <ac:chgData name="代數白痴 顧" userId="316db6a4f7ef8138" providerId="LiveId" clId="{B3BD0DBE-DA02-48DB-B091-80FE28261F3B}" dt="2024-03-07T06:07:22.212" v="1717" actId="478"/>
          <ac:cxnSpMkLst>
            <pc:docMk/>
            <pc:sldMk cId="2794326291" sldId="398"/>
            <ac:cxnSpMk id="33" creationId="{70A1BF34-05BA-694F-3819-3B78D150B776}"/>
          </ac:cxnSpMkLst>
        </pc:cxnChg>
        <pc:cxnChg chg="del mod topLvl">
          <ac:chgData name="代數白痴 顧" userId="316db6a4f7ef8138" providerId="LiveId" clId="{B3BD0DBE-DA02-48DB-B091-80FE28261F3B}" dt="2024-03-07T05:57:56.086" v="890" actId="478"/>
          <ac:cxnSpMkLst>
            <pc:docMk/>
            <pc:sldMk cId="2794326291" sldId="398"/>
            <ac:cxnSpMk id="34" creationId="{AA9AF1F8-F033-4CDB-5DDD-42917D2FD18A}"/>
          </ac:cxnSpMkLst>
        </pc:cxnChg>
        <pc:cxnChg chg="del mod topLvl">
          <ac:chgData name="代數白痴 顧" userId="316db6a4f7ef8138" providerId="LiveId" clId="{B3BD0DBE-DA02-48DB-B091-80FE28261F3B}" dt="2024-03-07T05:57:56.086" v="890" actId="478"/>
          <ac:cxnSpMkLst>
            <pc:docMk/>
            <pc:sldMk cId="2794326291" sldId="398"/>
            <ac:cxnSpMk id="40" creationId="{9499E9A4-D591-F3D1-3E19-2F1143E1621B}"/>
          </ac:cxnSpMkLst>
        </pc:cxnChg>
        <pc:cxnChg chg="add mod">
          <ac:chgData name="代數白痴 顧" userId="316db6a4f7ef8138" providerId="LiveId" clId="{B3BD0DBE-DA02-48DB-B091-80FE28261F3B}" dt="2024-03-07T06:14:36.061" v="1758" actId="164"/>
          <ac:cxnSpMkLst>
            <pc:docMk/>
            <pc:sldMk cId="2794326291" sldId="398"/>
            <ac:cxnSpMk id="42" creationId="{BD0C1816-71EB-40AC-288F-924838CE3530}"/>
          </ac:cxnSpMkLst>
        </pc:cxnChg>
        <pc:cxnChg chg="mod topLvl">
          <ac:chgData name="代數白痴 顧" userId="316db6a4f7ef8138" providerId="LiveId" clId="{B3BD0DBE-DA02-48DB-B091-80FE28261F3B}" dt="2024-03-07T06:14:36.061" v="1758" actId="164"/>
          <ac:cxnSpMkLst>
            <pc:docMk/>
            <pc:sldMk cId="2794326291" sldId="398"/>
            <ac:cxnSpMk id="54" creationId="{C85B2D53-5B5A-9AC0-2275-87E619C4DFE5}"/>
          </ac:cxnSpMkLst>
        </pc:cxnChg>
        <pc:cxnChg chg="del mod">
          <ac:chgData name="代數白痴 顧" userId="316db6a4f7ef8138" providerId="LiveId" clId="{B3BD0DBE-DA02-48DB-B091-80FE28261F3B}" dt="2024-03-07T05:52:22.880" v="888" actId="478"/>
          <ac:cxnSpMkLst>
            <pc:docMk/>
            <pc:sldMk cId="2794326291" sldId="398"/>
            <ac:cxnSpMk id="82" creationId="{CF3B7C7E-9D56-D867-879F-06D30D1445D0}"/>
          </ac:cxnSpMkLst>
        </pc:cxnChg>
        <pc:cxnChg chg="del mod">
          <ac:chgData name="代數白痴 顧" userId="316db6a4f7ef8138" providerId="LiveId" clId="{B3BD0DBE-DA02-48DB-B091-80FE28261F3B}" dt="2024-03-07T05:52:22.880" v="888" actId="478"/>
          <ac:cxnSpMkLst>
            <pc:docMk/>
            <pc:sldMk cId="2794326291" sldId="398"/>
            <ac:cxnSpMk id="90" creationId="{4D8FA90F-BC58-A19B-49F6-EF9ED9C777FE}"/>
          </ac:cxnSpMkLst>
        </pc:cxnChg>
        <pc:cxnChg chg="mod topLvl">
          <ac:chgData name="代數白痴 顧" userId="316db6a4f7ef8138" providerId="LiveId" clId="{B3BD0DBE-DA02-48DB-B091-80FE28261F3B}" dt="2024-03-07T06:14:36.061" v="1758" actId="164"/>
          <ac:cxnSpMkLst>
            <pc:docMk/>
            <pc:sldMk cId="2794326291" sldId="398"/>
            <ac:cxnSpMk id="107" creationId="{0E36911D-B595-F5D5-A60C-83907D97EF60}"/>
          </ac:cxnSpMkLst>
        </pc:cxnChg>
        <pc:cxnChg chg="mod topLvl">
          <ac:chgData name="代數白痴 顧" userId="316db6a4f7ef8138" providerId="LiveId" clId="{B3BD0DBE-DA02-48DB-B091-80FE28261F3B}" dt="2024-03-07T06:14:36.061" v="1758" actId="164"/>
          <ac:cxnSpMkLst>
            <pc:docMk/>
            <pc:sldMk cId="2794326291" sldId="398"/>
            <ac:cxnSpMk id="108" creationId="{20A807E9-2A72-42D7-E166-2D60237E406A}"/>
          </ac:cxnSpMkLst>
        </pc:cxnChg>
        <pc:cxnChg chg="mod topLvl">
          <ac:chgData name="代數白痴 顧" userId="316db6a4f7ef8138" providerId="LiveId" clId="{B3BD0DBE-DA02-48DB-B091-80FE28261F3B}" dt="2024-03-07T06:14:36.061" v="1758" actId="164"/>
          <ac:cxnSpMkLst>
            <pc:docMk/>
            <pc:sldMk cId="2794326291" sldId="398"/>
            <ac:cxnSpMk id="109" creationId="{34C46630-24F7-C0AE-BC58-661D9D8F88AF}"/>
          </ac:cxnSpMkLst>
        </pc:cxnChg>
      </pc:sldChg>
      <pc:sldChg chg="delSp modSp add del">
        <pc:chgData name="代數白痴 顧" userId="316db6a4f7ef8138" providerId="LiveId" clId="{B3BD0DBE-DA02-48DB-B091-80FE28261F3B}" dt="2024-03-08T02:38:19.302" v="1843" actId="2696"/>
        <pc:sldMkLst>
          <pc:docMk/>
          <pc:sldMk cId="2816549898" sldId="399"/>
        </pc:sldMkLst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28" creationId="{0A95D2BD-2F88-B371-3587-039D2C5C4F96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45" creationId="{C71191E4-D20E-A558-1FDC-1359EE29E361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46" creationId="{7222630B-4697-D6E8-D7A6-AB3405449794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47" creationId="{4CF5CC0D-40B1-3765-817E-491FD1840E7E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48" creationId="{0E7C4A92-6BD1-8082-CCBC-03C0B1953915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49" creationId="{53380052-7565-006A-883F-89827C625968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50" creationId="{EBC7F44A-B4B1-DA51-999B-4FD94C46C619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52" creationId="{8DCF920D-9DCA-1B94-8871-BAEB70F8BA03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55" creationId="{D5B05D17-2DE9-F2F2-FE30-98EE28577C94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56" creationId="{10D7B73B-7AD2-B21A-0732-64275FB4B484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57" creationId="{49EE5A15-ABC3-65DD-6133-E1FD0075BCF8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58" creationId="{B613DC5F-5B36-8D52-4346-F7BB80F37232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59" creationId="{3D354872-A044-BD9B-D7D0-4A901FABA763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60" creationId="{DE9347D0-F51B-BA7E-A397-9F0CB7F61F2D}"/>
          </ac:spMkLst>
        </pc:spChg>
        <pc:spChg chg="mod topLvl">
          <ac:chgData name="代數白痴 顧" userId="316db6a4f7ef8138" providerId="LiveId" clId="{B3BD0DBE-DA02-48DB-B091-80FE28261F3B}" dt="2024-03-07T06:13:24.854" v="1741" actId="165"/>
          <ac:spMkLst>
            <pc:docMk/>
            <pc:sldMk cId="2816549898" sldId="399"/>
            <ac:spMk id="64" creationId="{E8B51597-5331-9925-D92E-A7BDA98023EF}"/>
          </ac:spMkLst>
        </pc:spChg>
        <pc:grpChg chg="del">
          <ac:chgData name="代數白痴 顧" userId="316db6a4f7ef8138" providerId="LiveId" clId="{B3BD0DBE-DA02-48DB-B091-80FE28261F3B}" dt="2024-03-07T06:13:24.854" v="1741" actId="165"/>
          <ac:grpSpMkLst>
            <pc:docMk/>
            <pc:sldMk cId="2816549898" sldId="399"/>
            <ac:grpSpMk id="67" creationId="{B1EFF771-1D86-BA52-C595-E064831C895E}"/>
          </ac:grpSpMkLst>
        </pc:grpChg>
        <pc:cxnChg chg="mod topLvl">
          <ac:chgData name="代數白痴 顧" userId="316db6a4f7ef8138" providerId="LiveId" clId="{B3BD0DBE-DA02-48DB-B091-80FE28261F3B}" dt="2024-03-07T06:13:24.854" v="1741" actId="165"/>
          <ac:cxnSpMkLst>
            <pc:docMk/>
            <pc:sldMk cId="2816549898" sldId="399"/>
            <ac:cxnSpMk id="19" creationId="{84A59120-8F59-756B-5690-8E7B1B616D77}"/>
          </ac:cxnSpMkLst>
        </pc:cxnChg>
        <pc:cxnChg chg="mod topLvl">
          <ac:chgData name="代數白痴 顧" userId="316db6a4f7ef8138" providerId="LiveId" clId="{B3BD0DBE-DA02-48DB-B091-80FE28261F3B}" dt="2024-03-07T06:13:24.854" v="1741" actId="165"/>
          <ac:cxnSpMkLst>
            <pc:docMk/>
            <pc:sldMk cId="2816549898" sldId="399"/>
            <ac:cxnSpMk id="21" creationId="{814AA88F-6488-3EE0-4AC3-CC962231DE02}"/>
          </ac:cxnSpMkLst>
        </pc:cxnChg>
        <pc:cxnChg chg="mod topLvl">
          <ac:chgData name="代數白痴 顧" userId="316db6a4f7ef8138" providerId="LiveId" clId="{B3BD0DBE-DA02-48DB-B091-80FE28261F3B}" dt="2024-03-07T06:13:24.854" v="1741" actId="165"/>
          <ac:cxnSpMkLst>
            <pc:docMk/>
            <pc:sldMk cId="2816549898" sldId="399"/>
            <ac:cxnSpMk id="22" creationId="{68B0A69F-FFD0-539A-D3D9-2C14C20C04C3}"/>
          </ac:cxnSpMkLst>
        </pc:cxnChg>
        <pc:cxnChg chg="mod topLvl">
          <ac:chgData name="代數白痴 顧" userId="316db6a4f7ef8138" providerId="LiveId" clId="{B3BD0DBE-DA02-48DB-B091-80FE28261F3B}" dt="2024-03-07T06:13:24.854" v="1741" actId="165"/>
          <ac:cxnSpMkLst>
            <pc:docMk/>
            <pc:sldMk cId="2816549898" sldId="399"/>
            <ac:cxnSpMk id="27" creationId="{DEFCFFB1-7CC6-5E29-CB03-8A9DE9C3E338}"/>
          </ac:cxnSpMkLst>
        </pc:cxnChg>
        <pc:cxnChg chg="mod topLvl">
          <ac:chgData name="代數白痴 顧" userId="316db6a4f7ef8138" providerId="LiveId" clId="{B3BD0DBE-DA02-48DB-B091-80FE28261F3B}" dt="2024-03-07T06:13:24.854" v="1741" actId="165"/>
          <ac:cxnSpMkLst>
            <pc:docMk/>
            <pc:sldMk cId="2816549898" sldId="399"/>
            <ac:cxnSpMk id="30" creationId="{F0E5224B-9E27-EC9B-8824-AAB668B091D2}"/>
          </ac:cxnSpMkLst>
        </pc:cxnChg>
        <pc:cxnChg chg="mod topLvl">
          <ac:chgData name="代數白痴 顧" userId="316db6a4f7ef8138" providerId="LiveId" clId="{B3BD0DBE-DA02-48DB-B091-80FE28261F3B}" dt="2024-03-07T06:13:24.854" v="1741" actId="165"/>
          <ac:cxnSpMkLst>
            <pc:docMk/>
            <pc:sldMk cId="2816549898" sldId="399"/>
            <ac:cxnSpMk id="34" creationId="{1C0E48B6-1F61-27D7-B095-277C8F8DF00F}"/>
          </ac:cxnSpMkLst>
        </pc:cxnChg>
        <pc:cxnChg chg="mod topLvl">
          <ac:chgData name="代數白痴 顧" userId="316db6a4f7ef8138" providerId="LiveId" clId="{B3BD0DBE-DA02-48DB-B091-80FE28261F3B}" dt="2024-03-07T06:13:24.854" v="1741" actId="165"/>
          <ac:cxnSpMkLst>
            <pc:docMk/>
            <pc:sldMk cId="2816549898" sldId="399"/>
            <ac:cxnSpMk id="40" creationId="{F0C2B9CF-8CE8-EE52-08C1-1533E4302A28}"/>
          </ac:cxnSpMkLst>
        </pc:cxnChg>
        <pc:cxnChg chg="mod topLvl">
          <ac:chgData name="代數白痴 顧" userId="316db6a4f7ef8138" providerId="LiveId" clId="{B3BD0DBE-DA02-48DB-B091-80FE28261F3B}" dt="2024-03-07T06:13:24.854" v="1741" actId="165"/>
          <ac:cxnSpMkLst>
            <pc:docMk/>
            <pc:sldMk cId="2816549898" sldId="399"/>
            <ac:cxnSpMk id="54" creationId="{B78B37D0-6FB9-7759-5BBD-3DEE56C802C9}"/>
          </ac:cxnSpMkLst>
        </pc:cxnChg>
        <pc:cxnChg chg="mod topLvl">
          <ac:chgData name="代數白痴 顧" userId="316db6a4f7ef8138" providerId="LiveId" clId="{B3BD0DBE-DA02-48DB-B091-80FE28261F3B}" dt="2024-03-07T06:13:24.854" v="1741" actId="165"/>
          <ac:cxnSpMkLst>
            <pc:docMk/>
            <pc:sldMk cId="2816549898" sldId="399"/>
            <ac:cxnSpMk id="107" creationId="{B1518C04-641A-46B6-A20F-278D74696981}"/>
          </ac:cxnSpMkLst>
        </pc:cxnChg>
        <pc:cxnChg chg="mod topLvl">
          <ac:chgData name="代數白痴 顧" userId="316db6a4f7ef8138" providerId="LiveId" clId="{B3BD0DBE-DA02-48DB-B091-80FE28261F3B}" dt="2024-03-07T06:13:24.854" v="1741" actId="165"/>
          <ac:cxnSpMkLst>
            <pc:docMk/>
            <pc:sldMk cId="2816549898" sldId="399"/>
            <ac:cxnSpMk id="108" creationId="{2F75DC9C-7031-3DE1-264C-3F15121A5912}"/>
          </ac:cxnSpMkLst>
        </pc:cxnChg>
        <pc:cxnChg chg="mod topLvl">
          <ac:chgData name="代數白痴 顧" userId="316db6a4f7ef8138" providerId="LiveId" clId="{B3BD0DBE-DA02-48DB-B091-80FE28261F3B}" dt="2024-03-07T06:13:24.854" v="1741" actId="165"/>
          <ac:cxnSpMkLst>
            <pc:docMk/>
            <pc:sldMk cId="2816549898" sldId="399"/>
            <ac:cxnSpMk id="109" creationId="{B63916F8-9620-8213-53CB-5F99F4552F6E}"/>
          </ac:cxnSpMkLst>
        </pc:cxnChg>
      </pc:sldChg>
    </pc:docChg>
  </pc:docChgLst>
  <pc:docChgLst>
    <pc:chgData name="代數白痴 顧" userId="316db6a4f7ef8138" providerId="LiveId" clId="{B249ED34-4B87-4BF6-AEFF-9B4A5EEDB29E}"/>
    <pc:docChg chg="custSel modSld">
      <pc:chgData name="代數白痴 顧" userId="316db6a4f7ef8138" providerId="LiveId" clId="{B249ED34-4B87-4BF6-AEFF-9B4A5EEDB29E}" dt="2023-08-09T09:05:41.455" v="2143" actId="20577"/>
      <pc:docMkLst>
        <pc:docMk/>
      </pc:docMkLst>
      <pc:sldChg chg="addSp delSp modSp mod modTransition modNotesTx">
        <pc:chgData name="代數白痴 顧" userId="316db6a4f7ef8138" providerId="LiveId" clId="{B249ED34-4B87-4BF6-AEFF-9B4A5EEDB29E}" dt="2023-08-09T09:05:41.455" v="2143" actId="20577"/>
        <pc:sldMkLst>
          <pc:docMk/>
          <pc:sldMk cId="2873434386" sldId="379"/>
        </pc:sldMkLst>
        <pc:spChg chg="mod">
          <ac:chgData name="代數白痴 顧" userId="316db6a4f7ef8138" providerId="LiveId" clId="{B249ED34-4B87-4BF6-AEFF-9B4A5EEDB29E}" dt="2023-08-07T13:09:49.639" v="1336" actId="20578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B249ED34-4B87-4BF6-AEFF-9B4A5EEDB29E}" dt="2023-08-07T13:02:03.513" v="878" actId="14100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B249ED34-4B87-4BF6-AEFF-9B4A5EEDB29E}" dt="2023-08-07T13:01:58.420" v="877" actId="1036"/>
          <ac:spMkLst>
            <pc:docMk/>
            <pc:sldMk cId="2873434386" sldId="379"/>
            <ac:spMk id="101" creationId="{665D392D-19FC-71B5-434C-0ABBBC91FB85}"/>
          </ac:spMkLst>
        </pc:spChg>
        <pc:grpChg chg="mod topLvl">
          <ac:chgData name="代數白痴 顧" userId="316db6a4f7ef8138" providerId="LiveId" clId="{B249ED34-4B87-4BF6-AEFF-9B4A5EEDB29E}" dt="2023-08-07T13:01:52.517" v="863" actId="1036"/>
          <ac:grpSpMkLst>
            <pc:docMk/>
            <pc:sldMk cId="2873434386" sldId="379"/>
            <ac:grpSpMk id="2" creationId="{9204BB33-F861-B3E8-E94D-762DF3B9352D}"/>
          </ac:grpSpMkLst>
        </pc:grpChg>
        <pc:grpChg chg="del">
          <ac:chgData name="代數白痴 顧" userId="316db6a4f7ef8138" providerId="LiveId" clId="{B249ED34-4B87-4BF6-AEFF-9B4A5EEDB29E}" dt="2023-08-07T12:58:16.081" v="429" actId="478"/>
          <ac:grpSpMkLst>
            <pc:docMk/>
            <pc:sldMk cId="2873434386" sldId="379"/>
            <ac:grpSpMk id="13" creationId="{164BC26C-AAB5-418F-2378-137A36FC5E61}"/>
          </ac:grpSpMkLst>
        </pc:grpChg>
        <pc:graphicFrameChg chg="del">
          <ac:chgData name="代數白痴 顧" userId="316db6a4f7ef8138" providerId="LiveId" clId="{B249ED34-4B87-4BF6-AEFF-9B4A5EEDB29E}" dt="2023-08-07T12:58:11.283" v="426" actId="478"/>
          <ac:graphicFrameMkLst>
            <pc:docMk/>
            <pc:sldMk cId="2873434386" sldId="379"/>
            <ac:graphicFrameMk id="9" creationId="{2CA7BFCE-5233-06BF-7AFA-E2CCEC723A53}"/>
          </ac:graphicFrameMkLst>
        </pc:graphicFrameChg>
        <pc:graphicFrameChg chg="del">
          <ac:chgData name="代數白痴 顧" userId="316db6a4f7ef8138" providerId="LiveId" clId="{B249ED34-4B87-4BF6-AEFF-9B4A5EEDB29E}" dt="2023-08-07T12:58:13.048" v="427" actId="478"/>
          <ac:graphicFrameMkLst>
            <pc:docMk/>
            <pc:sldMk cId="2873434386" sldId="379"/>
            <ac:graphicFrameMk id="10" creationId="{6E083DE3-13D9-77CD-3951-E7D11B207DC8}"/>
          </ac:graphicFrameMkLst>
        </pc:graphicFrameChg>
        <pc:graphicFrameChg chg="del">
          <ac:chgData name="代數白痴 顧" userId="316db6a4f7ef8138" providerId="LiveId" clId="{B249ED34-4B87-4BF6-AEFF-9B4A5EEDB29E}" dt="2023-08-07T12:58:14.565" v="428" actId="478"/>
          <ac:graphicFrameMkLst>
            <pc:docMk/>
            <pc:sldMk cId="2873434386" sldId="379"/>
            <ac:graphicFrameMk id="11" creationId="{7130D79C-3585-2A99-9CBF-30D4FD15B600}"/>
          </ac:graphicFrameMkLst>
        </pc:graphicFrameChg>
        <pc:graphicFrameChg chg="del topLvl">
          <ac:chgData name="代數白痴 顧" userId="316db6a4f7ef8138" providerId="LiveId" clId="{B249ED34-4B87-4BF6-AEFF-9B4A5EEDB29E}" dt="2023-08-07T12:58:16.081" v="429" actId="478"/>
          <ac:graphicFrameMkLst>
            <pc:docMk/>
            <pc:sldMk cId="2873434386" sldId="379"/>
            <ac:graphicFrameMk id="12" creationId="{7B4A49F4-2F4A-67A8-99CB-376DBAA603D0}"/>
          </ac:graphicFrameMkLst>
        </pc:graphicFrameChg>
        <pc:picChg chg="add mod">
          <ac:chgData name="代數白痴 顧" userId="316db6a4f7ef8138" providerId="LiveId" clId="{B249ED34-4B87-4BF6-AEFF-9B4A5EEDB29E}" dt="2023-08-07T12:58:39.175" v="434" actId="14100"/>
          <ac:picMkLst>
            <pc:docMk/>
            <pc:sldMk cId="2873434386" sldId="379"/>
            <ac:picMk id="5" creationId="{BC1F925B-0C3B-2CBA-E942-A09FF91D4971}"/>
          </ac:picMkLst>
        </pc:picChg>
        <pc:picChg chg="del">
          <ac:chgData name="代數白痴 顧" userId="316db6a4f7ef8138" providerId="LiveId" clId="{B249ED34-4B87-4BF6-AEFF-9B4A5EEDB29E}" dt="2023-08-07T12:54:17.871" v="16" actId="478"/>
          <ac:picMkLst>
            <pc:docMk/>
            <pc:sldMk cId="2873434386" sldId="379"/>
            <ac:picMk id="8" creationId="{E482A0AF-79F4-07BD-CBC7-1B43C52BC991}"/>
          </ac:picMkLst>
        </pc:picChg>
      </pc:sldChg>
      <pc:sldChg chg="modSp mod modTransition">
        <pc:chgData name="代數白痴 顧" userId="316db6a4f7ef8138" providerId="LiveId" clId="{B249ED34-4B87-4BF6-AEFF-9B4A5EEDB29E}" dt="2023-08-07T12:58:43.330" v="435"/>
        <pc:sldMkLst>
          <pc:docMk/>
          <pc:sldMk cId="371298532" sldId="385"/>
        </pc:sldMkLst>
        <pc:spChg chg="mod">
          <ac:chgData name="代數白痴 顧" userId="316db6a4f7ef8138" providerId="LiveId" clId="{B249ED34-4B87-4BF6-AEFF-9B4A5EEDB29E}" dt="2023-08-07T12:54:11.397" v="15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delSp modSp mod modTransition">
        <pc:chgData name="代數白痴 顧" userId="316db6a4f7ef8138" providerId="LiveId" clId="{B249ED34-4B87-4BF6-AEFF-9B4A5EEDB29E}" dt="2023-08-07T13:24:12.615" v="2130" actId="20577"/>
        <pc:sldMkLst>
          <pc:docMk/>
          <pc:sldMk cId="754667137" sldId="386"/>
        </pc:sldMkLst>
        <pc:spChg chg="mod">
          <ac:chgData name="代數白痴 顧" userId="316db6a4f7ef8138" providerId="LiveId" clId="{B249ED34-4B87-4BF6-AEFF-9B4A5EEDB29E}" dt="2023-08-07T13:07:19.981" v="917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B249ED34-4B87-4BF6-AEFF-9B4A5EEDB29E}" dt="2023-08-07T13:10:39.182" v="1451" actId="1036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B249ED34-4B87-4BF6-AEFF-9B4A5EEDB29E}" dt="2023-08-07T13:24:12.615" v="2130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B249ED34-4B87-4BF6-AEFF-9B4A5EEDB29E}" dt="2023-08-07T13:14:21.596" v="2070" actId="1036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B249ED34-4B87-4BF6-AEFF-9B4A5EEDB29E}" dt="2023-08-07T13:13:50.752" v="2051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del">
          <ac:chgData name="代數白痴 顧" userId="316db6a4f7ef8138" providerId="LiveId" clId="{B249ED34-4B87-4BF6-AEFF-9B4A5EEDB29E}" dt="2023-08-07T13:06:36.110" v="879" actId="478"/>
          <ac:graphicFrameMkLst>
            <pc:docMk/>
            <pc:sldMk cId="754667137" sldId="386"/>
            <ac:graphicFrameMk id="5" creationId="{35A421BD-0FFD-D8A6-7FF6-E52E58386377}"/>
          </ac:graphicFrameMkLst>
        </pc:graphicFrameChg>
        <pc:graphicFrameChg chg="del">
          <ac:chgData name="代數白痴 顧" userId="316db6a4f7ef8138" providerId="LiveId" clId="{B249ED34-4B87-4BF6-AEFF-9B4A5EEDB29E}" dt="2023-08-07T13:06:37.610" v="881" actId="478"/>
          <ac:graphicFrameMkLst>
            <pc:docMk/>
            <pc:sldMk cId="754667137" sldId="386"/>
            <ac:graphicFrameMk id="6" creationId="{476787BE-D0BF-3456-7E98-3B33DBF30D8E}"/>
          </ac:graphicFrameMkLst>
        </pc:graphicFrameChg>
        <pc:graphicFrameChg chg="del">
          <ac:chgData name="代數白痴 顧" userId="316db6a4f7ef8138" providerId="LiveId" clId="{B249ED34-4B87-4BF6-AEFF-9B4A5EEDB29E}" dt="2023-08-07T13:06:36.750" v="880" actId="478"/>
          <ac:graphicFrameMkLst>
            <pc:docMk/>
            <pc:sldMk cId="754667137" sldId="386"/>
            <ac:graphicFrameMk id="7" creationId="{9CC6DEBC-AA27-50DE-9453-2E4EF875BCDA}"/>
          </ac:graphicFrameMkLst>
        </pc:graphicFrameChg>
        <pc:graphicFrameChg chg="del">
          <ac:chgData name="代數白痴 顧" userId="316db6a4f7ef8138" providerId="LiveId" clId="{B249ED34-4B87-4BF6-AEFF-9B4A5EEDB29E}" dt="2023-08-07T13:10:42.494" v="1452" actId="478"/>
          <ac:graphicFrameMkLst>
            <pc:docMk/>
            <pc:sldMk cId="754667137" sldId="386"/>
            <ac:graphicFrameMk id="8" creationId="{5C02F40F-EE5F-DDB0-1EAA-5E41548C4D08}"/>
          </ac:graphicFrameMkLst>
        </pc:graphicFrameChg>
      </pc:sldChg>
      <pc:sldChg chg="delSp mod modTransition">
        <pc:chgData name="代數白痴 顧" userId="316db6a4f7ef8138" providerId="LiveId" clId="{B249ED34-4B87-4BF6-AEFF-9B4A5EEDB29E}" dt="2023-08-07T13:24:37.816" v="2131" actId="478"/>
        <pc:sldMkLst>
          <pc:docMk/>
          <pc:sldMk cId="731354489" sldId="387"/>
        </pc:sldMkLst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2" creationId="{892EE364-504F-8A6C-A14B-007D244B0DAC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6" creationId="{6C25CF1B-2399-250F-F966-8957B7B5046F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7" creationId="{21A971C3-C194-E731-C0FD-D9D4AF2C2E43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8" creationId="{95C48844-76FA-A62D-86E6-506610D5E2A8}"/>
          </ac:graphicFrameMkLst>
        </pc:graphicFrameChg>
      </pc:sldChg>
    </pc:docChg>
  </pc:docChgLst>
  <pc:docChgLst>
    <pc:chgData name="代數白痴 顧" userId="316db6a4f7ef8138" providerId="LiveId" clId="{BED1897D-19A2-4679-9E45-A27E4DEB3B50}"/>
    <pc:docChg chg="undo custSel addSld delSld modSld">
      <pc:chgData name="代數白痴 顧" userId="316db6a4f7ef8138" providerId="LiveId" clId="{BED1897D-19A2-4679-9E45-A27E4DEB3B50}" dt="2023-12-11T01:21:00.195" v="1502" actId="2696"/>
      <pc:docMkLst>
        <pc:docMk/>
      </pc:docMkLst>
      <pc:sldChg chg="addSp delSp modSp mod modTransition">
        <pc:chgData name="代數白痴 顧" userId="316db6a4f7ef8138" providerId="LiveId" clId="{BED1897D-19A2-4679-9E45-A27E4DEB3B50}" dt="2023-12-11T01:20:56.347" v="1501" actId="164"/>
        <pc:sldMkLst>
          <pc:docMk/>
          <pc:sldMk cId="2654160764" sldId="397"/>
        </pc:sldMkLst>
        <pc:spChg chg="add mod">
          <ac:chgData name="代數白痴 顧" userId="316db6a4f7ef8138" providerId="LiveId" clId="{BED1897D-19A2-4679-9E45-A27E4DEB3B50}" dt="2023-12-11T00:59:49.182" v="306" actId="571"/>
          <ac:spMkLst>
            <pc:docMk/>
            <pc:sldMk cId="2654160764" sldId="397"/>
            <ac:spMk id="2" creationId="{8A12AA33-2F6C-5894-9647-E02D17086C26}"/>
          </ac:spMkLst>
        </pc:spChg>
        <pc:spChg chg="mod">
          <ac:chgData name="代數白痴 顧" userId="316db6a4f7ef8138" providerId="LiveId" clId="{BED1897D-19A2-4679-9E45-A27E4DEB3B50}" dt="2023-12-11T01:01:08.926" v="342" actId="20577"/>
          <ac:spMkLst>
            <pc:docMk/>
            <pc:sldMk cId="2654160764" sldId="397"/>
            <ac:spMk id="6" creationId="{8D8544B7-409C-959B-0A1B-5A3E31FF14C1}"/>
          </ac:spMkLst>
        </pc:spChg>
        <pc:spChg chg="del">
          <ac:chgData name="代數白痴 顧" userId="316db6a4f7ef8138" providerId="LiveId" clId="{BED1897D-19A2-4679-9E45-A27E4DEB3B50}" dt="2023-12-11T00:57:04.645" v="7" actId="478"/>
          <ac:spMkLst>
            <pc:docMk/>
            <pc:sldMk cId="2654160764" sldId="397"/>
            <ac:spMk id="8" creationId="{71799C7C-3422-9A46-B2C6-2D6584B6C81D}"/>
          </ac:spMkLst>
        </pc:spChg>
        <pc:spChg chg="add mod">
          <ac:chgData name="代數白痴 顧" userId="316db6a4f7ef8138" providerId="LiveId" clId="{BED1897D-19A2-4679-9E45-A27E4DEB3B50}" dt="2023-12-11T01:04:53.841" v="908" actId="692"/>
          <ac:spMkLst>
            <pc:docMk/>
            <pc:sldMk cId="2654160764" sldId="397"/>
            <ac:spMk id="17" creationId="{6AA23277-3542-8774-314E-290026B8354B}"/>
          </ac:spMkLst>
        </pc:spChg>
        <pc:spChg chg="mod">
          <ac:chgData name="代數白痴 顧" userId="316db6a4f7ef8138" providerId="LiveId" clId="{BED1897D-19A2-4679-9E45-A27E4DEB3B50}" dt="2023-12-11T00:57:28.615" v="43" actId="20577"/>
          <ac:spMkLst>
            <pc:docMk/>
            <pc:sldMk cId="2654160764" sldId="397"/>
            <ac:spMk id="23" creationId="{00000000-0000-0000-0000-000000000000}"/>
          </ac:spMkLst>
        </pc:spChg>
        <pc:spChg chg="mod topLvl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28" creationId="{093521CA-8655-42E0-89E7-F1E7A1B22C00}"/>
          </ac:spMkLst>
        </pc:spChg>
        <pc:spChg chg="mod topLvl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29" creationId="{08236550-0372-D4A8-5FDF-5E2252FC8C96}"/>
          </ac:spMkLst>
        </pc:spChg>
        <pc:spChg chg="mod">
          <ac:chgData name="代數白痴 顧" userId="316db6a4f7ef8138" providerId="LiveId" clId="{BED1897D-19A2-4679-9E45-A27E4DEB3B50}" dt="2023-12-11T01:05:28.596" v="915" actId="1076"/>
          <ac:spMkLst>
            <pc:docMk/>
            <pc:sldMk cId="2654160764" sldId="397"/>
            <ac:spMk id="30" creationId="{33FB050E-5BB1-CEAF-93CD-9BC54960FFF6}"/>
          </ac:spMkLst>
        </pc:spChg>
        <pc:spChg chg="mod topLvl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31" creationId="{466D78C6-FBF2-43DB-D75C-542FE70C4E24}"/>
          </ac:spMkLst>
        </pc:spChg>
        <pc:spChg chg="del mod topLvl">
          <ac:chgData name="代數白痴 顧" userId="316db6a4f7ef8138" providerId="LiveId" clId="{BED1897D-19A2-4679-9E45-A27E4DEB3B50}" dt="2023-12-11T01:20:48" v="1500" actId="478"/>
          <ac:spMkLst>
            <pc:docMk/>
            <pc:sldMk cId="2654160764" sldId="397"/>
            <ac:spMk id="32" creationId="{D2628302-97F6-CF36-0B97-65D2EBA0C19C}"/>
          </ac:spMkLst>
        </pc:spChg>
        <pc:spChg chg="mod topLvl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33" creationId="{E4EF2892-2AB2-784F-C690-343A15D93462}"/>
          </ac:spMkLst>
        </pc:spChg>
        <pc:spChg chg="del mod topLvl">
          <ac:chgData name="代數白痴 顧" userId="316db6a4f7ef8138" providerId="LiveId" clId="{BED1897D-19A2-4679-9E45-A27E4DEB3B50}" dt="2023-12-11T01:06:18.487" v="928" actId="478"/>
          <ac:spMkLst>
            <pc:docMk/>
            <pc:sldMk cId="2654160764" sldId="397"/>
            <ac:spMk id="40" creationId="{506F6651-5414-85AA-B384-54EBAA5C4D83}"/>
          </ac:spMkLst>
        </pc:spChg>
        <pc:spChg chg="del mod topLvl">
          <ac:chgData name="代數白痴 顧" userId="316db6a4f7ef8138" providerId="LiveId" clId="{BED1897D-19A2-4679-9E45-A27E4DEB3B50}" dt="2023-12-11T01:06:18.487" v="928" actId="478"/>
          <ac:spMkLst>
            <pc:docMk/>
            <pc:sldMk cId="2654160764" sldId="397"/>
            <ac:spMk id="41" creationId="{40B3EAA5-B0CB-2E0C-254E-B46F41E2B0B2}"/>
          </ac:spMkLst>
        </pc:spChg>
        <pc:spChg chg="del mod topLvl">
          <ac:chgData name="代數白痴 顧" userId="316db6a4f7ef8138" providerId="LiveId" clId="{BED1897D-19A2-4679-9E45-A27E4DEB3B50}" dt="2023-12-11T01:06:18.487" v="928" actId="478"/>
          <ac:spMkLst>
            <pc:docMk/>
            <pc:sldMk cId="2654160764" sldId="397"/>
            <ac:spMk id="42" creationId="{921BAE89-257C-B3F6-3A00-BD9FCA3DFBF9}"/>
          </ac:spMkLst>
        </pc:spChg>
        <pc:spChg chg="mod topLvl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52" creationId="{1748BAAC-415A-15E5-DFF5-C424644521B6}"/>
          </ac:spMkLst>
        </pc:spChg>
        <pc:spChg chg="mod topLvl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55" creationId="{7C6B93C2-89E1-BCC7-C652-E8A925F8CF1B}"/>
          </ac:spMkLst>
        </pc:spChg>
        <pc:spChg chg="mod topLvl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56" creationId="{6CFE313B-2D15-F6CC-954B-4D4E67A79E8C}"/>
          </ac:spMkLst>
        </pc:spChg>
        <pc:spChg chg="add mod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66" creationId="{602DD29A-1B4C-490D-09B9-0FF469EA0092}"/>
          </ac:spMkLst>
        </pc:spChg>
        <pc:spChg chg="add del mod">
          <ac:chgData name="代數白痴 顧" userId="316db6a4f7ef8138" providerId="LiveId" clId="{BED1897D-19A2-4679-9E45-A27E4DEB3B50}" dt="2023-12-11T01:20:48" v="1500" actId="478"/>
          <ac:spMkLst>
            <pc:docMk/>
            <pc:sldMk cId="2654160764" sldId="397"/>
            <ac:spMk id="78" creationId="{3DCC864D-35C8-22AF-7732-24CBE4C18485}"/>
          </ac:spMkLst>
        </pc:spChg>
        <pc:spChg chg="add mod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79" creationId="{79CB5364-32D9-729C-1CB8-1A6B865BC6EA}"/>
          </ac:spMkLst>
        </pc:spChg>
        <pc:spChg chg="add mod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80" creationId="{6219DA3B-C6B4-FC40-4981-07C35642DC4A}"/>
          </ac:spMkLst>
        </pc:spChg>
        <pc:spChg chg="add mod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81" creationId="{E1F805C2-B4CB-5AED-1C63-CAF1C293E8D0}"/>
          </ac:spMkLst>
        </pc:spChg>
        <pc:spChg chg="add mod">
          <ac:chgData name="代數白痴 顧" userId="316db6a4f7ef8138" providerId="LiveId" clId="{BED1897D-19A2-4679-9E45-A27E4DEB3B50}" dt="2023-12-11T01:20:56.347" v="1501" actId="164"/>
          <ac:spMkLst>
            <pc:docMk/>
            <pc:sldMk cId="2654160764" sldId="397"/>
            <ac:spMk id="82" creationId="{456E5D4F-6793-97AF-0C4C-04BA204843A7}"/>
          </ac:spMkLst>
        </pc:spChg>
        <pc:spChg chg="mod">
          <ac:chgData name="代數白痴 顧" userId="316db6a4f7ef8138" providerId="LiveId" clId="{BED1897D-19A2-4679-9E45-A27E4DEB3B50}" dt="2023-12-11T01:05:04.252" v="909" actId="1076"/>
          <ac:spMkLst>
            <pc:docMk/>
            <pc:sldMk cId="2654160764" sldId="397"/>
            <ac:spMk id="95" creationId="{FB77345D-46D3-EB37-B2D0-8900CA0FC239}"/>
          </ac:spMkLst>
        </pc:spChg>
        <pc:spChg chg="mod">
          <ac:chgData name="代數白痴 顧" userId="316db6a4f7ef8138" providerId="LiveId" clId="{BED1897D-19A2-4679-9E45-A27E4DEB3B50}" dt="2023-12-11T01:05:07.260" v="910" actId="1076"/>
          <ac:spMkLst>
            <pc:docMk/>
            <pc:sldMk cId="2654160764" sldId="397"/>
            <ac:spMk id="96" creationId="{206467DB-014A-78F4-3E5D-14652E606D5F}"/>
          </ac:spMkLst>
        </pc:spChg>
        <pc:spChg chg="mod">
          <ac:chgData name="代數白痴 顧" userId="316db6a4f7ef8138" providerId="LiveId" clId="{BED1897D-19A2-4679-9E45-A27E4DEB3B50}" dt="2023-12-11T01:05:09.924" v="911" actId="1076"/>
          <ac:spMkLst>
            <pc:docMk/>
            <pc:sldMk cId="2654160764" sldId="397"/>
            <ac:spMk id="97" creationId="{31D55897-A67D-A9C4-9481-017D571380D9}"/>
          </ac:spMkLst>
        </pc:spChg>
        <pc:spChg chg="mod">
          <ac:chgData name="代數白痴 顧" userId="316db6a4f7ef8138" providerId="LiveId" clId="{BED1897D-19A2-4679-9E45-A27E4DEB3B50}" dt="2023-12-11T01:05:14.324" v="912" actId="1076"/>
          <ac:spMkLst>
            <pc:docMk/>
            <pc:sldMk cId="2654160764" sldId="397"/>
            <ac:spMk id="98" creationId="{BF87447F-C914-87DA-0F8A-39D9F332C532}"/>
          </ac:spMkLst>
        </pc:spChg>
        <pc:spChg chg="mod">
          <ac:chgData name="代數白痴 顧" userId="316db6a4f7ef8138" providerId="LiveId" clId="{BED1897D-19A2-4679-9E45-A27E4DEB3B50}" dt="2023-12-11T01:05:56.308" v="920" actId="1076"/>
          <ac:spMkLst>
            <pc:docMk/>
            <pc:sldMk cId="2654160764" sldId="397"/>
            <ac:spMk id="99" creationId="{B1911823-D53E-43F4-DE26-EB4EB41DCB2E}"/>
          </ac:spMkLst>
        </pc:spChg>
        <pc:spChg chg="mod">
          <ac:chgData name="代數白痴 顧" userId="316db6a4f7ef8138" providerId="LiveId" clId="{BED1897D-19A2-4679-9E45-A27E4DEB3B50}" dt="2023-12-11T01:05:59.645" v="921" actId="1076"/>
          <ac:spMkLst>
            <pc:docMk/>
            <pc:sldMk cId="2654160764" sldId="397"/>
            <ac:spMk id="100" creationId="{91177348-F30B-93F2-D204-128C2BF4D6B6}"/>
          </ac:spMkLst>
        </pc:spChg>
        <pc:grpChg chg="del">
          <ac:chgData name="代數白痴 顧" userId="316db6a4f7ef8138" providerId="LiveId" clId="{BED1897D-19A2-4679-9E45-A27E4DEB3B50}" dt="2023-12-11T01:06:08.322" v="923" actId="165"/>
          <ac:grpSpMkLst>
            <pc:docMk/>
            <pc:sldMk cId="2654160764" sldId="397"/>
            <ac:grpSpMk id="46" creationId="{34A6DB27-309D-9C5A-7F69-19EEA5814747}"/>
          </ac:grpSpMkLst>
        </pc:grpChg>
        <pc:grpChg chg="add mod">
          <ac:chgData name="代數白痴 顧" userId="316db6a4f7ef8138" providerId="LiveId" clId="{BED1897D-19A2-4679-9E45-A27E4DEB3B50}" dt="2023-12-11T01:20:56.347" v="1501" actId="164"/>
          <ac:grpSpMkLst>
            <pc:docMk/>
            <pc:sldMk cId="2654160764" sldId="397"/>
            <ac:grpSpMk id="83" creationId="{948310BF-A3E0-1AC1-1C23-361861CB66BE}"/>
          </ac:grpSpMkLst>
        </pc:grpChg>
        <pc:picChg chg="add del mod">
          <ac:chgData name="代數白痴 顧" userId="316db6a4f7ef8138" providerId="LiveId" clId="{BED1897D-19A2-4679-9E45-A27E4DEB3B50}" dt="2023-12-11T01:06:01.772" v="922" actId="478"/>
          <ac:picMkLst>
            <pc:docMk/>
            <pc:sldMk cId="2654160764" sldId="397"/>
            <ac:picMk id="14" creationId="{52C0F6A6-9C6D-5B75-E640-8CFDECD88D1B}"/>
          </ac:picMkLst>
        </pc:picChg>
        <pc:picChg chg="add del mod">
          <ac:chgData name="代數白痴 顧" userId="316db6a4f7ef8138" providerId="LiveId" clId="{BED1897D-19A2-4679-9E45-A27E4DEB3B50}" dt="2023-12-11T01:20:44.816" v="1499" actId="478"/>
          <ac:picMkLst>
            <pc:docMk/>
            <pc:sldMk cId="2654160764" sldId="397"/>
            <ac:picMk id="57" creationId="{38037B9D-17A9-BF58-B6D8-1C0288C0E56E}"/>
          </ac:picMkLst>
        </pc:picChg>
        <pc:inkChg chg="add del">
          <ac:chgData name="代數白痴 顧" userId="316db6a4f7ef8138" providerId="LiveId" clId="{BED1897D-19A2-4679-9E45-A27E4DEB3B50}" dt="2023-12-11T01:14:16.178" v="1104" actId="478"/>
          <ac:inkMkLst>
            <pc:docMk/>
            <pc:sldMk cId="2654160764" sldId="397"/>
            <ac:inkMk id="58" creationId="{9117102A-D606-E829-2B2A-E4CE910FDAE3}"/>
          </ac:inkMkLst>
        </pc:inkChg>
        <pc:cxnChg chg="add mod">
          <ac:chgData name="代數白痴 顧" userId="316db6a4f7ef8138" providerId="LiveId" clId="{BED1897D-19A2-4679-9E45-A27E4DEB3B50}" dt="2023-12-11T00:59:49.182" v="306" actId="571"/>
          <ac:cxnSpMkLst>
            <pc:docMk/>
            <pc:sldMk cId="2654160764" sldId="397"/>
            <ac:cxnSpMk id="3" creationId="{ACC67365-FD4F-DF8D-C8FF-A7F9D424E4AD}"/>
          </ac:cxnSpMkLst>
        </pc:cxnChg>
        <pc:cxnChg chg="add mod">
          <ac:chgData name="代數白痴 顧" userId="316db6a4f7ef8138" providerId="LiveId" clId="{BED1897D-19A2-4679-9E45-A27E4DEB3B50}" dt="2023-12-11T01:01:48.671" v="629" actId="1037"/>
          <ac:cxnSpMkLst>
            <pc:docMk/>
            <pc:sldMk cId="2654160764" sldId="397"/>
            <ac:cxnSpMk id="4" creationId="{A3A8034B-4785-EAEA-EA66-C0BACD0E75C3}"/>
          </ac:cxnSpMkLst>
        </pc:cxnChg>
        <pc:cxnChg chg="add mod">
          <ac:chgData name="代數白痴 顧" userId="316db6a4f7ef8138" providerId="LiveId" clId="{BED1897D-19A2-4679-9E45-A27E4DEB3B50}" dt="2023-12-11T01:01:57.106" v="694" actId="1037"/>
          <ac:cxnSpMkLst>
            <pc:docMk/>
            <pc:sldMk cId="2654160764" sldId="397"/>
            <ac:cxnSpMk id="5" creationId="{43D75110-50A2-3167-2932-8F66EA5013CB}"/>
          </ac:cxnSpMkLst>
        </pc:cxnChg>
        <pc:cxnChg chg="add mod">
          <ac:chgData name="代數白痴 顧" userId="316db6a4f7ef8138" providerId="LiveId" clId="{BED1897D-19A2-4679-9E45-A27E4DEB3B50}" dt="2023-12-11T01:02:13.550" v="770" actId="1038"/>
          <ac:cxnSpMkLst>
            <pc:docMk/>
            <pc:sldMk cId="2654160764" sldId="397"/>
            <ac:cxnSpMk id="7" creationId="{D94F53A1-3E8B-CF9B-D48F-A535F7111629}"/>
          </ac:cxnSpMkLst>
        </pc:cxnChg>
        <pc:cxnChg chg="add mod">
          <ac:chgData name="代數白痴 顧" userId="316db6a4f7ef8138" providerId="LiveId" clId="{BED1897D-19A2-4679-9E45-A27E4DEB3B50}" dt="2023-12-11T01:02:13.550" v="770" actId="1038"/>
          <ac:cxnSpMkLst>
            <pc:docMk/>
            <pc:sldMk cId="2654160764" sldId="397"/>
            <ac:cxnSpMk id="9" creationId="{0A2D2D9C-B5F4-E0C1-0CFA-F55E4EDABF41}"/>
          </ac:cxnSpMkLst>
        </pc:cxnChg>
        <pc:cxnChg chg="del">
          <ac:chgData name="代數白痴 顧" userId="316db6a4f7ef8138" providerId="LiveId" clId="{BED1897D-19A2-4679-9E45-A27E4DEB3B50}" dt="2023-12-11T00:57:04.645" v="7" actId="478"/>
          <ac:cxnSpMkLst>
            <pc:docMk/>
            <pc:sldMk cId="2654160764" sldId="397"/>
            <ac:cxnSpMk id="10" creationId="{4B77675E-0000-AB44-0AD3-311510DDB0A0}"/>
          </ac:cxnSpMkLst>
        </pc:cxnChg>
        <pc:cxnChg chg="mod">
          <ac:chgData name="代數白痴 顧" userId="316db6a4f7ef8138" providerId="LiveId" clId="{BED1897D-19A2-4679-9E45-A27E4DEB3B50}" dt="2023-12-11T01:02:40.999" v="889" actId="1037"/>
          <ac:cxnSpMkLst>
            <pc:docMk/>
            <pc:sldMk cId="2654160764" sldId="397"/>
            <ac:cxnSpMk id="12" creationId="{FDD93B0D-D5D8-0C37-54F0-0E4024A03022}"/>
          </ac:cxnSpMkLst>
        </pc:cxnChg>
        <pc:cxnChg chg="mod">
          <ac:chgData name="代數白痴 顧" userId="316db6a4f7ef8138" providerId="LiveId" clId="{BED1897D-19A2-4679-9E45-A27E4DEB3B50}" dt="2023-12-11T01:02:40.999" v="889" actId="1037"/>
          <ac:cxnSpMkLst>
            <pc:docMk/>
            <pc:sldMk cId="2654160764" sldId="397"/>
            <ac:cxnSpMk id="13" creationId="{E981D0EF-7604-B2D3-13A6-3765C2A97879}"/>
          </ac:cxnSpMkLst>
        </pc:cxnChg>
        <pc:cxnChg chg="mod">
          <ac:chgData name="代數白痴 顧" userId="316db6a4f7ef8138" providerId="LiveId" clId="{BED1897D-19A2-4679-9E45-A27E4DEB3B50}" dt="2023-12-11T01:01:21.772" v="375" actId="1035"/>
          <ac:cxnSpMkLst>
            <pc:docMk/>
            <pc:sldMk cId="2654160764" sldId="397"/>
            <ac:cxnSpMk id="15" creationId="{9DD57486-D7A4-B5AE-1D60-6BB8F2697395}"/>
          </ac:cxnSpMkLst>
        </pc:cxnChg>
        <pc:cxnChg chg="del">
          <ac:chgData name="代數白痴 顧" userId="316db6a4f7ef8138" providerId="LiveId" clId="{BED1897D-19A2-4679-9E45-A27E4DEB3B50}" dt="2023-12-11T00:57:04.645" v="7" actId="478"/>
          <ac:cxnSpMkLst>
            <pc:docMk/>
            <pc:sldMk cId="2654160764" sldId="397"/>
            <ac:cxnSpMk id="16" creationId="{363848EC-C11D-FDBD-57FE-E064E7F89508}"/>
          </ac:cxnSpMkLst>
        </pc:cxnChg>
        <pc:cxnChg chg="mod">
          <ac:chgData name="代數白痴 顧" userId="316db6a4f7ef8138" providerId="LiveId" clId="{BED1897D-19A2-4679-9E45-A27E4DEB3B50}" dt="2023-12-11T01:01:30.018" v="433" actId="1037"/>
          <ac:cxnSpMkLst>
            <pc:docMk/>
            <pc:sldMk cId="2654160764" sldId="397"/>
            <ac:cxnSpMk id="18" creationId="{C67E33C5-4AAB-459E-6525-ECE0DCCFB599}"/>
          </ac:cxnSpMkLst>
        </pc:cxnChg>
        <pc:cxnChg chg="mod topLvl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19" creationId="{A0E3B1CA-809B-486A-4D91-9D13DFFCF7E3}"/>
          </ac:cxnSpMkLst>
        </pc:cxnChg>
        <pc:cxnChg chg="mod">
          <ac:chgData name="代數白痴 顧" userId="316db6a4f7ef8138" providerId="LiveId" clId="{BED1897D-19A2-4679-9E45-A27E4DEB3B50}" dt="2023-12-11T01:01:41.673" v="559" actId="1037"/>
          <ac:cxnSpMkLst>
            <pc:docMk/>
            <pc:sldMk cId="2654160764" sldId="397"/>
            <ac:cxnSpMk id="20" creationId="{069535CC-484B-99B6-16F8-25555DA49187}"/>
          </ac:cxnSpMkLst>
        </pc:cxnChg>
        <pc:cxnChg chg="mod topLvl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22" creationId="{DB330BC1-050D-C7A8-88DF-6E53EFEE0C21}"/>
          </ac:cxnSpMkLst>
        </pc:cxnChg>
        <pc:cxnChg chg="add mod">
          <ac:chgData name="代數白痴 顧" userId="316db6a4f7ef8138" providerId="LiveId" clId="{BED1897D-19A2-4679-9E45-A27E4DEB3B50}" dt="2023-12-11T01:05:43.428" v="918" actId="14100"/>
          <ac:cxnSpMkLst>
            <pc:docMk/>
            <pc:sldMk cId="2654160764" sldId="397"/>
            <ac:cxnSpMk id="24" creationId="{CCDB4FB1-0227-1C99-9C06-79861734029F}"/>
          </ac:cxnSpMkLst>
        </pc:cxnChg>
        <pc:cxnChg chg="add mod">
          <ac:chgData name="代數白痴 顧" userId="316db6a4f7ef8138" providerId="LiveId" clId="{BED1897D-19A2-4679-9E45-A27E4DEB3B50}" dt="2023-12-11T01:04:44.220" v="906" actId="14100"/>
          <ac:cxnSpMkLst>
            <pc:docMk/>
            <pc:sldMk cId="2654160764" sldId="397"/>
            <ac:cxnSpMk id="26" creationId="{3A447579-FE2A-B0D5-520F-C81CA5AAB8CD}"/>
          </ac:cxnSpMkLst>
        </pc:cxnChg>
        <pc:cxnChg chg="del">
          <ac:chgData name="代數白痴 顧" userId="316db6a4f7ef8138" providerId="LiveId" clId="{BED1897D-19A2-4679-9E45-A27E4DEB3B50}" dt="2023-12-11T00:57:04.645" v="7" actId="478"/>
          <ac:cxnSpMkLst>
            <pc:docMk/>
            <pc:sldMk cId="2654160764" sldId="397"/>
            <ac:cxnSpMk id="27" creationId="{4BFF78C3-4B56-6276-5414-A8D60A207B0D}"/>
          </ac:cxnSpMkLst>
        </pc:cxnChg>
        <pc:cxnChg chg="add mod">
          <ac:chgData name="代數白痴 顧" userId="316db6a4f7ef8138" providerId="LiveId" clId="{BED1897D-19A2-4679-9E45-A27E4DEB3B50}" dt="2023-12-11T01:05:46.420" v="919" actId="14100"/>
          <ac:cxnSpMkLst>
            <pc:docMk/>
            <pc:sldMk cId="2654160764" sldId="397"/>
            <ac:cxnSpMk id="36" creationId="{E830ECAB-08B1-C1C8-044D-D27C63ADFD63}"/>
          </ac:cxnSpMkLst>
        </pc:cxnChg>
        <pc:cxnChg chg="add mod">
          <ac:chgData name="代數白痴 顧" userId="316db6a4f7ef8138" providerId="LiveId" clId="{BED1897D-19A2-4679-9E45-A27E4DEB3B50}" dt="2023-12-11T01:05:25.516" v="914" actId="14100"/>
          <ac:cxnSpMkLst>
            <pc:docMk/>
            <pc:sldMk cId="2654160764" sldId="397"/>
            <ac:cxnSpMk id="37" creationId="{0995D432-AE03-7158-A268-0AB0538A9081}"/>
          </ac:cxnSpMkLst>
        </pc:cxnChg>
        <pc:cxnChg chg="del mod topLvl">
          <ac:chgData name="代數白痴 顧" userId="316db6a4f7ef8138" providerId="LiveId" clId="{BED1897D-19A2-4679-9E45-A27E4DEB3B50}" dt="2023-12-11T01:06:18.487" v="928" actId="478"/>
          <ac:cxnSpMkLst>
            <pc:docMk/>
            <pc:sldMk cId="2654160764" sldId="397"/>
            <ac:cxnSpMk id="45" creationId="{5DF11FEB-1047-69B3-22C5-FC915FAA798B}"/>
          </ac:cxnSpMkLst>
        </pc:cxnChg>
        <pc:cxnChg chg="mod topLvl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54" creationId="{8418AF6B-E1A5-042B-1FAE-090745B32600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60" creationId="{43D75754-BC7C-EEEB-B4E9-EDFF45FEC00A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61" creationId="{7A5ECC4A-3F5B-5B74-A12A-8EF2E5054153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62" creationId="{BC6B2046-F1C2-44E8-68E6-F94C6C9F78B9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63" creationId="{28E263DE-2393-594D-83DE-B80033BB94C4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64" creationId="{DA7DEB60-4C22-B6AD-AF04-0178410BD933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65" creationId="{73F7550F-29D7-5006-06C9-EEA490EFA31C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68" creationId="{8D76158E-BB50-058F-9749-C50F6E1CFD6B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69" creationId="{96741941-65B1-C8B5-64C0-59B98E6A8582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73" creationId="{04926D8F-528B-8D77-AD88-945B5195DE7A}"/>
          </ac:cxnSpMkLst>
        </pc:cxnChg>
        <pc:cxnChg chg="add mod">
          <ac:chgData name="代數白痴 顧" userId="316db6a4f7ef8138" providerId="LiveId" clId="{BED1897D-19A2-4679-9E45-A27E4DEB3B50}" dt="2023-12-11T01:20:56.347" v="1501" actId="164"/>
          <ac:cxnSpMkLst>
            <pc:docMk/>
            <pc:sldMk cId="2654160764" sldId="397"/>
            <ac:cxnSpMk id="74" creationId="{EC664A48-7F95-D955-6A43-75E7081AC2B7}"/>
          </ac:cxnSpMkLst>
        </pc:cxnChg>
      </pc:sldChg>
      <pc:sldChg chg="add del">
        <pc:chgData name="代數白痴 顧" userId="316db6a4f7ef8138" providerId="LiveId" clId="{BED1897D-19A2-4679-9E45-A27E4DEB3B50}" dt="2023-12-11T01:21:00.195" v="1502" actId="2696"/>
        <pc:sldMkLst>
          <pc:docMk/>
          <pc:sldMk cId="1452179342" sldId="398"/>
        </pc:sldMkLst>
      </pc:sldChg>
    </pc:docChg>
  </pc:docChgLst>
  <pc:docChgLst>
    <pc:chgData name="代數白痴 顧" userId="316db6a4f7ef8138" providerId="LiveId" clId="{850C2E16-E4FE-464E-B966-CB4D444ECC24}"/>
    <pc:docChg chg="custSel modSld sldOrd">
      <pc:chgData name="代數白痴 顧" userId="316db6a4f7ef8138" providerId="LiveId" clId="{850C2E16-E4FE-464E-B966-CB4D444ECC24}" dt="2024-03-13T15:34:14.841" v="660" actId="20577"/>
      <pc:docMkLst>
        <pc:docMk/>
      </pc:docMkLst>
      <pc:sldChg chg="modSp mod ord">
        <pc:chgData name="代數白痴 顧" userId="316db6a4f7ef8138" providerId="LiveId" clId="{850C2E16-E4FE-464E-B966-CB4D444ECC24}" dt="2024-03-13T15:25:43.973" v="431"/>
        <pc:sldMkLst>
          <pc:docMk/>
          <pc:sldMk cId="2794326291" sldId="398"/>
        </pc:sldMkLst>
        <pc:picChg chg="mod">
          <ac:chgData name="代數白痴 顧" userId="316db6a4f7ef8138" providerId="LiveId" clId="{850C2E16-E4FE-464E-B966-CB4D444ECC24}" dt="2024-03-13T15:16:54.798" v="0" actId="1076"/>
          <ac:picMkLst>
            <pc:docMk/>
            <pc:sldMk cId="2794326291" sldId="398"/>
            <ac:picMk id="5" creationId="{C4FF9D4D-6933-FEB2-317B-8152AA0BFCAD}"/>
          </ac:picMkLst>
        </pc:picChg>
      </pc:sldChg>
      <pc:sldChg chg="delSp modSp mod">
        <pc:chgData name="代數白痴 顧" userId="316db6a4f7ef8138" providerId="LiveId" clId="{850C2E16-E4FE-464E-B966-CB4D444ECC24}" dt="2024-03-13T15:34:14.841" v="660" actId="20577"/>
        <pc:sldMkLst>
          <pc:docMk/>
          <pc:sldMk cId="3174299720" sldId="399"/>
        </pc:sldMkLst>
        <pc:spChg chg="mod">
          <ac:chgData name="代數白痴 顧" userId="316db6a4f7ef8138" providerId="LiveId" clId="{850C2E16-E4FE-464E-B966-CB4D444ECC24}" dt="2024-03-13T15:20:51.698" v="425" actId="20577"/>
          <ac:spMkLst>
            <pc:docMk/>
            <pc:sldMk cId="3174299720" sldId="399"/>
            <ac:spMk id="6" creationId="{CEEB7751-993F-9058-CC83-7E99352B29AD}"/>
          </ac:spMkLst>
        </pc:spChg>
        <pc:spChg chg="del">
          <ac:chgData name="代數白痴 顧" userId="316db6a4f7ef8138" providerId="LiveId" clId="{850C2E16-E4FE-464E-B966-CB4D444ECC24}" dt="2024-03-13T15:17:01.138" v="1" actId="478"/>
          <ac:spMkLst>
            <pc:docMk/>
            <pc:sldMk cId="3174299720" sldId="399"/>
            <ac:spMk id="16" creationId="{2130F8BB-A07A-6C9D-654B-D9EC58896D64}"/>
          </ac:spMkLst>
        </pc:spChg>
        <pc:spChg chg="del">
          <ac:chgData name="代數白痴 顧" userId="316db6a4f7ef8138" providerId="LiveId" clId="{850C2E16-E4FE-464E-B966-CB4D444ECC24}" dt="2024-03-13T15:17:01.138" v="1" actId="478"/>
          <ac:spMkLst>
            <pc:docMk/>
            <pc:sldMk cId="3174299720" sldId="399"/>
            <ac:spMk id="17" creationId="{E1175831-59A8-DC76-463C-1FD0B9C16AFF}"/>
          </ac:spMkLst>
        </pc:spChg>
        <pc:spChg chg="del">
          <ac:chgData name="代數白痴 顧" userId="316db6a4f7ef8138" providerId="LiveId" clId="{850C2E16-E4FE-464E-B966-CB4D444ECC24}" dt="2024-03-13T15:17:01.138" v="1" actId="478"/>
          <ac:spMkLst>
            <pc:docMk/>
            <pc:sldMk cId="3174299720" sldId="399"/>
            <ac:spMk id="18" creationId="{C9CF139F-0711-1421-E4B2-1B299B3C1C78}"/>
          </ac:spMkLst>
        </pc:spChg>
        <pc:spChg chg="del">
          <ac:chgData name="代數白痴 顧" userId="316db6a4f7ef8138" providerId="LiveId" clId="{850C2E16-E4FE-464E-B966-CB4D444ECC24}" dt="2024-03-13T15:17:01.138" v="1" actId="478"/>
          <ac:spMkLst>
            <pc:docMk/>
            <pc:sldMk cId="3174299720" sldId="399"/>
            <ac:spMk id="20" creationId="{5FC3F09B-B464-0099-3299-489D79FCE3EE}"/>
          </ac:spMkLst>
        </pc:spChg>
        <pc:spChg chg="del">
          <ac:chgData name="代數白痴 顧" userId="316db6a4f7ef8138" providerId="LiveId" clId="{850C2E16-E4FE-464E-B966-CB4D444ECC24}" dt="2024-03-13T15:17:01.138" v="1" actId="478"/>
          <ac:spMkLst>
            <pc:docMk/>
            <pc:sldMk cId="3174299720" sldId="399"/>
            <ac:spMk id="21" creationId="{9AA532CC-20D0-46AE-7EDE-4CA5C3CF5D29}"/>
          </ac:spMkLst>
        </pc:spChg>
        <pc:spChg chg="mod">
          <ac:chgData name="代數白痴 顧" userId="316db6a4f7ef8138" providerId="LiveId" clId="{850C2E16-E4FE-464E-B966-CB4D444ECC24}" dt="2024-03-13T15:34:14.841" v="660" actId="20577"/>
          <ac:spMkLst>
            <pc:docMk/>
            <pc:sldMk cId="3174299720" sldId="399"/>
            <ac:spMk id="23" creationId="{3851CD1E-8037-4C3B-D89A-8BB0433A7809}"/>
          </ac:spMkLst>
        </pc:spChg>
        <pc:spChg chg="del">
          <ac:chgData name="代數白痴 顧" userId="316db6a4f7ef8138" providerId="LiveId" clId="{850C2E16-E4FE-464E-B966-CB4D444ECC24}" dt="2024-03-13T15:17:01.138" v="1" actId="478"/>
          <ac:spMkLst>
            <pc:docMk/>
            <pc:sldMk cId="3174299720" sldId="399"/>
            <ac:spMk id="24" creationId="{1739CD10-027E-C518-E8A1-AE631F963D21}"/>
          </ac:spMkLst>
        </pc:spChg>
        <pc:spChg chg="del">
          <ac:chgData name="代數白痴 顧" userId="316db6a4f7ef8138" providerId="LiveId" clId="{850C2E16-E4FE-464E-B966-CB4D444ECC24}" dt="2024-03-13T15:17:01.138" v="1" actId="478"/>
          <ac:spMkLst>
            <pc:docMk/>
            <pc:sldMk cId="3174299720" sldId="399"/>
            <ac:spMk id="25" creationId="{50034D18-845F-931F-0599-02274530ACB5}"/>
          </ac:spMkLst>
        </pc:spChg>
        <pc:spChg chg="del">
          <ac:chgData name="代數白痴 顧" userId="316db6a4f7ef8138" providerId="LiveId" clId="{850C2E16-E4FE-464E-B966-CB4D444ECC24}" dt="2024-03-13T15:17:01.138" v="1" actId="478"/>
          <ac:spMkLst>
            <pc:docMk/>
            <pc:sldMk cId="3174299720" sldId="399"/>
            <ac:spMk id="26" creationId="{3B4BABF0-B319-6E3A-4785-A2479862FF32}"/>
          </ac:spMkLst>
        </pc:spChg>
        <pc:spChg chg="del">
          <ac:chgData name="代數白痴 顧" userId="316db6a4f7ef8138" providerId="LiveId" clId="{850C2E16-E4FE-464E-B966-CB4D444ECC24}" dt="2024-03-13T15:17:01.138" v="1" actId="478"/>
          <ac:spMkLst>
            <pc:docMk/>
            <pc:sldMk cId="3174299720" sldId="399"/>
            <ac:spMk id="27" creationId="{0DD5AF0C-E514-A8C1-FE50-9FE806D143AF}"/>
          </ac:spMkLst>
        </pc:spChg>
        <pc:spChg chg="mod topLvl">
          <ac:chgData name="代數白痴 顧" userId="316db6a4f7ef8138" providerId="LiveId" clId="{850C2E16-E4FE-464E-B966-CB4D444ECC24}" dt="2024-03-13T15:32:33.863" v="605" actId="20577"/>
          <ac:spMkLst>
            <pc:docMk/>
            <pc:sldMk cId="3174299720" sldId="399"/>
            <ac:spMk id="28" creationId="{DD0456EB-916B-B09D-EE0B-4400A60A7710}"/>
          </ac:spMkLst>
        </pc:spChg>
        <pc:spChg chg="mod">
          <ac:chgData name="代數白痴 顧" userId="316db6a4f7ef8138" providerId="LiveId" clId="{850C2E16-E4FE-464E-B966-CB4D444ECC24}" dt="2024-03-13T15:21:01.987" v="426" actId="165"/>
          <ac:spMkLst>
            <pc:docMk/>
            <pc:sldMk cId="3174299720" sldId="399"/>
            <ac:spMk id="44" creationId="{D73DD402-9BA1-5CE3-67AC-BE1880B2B4D6}"/>
          </ac:spMkLst>
        </pc:spChg>
        <pc:spChg chg="mod">
          <ac:chgData name="代數白痴 顧" userId="316db6a4f7ef8138" providerId="LiveId" clId="{850C2E16-E4FE-464E-B966-CB4D444ECC24}" dt="2024-03-13T15:21:01.987" v="426" actId="165"/>
          <ac:spMkLst>
            <pc:docMk/>
            <pc:sldMk cId="3174299720" sldId="399"/>
            <ac:spMk id="51" creationId="{EE23F2B8-8A87-6EE7-B749-5E5CCD0E8C1E}"/>
          </ac:spMkLst>
        </pc:spChg>
        <pc:spChg chg="mod topLvl">
          <ac:chgData name="代數白痴 顧" userId="316db6a4f7ef8138" providerId="LiveId" clId="{850C2E16-E4FE-464E-B966-CB4D444ECC24}" dt="2024-03-13T15:32:23.329" v="593" actId="113"/>
          <ac:spMkLst>
            <pc:docMk/>
            <pc:sldMk cId="3174299720" sldId="399"/>
            <ac:spMk id="52" creationId="{AA1D6992-C3F4-8400-1B34-6E1E0CD1D94F}"/>
          </ac:spMkLst>
        </pc:spChg>
        <pc:spChg chg="mod">
          <ac:chgData name="代數白痴 顧" userId="316db6a4f7ef8138" providerId="LiveId" clId="{850C2E16-E4FE-464E-B966-CB4D444ECC24}" dt="2024-03-13T15:21:01.987" v="426" actId="165"/>
          <ac:spMkLst>
            <pc:docMk/>
            <pc:sldMk cId="3174299720" sldId="399"/>
            <ac:spMk id="53" creationId="{F69E60B5-D9CC-F99D-8B94-2477D3FE6810}"/>
          </ac:spMkLst>
        </pc:spChg>
        <pc:spChg chg="mod topLvl">
          <ac:chgData name="代數白痴 顧" userId="316db6a4f7ef8138" providerId="LiveId" clId="{850C2E16-E4FE-464E-B966-CB4D444ECC24}" dt="2024-03-13T15:21:01.987" v="426" actId="165"/>
          <ac:spMkLst>
            <pc:docMk/>
            <pc:sldMk cId="3174299720" sldId="399"/>
            <ac:spMk id="55" creationId="{AFD9F53A-8D21-1D2F-8D1E-F745BAED4930}"/>
          </ac:spMkLst>
        </pc:spChg>
        <pc:spChg chg="mod topLvl">
          <ac:chgData name="代數白痴 顧" userId="316db6a4f7ef8138" providerId="LiveId" clId="{850C2E16-E4FE-464E-B966-CB4D444ECC24}" dt="2024-03-13T15:21:01.987" v="426" actId="165"/>
          <ac:spMkLst>
            <pc:docMk/>
            <pc:sldMk cId="3174299720" sldId="399"/>
            <ac:spMk id="56" creationId="{980E1D83-634D-D3F7-AC8D-A5CC10E617AA}"/>
          </ac:spMkLst>
        </pc:spChg>
        <pc:spChg chg="mod">
          <ac:chgData name="代數白痴 顧" userId="316db6a4f7ef8138" providerId="LiveId" clId="{850C2E16-E4FE-464E-B966-CB4D444ECC24}" dt="2024-03-13T15:21:01.987" v="426" actId="165"/>
          <ac:spMkLst>
            <pc:docMk/>
            <pc:sldMk cId="3174299720" sldId="399"/>
            <ac:spMk id="61" creationId="{5E97D094-D0E0-E820-97E9-53046AE70BFA}"/>
          </ac:spMkLst>
        </pc:spChg>
        <pc:spChg chg="mod">
          <ac:chgData name="代數白痴 顧" userId="316db6a4f7ef8138" providerId="LiveId" clId="{850C2E16-E4FE-464E-B966-CB4D444ECC24}" dt="2024-03-13T15:21:01.987" v="426" actId="165"/>
          <ac:spMkLst>
            <pc:docMk/>
            <pc:sldMk cId="3174299720" sldId="399"/>
            <ac:spMk id="62" creationId="{73E708A2-553F-9AAF-E892-220AA0557F70}"/>
          </ac:spMkLst>
        </pc:spChg>
        <pc:grpChg chg="del mod topLvl">
          <ac:chgData name="代數白痴 顧" userId="316db6a4f7ef8138" providerId="LiveId" clId="{850C2E16-E4FE-464E-B966-CB4D444ECC24}" dt="2024-03-13T15:21:05.179" v="427" actId="478"/>
          <ac:grpSpMkLst>
            <pc:docMk/>
            <pc:sldMk cId="3174299720" sldId="399"/>
            <ac:grpSpMk id="31" creationId="{2B2607C2-BEE3-04C4-9AE8-8069B3B6DE35}"/>
          </ac:grpSpMkLst>
        </pc:grpChg>
        <pc:grpChg chg="del">
          <ac:chgData name="代數白痴 顧" userId="316db6a4f7ef8138" providerId="LiveId" clId="{850C2E16-E4FE-464E-B966-CB4D444ECC24}" dt="2024-03-13T15:21:01.987" v="426" actId="165"/>
          <ac:grpSpMkLst>
            <pc:docMk/>
            <pc:sldMk cId="3174299720" sldId="399"/>
            <ac:grpSpMk id="35" creationId="{B20B0CB1-4E77-7371-0814-8F3D976734F1}"/>
          </ac:grpSpMkLst>
        </pc:grpChg>
        <pc:picChg chg="mod">
          <ac:chgData name="代數白痴 顧" userId="316db6a4f7ef8138" providerId="LiveId" clId="{850C2E16-E4FE-464E-B966-CB4D444ECC24}" dt="2024-03-13T15:21:01.987" v="426" actId="165"/>
          <ac:picMkLst>
            <pc:docMk/>
            <pc:sldMk cId="3174299720" sldId="399"/>
            <ac:picMk id="30" creationId="{55FC8BB4-DB0D-BBCA-8F6F-5022C1D5B24F}"/>
          </ac:picMkLst>
        </pc:picChg>
        <pc:cxnChg chg="del">
          <ac:chgData name="代數白痴 顧" userId="316db6a4f7ef8138" providerId="LiveId" clId="{850C2E16-E4FE-464E-B966-CB4D444ECC24}" dt="2024-03-13T15:17:04.174" v="2" actId="478"/>
          <ac:cxnSpMkLst>
            <pc:docMk/>
            <pc:sldMk cId="3174299720" sldId="399"/>
            <ac:cxnSpMk id="3" creationId="{9676DABF-5DED-BDF4-3D43-482D5D413517}"/>
          </ac:cxnSpMkLst>
        </pc:cxnChg>
        <pc:cxnChg chg="del">
          <ac:chgData name="代數白痴 顧" userId="316db6a4f7ef8138" providerId="LiveId" clId="{850C2E16-E4FE-464E-B966-CB4D444ECC24}" dt="2024-03-13T15:17:04.174" v="2" actId="478"/>
          <ac:cxnSpMkLst>
            <pc:docMk/>
            <pc:sldMk cId="3174299720" sldId="399"/>
            <ac:cxnSpMk id="4" creationId="{04A15181-3794-594B-950C-ED8C8BC47273}"/>
          </ac:cxnSpMkLst>
        </pc:cxnChg>
        <pc:cxnChg chg="del">
          <ac:chgData name="代數白痴 顧" userId="316db6a4f7ef8138" providerId="LiveId" clId="{850C2E16-E4FE-464E-B966-CB4D444ECC24}" dt="2024-03-13T15:17:04.174" v="2" actId="478"/>
          <ac:cxnSpMkLst>
            <pc:docMk/>
            <pc:sldMk cId="3174299720" sldId="399"/>
            <ac:cxnSpMk id="7" creationId="{62BAFDD5-B072-8D71-785D-76F659510C47}"/>
          </ac:cxnSpMkLst>
        </pc:cxnChg>
        <pc:cxnChg chg="del">
          <ac:chgData name="代數白痴 顧" userId="316db6a4f7ef8138" providerId="LiveId" clId="{850C2E16-E4FE-464E-B966-CB4D444ECC24}" dt="2024-03-13T15:17:04.174" v="2" actId="478"/>
          <ac:cxnSpMkLst>
            <pc:docMk/>
            <pc:sldMk cId="3174299720" sldId="399"/>
            <ac:cxnSpMk id="9" creationId="{F4A1F73F-BE58-F262-BD2B-CEA6A92FFFD5}"/>
          </ac:cxnSpMkLst>
        </pc:cxnChg>
        <pc:cxnChg chg="del">
          <ac:chgData name="代數白痴 顧" userId="316db6a4f7ef8138" providerId="LiveId" clId="{850C2E16-E4FE-464E-B966-CB4D444ECC24}" dt="2024-03-13T15:17:04.174" v="2" actId="478"/>
          <ac:cxnSpMkLst>
            <pc:docMk/>
            <pc:sldMk cId="3174299720" sldId="399"/>
            <ac:cxnSpMk id="10" creationId="{DCBCF2DA-C1F6-BEE4-C284-8FBDD75A62A2}"/>
          </ac:cxnSpMkLst>
        </pc:cxnChg>
        <pc:cxnChg chg="del">
          <ac:chgData name="代數白痴 顧" userId="316db6a4f7ef8138" providerId="LiveId" clId="{850C2E16-E4FE-464E-B966-CB4D444ECC24}" dt="2024-03-13T15:17:04.174" v="2" actId="478"/>
          <ac:cxnSpMkLst>
            <pc:docMk/>
            <pc:sldMk cId="3174299720" sldId="399"/>
            <ac:cxnSpMk id="11" creationId="{2A4BDCBD-7AD9-FDBA-1408-DA495B67E5BB}"/>
          </ac:cxnSpMkLst>
        </pc:cxnChg>
        <pc:cxnChg chg="del">
          <ac:chgData name="代數白痴 顧" userId="316db6a4f7ef8138" providerId="LiveId" clId="{850C2E16-E4FE-464E-B966-CB4D444ECC24}" dt="2024-03-13T15:17:04.174" v="2" actId="478"/>
          <ac:cxnSpMkLst>
            <pc:docMk/>
            <pc:sldMk cId="3174299720" sldId="399"/>
            <ac:cxnSpMk id="12" creationId="{6068FA5D-89E3-3243-5041-FAADB04B31E1}"/>
          </ac:cxnSpMkLst>
        </pc:cxnChg>
        <pc:cxnChg chg="del">
          <ac:chgData name="代數白痴 顧" userId="316db6a4f7ef8138" providerId="LiveId" clId="{850C2E16-E4FE-464E-B966-CB4D444ECC24}" dt="2024-03-13T15:17:04.174" v="2" actId="478"/>
          <ac:cxnSpMkLst>
            <pc:docMk/>
            <pc:sldMk cId="3174299720" sldId="399"/>
            <ac:cxnSpMk id="13" creationId="{FD150363-DFE0-A24A-48DF-666F16D58BF5}"/>
          </ac:cxnSpMkLst>
        </pc:cxnChg>
        <pc:cxnChg chg="del mod topLvl">
          <ac:chgData name="代數白痴 顧" userId="316db6a4f7ef8138" providerId="LiveId" clId="{850C2E16-E4FE-464E-B966-CB4D444ECC24}" dt="2024-03-13T15:21:08.514" v="428" actId="478"/>
          <ac:cxnSpMkLst>
            <pc:docMk/>
            <pc:sldMk cId="3174299720" sldId="399"/>
            <ac:cxnSpMk id="19" creationId="{D2384979-DF8A-A430-8447-DD50D6B9E800}"/>
          </ac:cxnSpMkLst>
        </pc:cxnChg>
        <pc:cxnChg chg="del mod topLvl">
          <ac:chgData name="代數白痴 顧" userId="316db6a4f7ef8138" providerId="LiveId" clId="{850C2E16-E4FE-464E-B966-CB4D444ECC24}" dt="2024-03-13T15:21:08.514" v="428" actId="478"/>
          <ac:cxnSpMkLst>
            <pc:docMk/>
            <pc:sldMk cId="3174299720" sldId="399"/>
            <ac:cxnSpMk id="22" creationId="{789861D0-1A0A-7D73-1EAF-E72F0FB1925F}"/>
          </ac:cxnSpMkLst>
        </pc:cxnChg>
        <pc:cxnChg chg="del mod topLvl">
          <ac:chgData name="代數白痴 顧" userId="316db6a4f7ef8138" providerId="LiveId" clId="{850C2E16-E4FE-464E-B966-CB4D444ECC24}" dt="2024-03-13T15:21:08.514" v="428" actId="478"/>
          <ac:cxnSpMkLst>
            <pc:docMk/>
            <pc:sldMk cId="3174299720" sldId="399"/>
            <ac:cxnSpMk id="32" creationId="{E9CC8729-0FA3-52AC-3710-08AC5BE675A1}"/>
          </ac:cxnSpMkLst>
        </pc:cxnChg>
        <pc:cxnChg chg="del mod topLvl">
          <ac:chgData name="代數白痴 顧" userId="316db6a4f7ef8138" providerId="LiveId" clId="{850C2E16-E4FE-464E-B966-CB4D444ECC24}" dt="2024-03-13T15:21:08.514" v="428" actId="478"/>
          <ac:cxnSpMkLst>
            <pc:docMk/>
            <pc:sldMk cId="3174299720" sldId="399"/>
            <ac:cxnSpMk id="33" creationId="{1AA7A9D7-187B-73C8-7A6F-437A23A4C9F6}"/>
          </ac:cxnSpMkLst>
        </pc:cxnChg>
        <pc:cxnChg chg="del mod topLvl">
          <ac:chgData name="代數白痴 顧" userId="316db6a4f7ef8138" providerId="LiveId" clId="{850C2E16-E4FE-464E-B966-CB4D444ECC24}" dt="2024-03-13T15:21:08.514" v="428" actId="478"/>
          <ac:cxnSpMkLst>
            <pc:docMk/>
            <pc:sldMk cId="3174299720" sldId="399"/>
            <ac:cxnSpMk id="34" creationId="{A5E3C427-987A-83E1-47A3-E8AA91CFB2C6}"/>
          </ac:cxnSpMkLst>
        </pc:cxnChg>
        <pc:cxnChg chg="mod topLvl">
          <ac:chgData name="代數白痴 顧" userId="316db6a4f7ef8138" providerId="LiveId" clId="{850C2E16-E4FE-464E-B966-CB4D444ECC24}" dt="2024-03-13T15:21:01.987" v="426" actId="165"/>
          <ac:cxnSpMkLst>
            <pc:docMk/>
            <pc:sldMk cId="3174299720" sldId="399"/>
            <ac:cxnSpMk id="54" creationId="{C85B2D53-5B5A-9AC0-2275-87E619C4DFE5}"/>
          </ac:cxnSpMkLst>
        </pc:cxnChg>
        <pc:cxnChg chg="del mod topLvl">
          <ac:chgData name="代數白痴 顧" userId="316db6a4f7ef8138" providerId="LiveId" clId="{850C2E16-E4FE-464E-B966-CB4D444ECC24}" dt="2024-03-13T15:21:08.514" v="428" actId="478"/>
          <ac:cxnSpMkLst>
            <pc:docMk/>
            <pc:sldMk cId="3174299720" sldId="399"/>
            <ac:cxnSpMk id="107" creationId="{0E36911D-B595-F5D5-A60C-83907D97EF60}"/>
          </ac:cxnSpMkLst>
        </pc:cxnChg>
        <pc:cxnChg chg="del mod topLvl">
          <ac:chgData name="代數白痴 顧" userId="316db6a4f7ef8138" providerId="LiveId" clId="{850C2E16-E4FE-464E-B966-CB4D444ECC24}" dt="2024-03-13T15:21:08.514" v="428" actId="478"/>
          <ac:cxnSpMkLst>
            <pc:docMk/>
            <pc:sldMk cId="3174299720" sldId="399"/>
            <ac:cxnSpMk id="108" creationId="{20A807E9-2A72-42D7-E166-2D60237E406A}"/>
          </ac:cxnSpMkLst>
        </pc:cxnChg>
        <pc:cxnChg chg="del mod topLvl">
          <ac:chgData name="代數白痴 顧" userId="316db6a4f7ef8138" providerId="LiveId" clId="{850C2E16-E4FE-464E-B966-CB4D444ECC24}" dt="2024-03-13T15:21:08.514" v="428" actId="478"/>
          <ac:cxnSpMkLst>
            <pc:docMk/>
            <pc:sldMk cId="3174299720" sldId="399"/>
            <ac:cxnSpMk id="109" creationId="{34C46630-24F7-C0AE-BC58-661D9D8F88AF}"/>
          </ac:cxnSpMkLst>
        </pc:cxnChg>
      </pc:sldChg>
    </pc:docChg>
  </pc:docChgLst>
  <pc:docChgLst>
    <pc:chgData name="代數白痴 顧" userId="316db6a4f7ef8138" providerId="LiveId" clId="{55F94B99-0176-4F0B-A611-9CDBCF48EDBB}"/>
    <pc:docChg chg="undo custSel modSld sldOrd">
      <pc:chgData name="代數白痴 顧" userId="316db6a4f7ef8138" providerId="LiveId" clId="{55F94B99-0176-4F0B-A611-9CDBCF48EDBB}" dt="2023-08-22T07:58:39.561" v="3497" actId="478"/>
      <pc:docMkLst>
        <pc:docMk/>
      </pc:docMkLst>
      <pc:sldChg chg="addSp delSp modSp mod modTransition delAnim modNotesTx">
        <pc:chgData name="代數白痴 顧" userId="316db6a4f7ef8138" providerId="LiveId" clId="{55F94B99-0176-4F0B-A611-9CDBCF48EDBB}" dt="2023-08-22T07:54:31.841" v="2831"/>
        <pc:sldMkLst>
          <pc:docMk/>
          <pc:sldMk cId="754667137" sldId="386"/>
        </pc:sldMkLst>
        <pc:spChg chg="del">
          <ac:chgData name="代數白痴 顧" userId="316db6a4f7ef8138" providerId="LiveId" clId="{55F94B99-0176-4F0B-A611-9CDBCF48EDBB}" dt="2023-08-22T07:08:04.381" v="47" actId="478"/>
          <ac:spMkLst>
            <pc:docMk/>
            <pc:sldMk cId="754667137" sldId="386"/>
            <ac:spMk id="6" creationId="{E57991AD-AF5A-5DAB-1FC1-D4F2A4499E47}"/>
          </ac:spMkLst>
        </pc:spChg>
        <pc:spChg chg="mod">
          <ac:chgData name="代數白痴 顧" userId="316db6a4f7ef8138" providerId="LiveId" clId="{55F94B99-0176-4F0B-A611-9CDBCF48EDBB}" dt="2023-08-22T07:29:22.620" v="141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10:24.219" v="155" actId="114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55F94B99-0176-4F0B-A611-9CDBCF48EDBB}" dt="2023-08-22T07:13:00.291" v="191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55F94B99-0176-4F0B-A611-9CDBCF48EDBB}" dt="2023-08-22T07:13:05.271" v="193" actId="20577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55F94B99-0176-4F0B-A611-9CDBCF48EDBB}" dt="2023-08-22T07:11:13.254" v="161" actId="1035"/>
          <ac:grpSpMkLst>
            <pc:docMk/>
            <pc:sldMk cId="754667137" sldId="386"/>
            <ac:grpSpMk id="2" creationId="{9204BB33-F861-B3E8-E94D-762DF3B9352D}"/>
          </ac:grpSpMkLst>
        </pc:grpChg>
        <pc:picChg chg="del">
          <ac:chgData name="代數白痴 顧" userId="316db6a4f7ef8138" providerId="LiveId" clId="{55F94B99-0176-4F0B-A611-9CDBCF48EDBB}" dt="2023-08-22T07:08:00.390" v="46" actId="478"/>
          <ac:picMkLst>
            <pc:docMk/>
            <pc:sldMk cId="754667137" sldId="386"/>
            <ac:picMk id="5" creationId="{D83FD19A-348B-AF10-C630-722FBF41D9D8}"/>
          </ac:picMkLst>
        </pc:picChg>
        <pc:cxnChg chg="add mod">
          <ac:chgData name="代數白痴 顧" userId="316db6a4f7ef8138" providerId="LiveId" clId="{55F94B99-0176-4F0B-A611-9CDBCF48EDBB}" dt="2023-08-22T07:30:45.370" v="1514"/>
          <ac:cxnSpMkLst>
            <pc:docMk/>
            <pc:sldMk cId="754667137" sldId="386"/>
            <ac:cxnSpMk id="3" creationId="{81D45C5D-A565-ABC6-9D58-B9CCD4891E87}"/>
          </ac:cxnSpMkLst>
        </pc:cxnChg>
        <pc:cxnChg chg="add mod">
          <ac:chgData name="代數白痴 顧" userId="316db6a4f7ef8138" providerId="LiveId" clId="{55F94B99-0176-4F0B-A611-9CDBCF48EDBB}" dt="2023-08-22T07:30:45.370" v="1514"/>
          <ac:cxnSpMkLst>
            <pc:docMk/>
            <pc:sldMk cId="754667137" sldId="386"/>
            <ac:cxnSpMk id="4" creationId="{525A41AE-16B1-2199-F064-661CD6BC3F11}"/>
          </ac:cxnSpMkLst>
        </pc:cxnChg>
      </pc:sldChg>
      <pc:sldChg chg="addSp delSp modSp mod ord modTransition modAnim modNotesTx">
        <pc:chgData name="代數白痴 顧" userId="316db6a4f7ef8138" providerId="LiveId" clId="{55F94B99-0176-4F0B-A611-9CDBCF48EDBB}" dt="2023-08-22T07:58:39.561" v="3497" actId="478"/>
        <pc:sldMkLst>
          <pc:docMk/>
          <pc:sldMk cId="731354489" sldId="387"/>
        </pc:sldMkLst>
        <pc:spChg chg="mod">
          <ac:chgData name="代數白痴 顧" userId="316db6a4f7ef8138" providerId="LiveId" clId="{55F94B99-0176-4F0B-A611-9CDBCF48EDBB}" dt="2023-08-22T07:26:24.316" v="1259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55F94B99-0176-4F0B-A611-9CDBCF48EDBB}" dt="2023-08-22T07:26:24.316" v="1259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55F94B99-0176-4F0B-A611-9CDBCF48EDBB}" dt="2023-08-22T07:28:15.155" v="1312" actId="11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55F94B99-0176-4F0B-A611-9CDBCF48EDBB}" dt="2023-08-22T07:28:22.919" v="1329" actId="1036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55F94B99-0176-4F0B-A611-9CDBCF48EDBB}" dt="2023-08-22T07:47:59.001" v="1654" actId="14100"/>
          <ac:spMkLst>
            <pc:docMk/>
            <pc:sldMk cId="731354489" sldId="387"/>
            <ac:spMk id="12" creationId="{04A0A522-7655-D0AA-1303-46DBC24F5B8F}"/>
          </ac:spMkLst>
        </pc:spChg>
        <pc:spChg chg="add mod">
          <ac:chgData name="代數白痴 顧" userId="316db6a4f7ef8138" providerId="LiveId" clId="{55F94B99-0176-4F0B-A611-9CDBCF48EDBB}" dt="2023-08-22T07:47:40.843" v="1643" actId="1037"/>
          <ac:spMkLst>
            <pc:docMk/>
            <pc:sldMk cId="731354489" sldId="387"/>
            <ac:spMk id="15" creationId="{2C8096C6-CE61-0A31-1398-DF840AADFE5B}"/>
          </ac:spMkLst>
        </pc:spChg>
        <pc:spChg chg="add mod">
          <ac:chgData name="代數白痴 顧" userId="316db6a4f7ef8138" providerId="LiveId" clId="{55F94B99-0176-4F0B-A611-9CDBCF48EDBB}" dt="2023-08-22T07:48:03.234" v="1656" actId="1035"/>
          <ac:spMkLst>
            <pc:docMk/>
            <pc:sldMk cId="731354489" sldId="387"/>
            <ac:spMk id="17" creationId="{A742D6DE-DF52-C71E-8A3E-50F37D1408EE}"/>
          </ac:spMkLst>
        </pc:spChg>
        <pc:spChg chg="mod">
          <ac:chgData name="代數白痴 顧" userId="316db6a4f7ef8138" providerId="LiveId" clId="{55F94B99-0176-4F0B-A611-9CDBCF48EDBB}" dt="2023-08-22T07:28:35.027" v="135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30:14.337" v="1468" actId="1035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55F94B99-0176-4F0B-A611-9CDBCF48EDBB}" dt="2023-08-22T07:27:20.629" v="1293" actId="1036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55F94B99-0176-4F0B-A611-9CDBCF48EDBB}" dt="2023-08-22T07:48:09.589" v="1657" actId="1076"/>
          <ac:grpSpMkLst>
            <pc:docMk/>
            <pc:sldMk cId="731354489" sldId="387"/>
            <ac:grpSpMk id="18" creationId="{9DDA2D0B-4903-1CE7-A760-C86A0535465F}"/>
          </ac:grpSpMkLst>
        </pc:grpChg>
        <pc:graphicFrameChg chg="del">
          <ac:chgData name="代數白痴 顧" userId="316db6a4f7ef8138" providerId="LiveId" clId="{55F94B99-0176-4F0B-A611-9CDBCF48EDBB}" dt="2023-08-22T07:23:43.308" v="1112" actId="478"/>
          <ac:graphicFrameMkLst>
            <pc:docMk/>
            <pc:sldMk cId="731354489" sldId="387"/>
            <ac:graphicFrameMk id="8" creationId="{7580DB63-E501-F679-B489-45E2167ED013}"/>
          </ac:graphicFrameMkLst>
        </pc:graphicFrameChg>
        <pc:picChg chg="del">
          <ac:chgData name="代數白痴 顧" userId="316db6a4f7ef8138" providerId="LiveId" clId="{55F94B99-0176-4F0B-A611-9CDBCF48EDBB}" dt="2023-08-22T07:23:44.241" v="1113" actId="478"/>
          <ac:picMkLst>
            <pc:docMk/>
            <pc:sldMk cId="731354489" sldId="387"/>
            <ac:picMk id="2" creationId="{82B5412F-2395-4912-A5DC-A0FB01B452F5}"/>
          </ac:picMkLst>
        </pc:picChg>
        <pc:cxnChg chg="del">
          <ac:chgData name="代數白痴 顧" userId="316db6a4f7ef8138" providerId="LiveId" clId="{55F94B99-0176-4F0B-A611-9CDBCF48EDBB}" dt="2023-08-22T07:58:39.561" v="3497" actId="478"/>
          <ac:cxnSpMkLst>
            <pc:docMk/>
            <pc:sldMk cId="731354489" sldId="387"/>
            <ac:cxnSpMk id="3" creationId="{6B4E590D-461B-88CD-E38F-F926C145DD1C}"/>
          </ac:cxnSpMkLst>
        </pc:cxnChg>
        <pc:cxnChg chg="del">
          <ac:chgData name="代數白痴 顧" userId="316db6a4f7ef8138" providerId="LiveId" clId="{55F94B99-0176-4F0B-A611-9CDBCF48EDBB}" dt="2023-08-22T07:58:38.514" v="3496" actId="478"/>
          <ac:cxnSpMkLst>
            <pc:docMk/>
            <pc:sldMk cId="731354489" sldId="387"/>
            <ac:cxnSpMk id="4" creationId="{135ABC96-DCBC-8B2F-7EC4-F262B2BE20F5}"/>
          </ac:cxnSpMkLst>
        </pc:cxnChg>
        <pc:cxnChg chg="mod">
          <ac:chgData name="代數白痴 顧" userId="316db6a4f7ef8138" providerId="LiveId" clId="{55F94B99-0176-4F0B-A611-9CDBCF48EDBB}" dt="2023-08-22T07:26:24.316" v="1259"/>
          <ac:cxnSpMkLst>
            <pc:docMk/>
            <pc:sldMk cId="731354489" sldId="387"/>
            <ac:cxnSpMk id="6" creationId="{A7B11E46-14D2-3034-B912-07129D071934}"/>
          </ac:cxnSpMkLst>
        </pc:cxnChg>
        <pc:cxnChg chg="add mod">
          <ac:chgData name="代數白痴 顧" userId="316db6a4f7ef8138" providerId="LiveId" clId="{55F94B99-0176-4F0B-A611-9CDBCF48EDBB}" dt="2023-08-22T07:47:52.877" v="1653" actId="1037"/>
          <ac:cxnSpMkLst>
            <pc:docMk/>
            <pc:sldMk cId="731354489" sldId="387"/>
            <ac:cxnSpMk id="14" creationId="{912D3A43-F820-DC7F-2274-B49319DDD326}"/>
          </ac:cxnSpMkLst>
        </pc:cxnChg>
      </pc:sldChg>
      <pc:sldChg chg="addSp delSp modSp mod modTransition">
        <pc:chgData name="代數白痴 顧" userId="316db6a4f7ef8138" providerId="LiveId" clId="{55F94B99-0176-4F0B-A611-9CDBCF48EDBB}" dt="2023-08-22T07:54:31.841" v="2832"/>
        <pc:sldMkLst>
          <pc:docMk/>
          <pc:sldMk cId="3686676960" sldId="388"/>
        </pc:sldMkLst>
        <pc:spChg chg="del">
          <ac:chgData name="代數白痴 顧" userId="316db6a4f7ef8138" providerId="LiveId" clId="{55F94B99-0176-4F0B-A611-9CDBCF48EDBB}" dt="2023-08-22T07:13:23.025" v="195" actId="478"/>
          <ac:spMkLst>
            <pc:docMk/>
            <pc:sldMk cId="3686676960" sldId="388"/>
            <ac:spMk id="11" creationId="{BD1100C8-0914-8651-3A30-627A23BA8AC1}"/>
          </ac:spMkLst>
        </pc:spChg>
        <pc:spChg chg="del">
          <ac:chgData name="代數白痴 顧" userId="316db6a4f7ef8138" providerId="LiveId" clId="{55F94B99-0176-4F0B-A611-9CDBCF48EDBB}" dt="2023-08-22T07:13:23.025" v="195" actId="478"/>
          <ac:spMkLst>
            <pc:docMk/>
            <pc:sldMk cId="3686676960" sldId="388"/>
            <ac:spMk id="12" creationId="{A5FE63D5-BD3B-B33B-D2FE-4DA588CBF60E}"/>
          </ac:spMkLst>
        </pc:spChg>
        <pc:spChg chg="mod">
          <ac:chgData name="代數白痴 顧" userId="316db6a4f7ef8138" providerId="LiveId" clId="{55F94B99-0176-4F0B-A611-9CDBCF48EDBB}" dt="2023-08-22T07:30:03.315" v="1450" actId="2711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29:49.035" v="1449" actId="113"/>
          <ac:spMkLst>
            <pc:docMk/>
            <pc:sldMk cId="3686676960" sldId="388"/>
            <ac:spMk id="60" creationId="{90ECAF3B-FFFF-A531-AFBE-31708C7D891C}"/>
          </ac:spMkLst>
        </pc:spChg>
        <pc:graphicFrameChg chg="del">
          <ac:chgData name="代數白痴 顧" userId="316db6a4f7ef8138" providerId="LiveId" clId="{55F94B99-0176-4F0B-A611-9CDBCF48EDBB}" dt="2023-08-22T07:13:23.025" v="195" actId="478"/>
          <ac:graphicFrameMkLst>
            <pc:docMk/>
            <pc:sldMk cId="3686676960" sldId="388"/>
            <ac:graphicFrameMk id="9" creationId="{1C211EF8-4A31-1C0F-2A4C-41BE60955EC6}"/>
          </ac:graphicFrameMkLst>
        </pc:graphicFrameChg>
        <pc:graphicFrameChg chg="del">
          <ac:chgData name="代數白痴 顧" userId="316db6a4f7ef8138" providerId="LiveId" clId="{55F94B99-0176-4F0B-A611-9CDBCF48EDBB}" dt="2023-08-22T07:13:23.025" v="195" actId="478"/>
          <ac:graphicFrameMkLst>
            <pc:docMk/>
            <pc:sldMk cId="3686676960" sldId="388"/>
            <ac:graphicFrameMk id="10" creationId="{7CC91DC6-581D-60D7-BBB2-89F93A7DA040}"/>
          </ac:graphicFrameMkLst>
        </pc:graphicFrameChg>
        <pc:picChg chg="add mod">
          <ac:chgData name="代數白痴 顧" userId="316db6a4f7ef8138" providerId="LiveId" clId="{55F94B99-0176-4F0B-A611-9CDBCF48EDBB}" dt="2023-08-22T07:22:38.843" v="1098" actId="14100"/>
          <ac:picMkLst>
            <pc:docMk/>
            <pc:sldMk cId="3686676960" sldId="388"/>
            <ac:picMk id="5" creationId="{951AE8D5-B0B3-515A-48FE-7501C06AEEA8}"/>
          </ac:picMkLst>
        </pc:picChg>
        <pc:picChg chg="add mod">
          <ac:chgData name="代數白痴 顧" userId="316db6a4f7ef8138" providerId="LiveId" clId="{55F94B99-0176-4F0B-A611-9CDBCF48EDBB}" dt="2023-08-22T07:21:47.491" v="1010" actId="14100"/>
          <ac:picMkLst>
            <pc:docMk/>
            <pc:sldMk cId="3686676960" sldId="388"/>
            <ac:picMk id="7" creationId="{DBA61E62-6E2C-6E17-BF21-8DF2A86DDF84}"/>
          </ac:picMkLst>
        </pc:picChg>
      </pc:sldChg>
      <pc:sldChg chg="modSp mod modTransition modNotesTx">
        <pc:chgData name="代數白痴 顧" userId="316db6a4f7ef8138" providerId="LiveId" clId="{55F94B99-0176-4F0B-A611-9CDBCF48EDBB}" dt="2023-08-22T07:54:31.841" v="2829"/>
        <pc:sldMkLst>
          <pc:docMk/>
          <pc:sldMk cId="151402070" sldId="390"/>
        </pc:sldMkLst>
        <pc:spChg chg="mod">
          <ac:chgData name="代數白痴 顧" userId="316db6a4f7ef8138" providerId="LiveId" clId="{55F94B99-0176-4F0B-A611-9CDBCF48EDBB}" dt="2023-08-22T07:07:54.030" v="45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034E7595-CB2C-47AD-AEEF-80DF2DF14E00}"/>
    <pc:docChg chg="custSel addSld delSld modSld">
      <pc:chgData name="代數白痴 顧" userId="316db6a4f7ef8138" providerId="LiveId" clId="{034E7595-CB2C-47AD-AEEF-80DF2DF14E00}" dt="2023-11-23T07:32:10.770" v="422" actId="20577"/>
      <pc:docMkLst>
        <pc:docMk/>
      </pc:docMkLst>
      <pc:sldChg chg="addSp delSp modSp mod modTransition">
        <pc:chgData name="代數白痴 顧" userId="316db6a4f7ef8138" providerId="LiveId" clId="{034E7595-CB2C-47AD-AEEF-80DF2DF14E00}" dt="2023-11-23T07:32:10.770" v="422" actId="20577"/>
        <pc:sldMkLst>
          <pc:docMk/>
          <pc:sldMk cId="2267038628" sldId="392"/>
        </pc:sldMkLst>
        <pc:spChg chg="add mod">
          <ac:chgData name="代數白痴 顧" userId="316db6a4f7ef8138" providerId="LiveId" clId="{034E7595-CB2C-47AD-AEEF-80DF2DF14E00}" dt="2023-11-23T07:22:23.041" v="227" actId="1076"/>
          <ac:spMkLst>
            <pc:docMk/>
            <pc:sldMk cId="2267038628" sldId="392"/>
            <ac:spMk id="2" creationId="{E6E7508C-2CAB-18FB-7CAB-B673ED9D5EFB}"/>
          </ac:spMkLst>
        </pc:spChg>
        <pc:spChg chg="del">
          <ac:chgData name="代數白痴 顧" userId="316db6a4f7ef8138" providerId="LiveId" clId="{034E7595-CB2C-47AD-AEEF-80DF2DF14E00}" dt="2023-11-23T07:19:56.288" v="5" actId="478"/>
          <ac:spMkLst>
            <pc:docMk/>
            <pc:sldMk cId="2267038628" sldId="392"/>
            <ac:spMk id="9" creationId="{D555E6B9-F06D-D613-02DA-80B0115C1EB3}"/>
          </ac:spMkLst>
        </pc:spChg>
        <pc:spChg chg="mod">
          <ac:chgData name="代數白痴 顧" userId="316db6a4f7ef8138" providerId="LiveId" clId="{034E7595-CB2C-47AD-AEEF-80DF2DF14E00}" dt="2023-11-23T07:24:36.557" v="250" actId="1036"/>
          <ac:spMkLst>
            <pc:docMk/>
            <pc:sldMk cId="2267038628" sldId="392"/>
            <ac:spMk id="15" creationId="{3A7407C0-064C-84D4-BC31-B4CE90E3A1F9}"/>
          </ac:spMkLst>
        </pc:spChg>
        <pc:spChg chg="mod">
          <ac:chgData name="代數白痴 顧" userId="316db6a4f7ef8138" providerId="LiveId" clId="{034E7595-CB2C-47AD-AEEF-80DF2DF14E00}" dt="2023-11-23T07:24:44.225" v="252" actId="1076"/>
          <ac:spMkLst>
            <pc:docMk/>
            <pc:sldMk cId="2267038628" sldId="392"/>
            <ac:spMk id="16" creationId="{5E961FB1-C737-469B-C0A6-08B0ABEF91EE}"/>
          </ac:spMkLst>
        </pc:spChg>
        <pc:spChg chg="mod">
          <ac:chgData name="代數白痴 顧" userId="316db6a4f7ef8138" providerId="LiveId" clId="{034E7595-CB2C-47AD-AEEF-80DF2DF14E00}" dt="2023-11-23T07:24:41.321" v="251" actId="1076"/>
          <ac:spMkLst>
            <pc:docMk/>
            <pc:sldMk cId="2267038628" sldId="392"/>
            <ac:spMk id="17" creationId="{5DE7FFA1-3E01-B3D5-6E3F-26F1BB824384}"/>
          </ac:spMkLst>
        </pc:spChg>
        <pc:spChg chg="mod">
          <ac:chgData name="代數白痴 顧" userId="316db6a4f7ef8138" providerId="LiveId" clId="{034E7595-CB2C-47AD-AEEF-80DF2DF14E00}" dt="2023-11-23T07:24:48.489" v="253" actId="1076"/>
          <ac:spMkLst>
            <pc:docMk/>
            <pc:sldMk cId="2267038628" sldId="392"/>
            <ac:spMk id="18" creationId="{68360124-A015-9FEE-E11D-01DD74DA7AF3}"/>
          </ac:spMkLst>
        </pc:spChg>
        <pc:spChg chg="mod">
          <ac:chgData name="代數白痴 顧" userId="316db6a4f7ef8138" providerId="LiveId" clId="{034E7595-CB2C-47AD-AEEF-80DF2DF14E00}" dt="2023-11-23T07:24:52.953" v="254" actId="1076"/>
          <ac:spMkLst>
            <pc:docMk/>
            <pc:sldMk cId="2267038628" sldId="392"/>
            <ac:spMk id="19" creationId="{7866FC93-3C44-97EC-905B-D3C942060129}"/>
          </ac:spMkLst>
        </pc:spChg>
        <pc:spChg chg="mod">
          <ac:chgData name="代數白痴 顧" userId="316db6a4f7ef8138" providerId="LiveId" clId="{034E7595-CB2C-47AD-AEEF-80DF2DF14E00}" dt="2023-11-23T07:25:02.785" v="256" actId="1076"/>
          <ac:spMkLst>
            <pc:docMk/>
            <pc:sldMk cId="2267038628" sldId="392"/>
            <ac:spMk id="20" creationId="{33A49161-7C96-45C2-C49A-2A16206F95C0}"/>
          </ac:spMkLst>
        </pc:spChg>
        <pc:spChg chg="mod">
          <ac:chgData name="代數白痴 顧" userId="316db6a4f7ef8138" providerId="LiveId" clId="{034E7595-CB2C-47AD-AEEF-80DF2DF14E00}" dt="2023-11-23T07:31:52.931" v="306" actId="20577"/>
          <ac:spMkLst>
            <pc:docMk/>
            <pc:sldMk cId="2267038628" sldId="392"/>
            <ac:spMk id="23" creationId="{00000000-0000-0000-0000-000000000000}"/>
          </ac:spMkLst>
        </pc:spChg>
        <pc:spChg chg="del">
          <ac:chgData name="代數白痴 顧" userId="316db6a4f7ef8138" providerId="LiveId" clId="{034E7595-CB2C-47AD-AEEF-80DF2DF14E00}" dt="2023-11-23T07:19:54.346" v="2" actId="478"/>
          <ac:spMkLst>
            <pc:docMk/>
            <pc:sldMk cId="2267038628" sldId="392"/>
            <ac:spMk id="28" creationId="{2A65DFC8-414F-7D1A-C680-AE9EF0468147}"/>
          </ac:spMkLst>
        </pc:spChg>
        <pc:spChg chg="mod">
          <ac:chgData name="代數白痴 顧" userId="316db6a4f7ef8138" providerId="LiveId" clId="{034E7595-CB2C-47AD-AEEF-80DF2DF14E00}" dt="2023-11-23T07:24:27.461" v="246" actId="1038"/>
          <ac:spMkLst>
            <pc:docMk/>
            <pc:sldMk cId="2267038628" sldId="392"/>
            <ac:spMk id="33" creationId="{6ADE2116-8EF6-972F-9A92-77F9C03DC8E1}"/>
          </ac:spMkLst>
        </pc:spChg>
        <pc:spChg chg="add mod">
          <ac:chgData name="代數白痴 顧" userId="316db6a4f7ef8138" providerId="LiveId" clId="{034E7595-CB2C-47AD-AEEF-80DF2DF14E00}" dt="2023-11-23T07:25:15.034" v="259" actId="1076"/>
          <ac:spMkLst>
            <pc:docMk/>
            <pc:sldMk cId="2267038628" sldId="392"/>
            <ac:spMk id="35" creationId="{1C47B063-42D7-C61F-1C51-81BA9E93CFAF}"/>
          </ac:spMkLst>
        </pc:spChg>
        <pc:spChg chg="add mod">
          <ac:chgData name="代數白痴 顧" userId="316db6a4f7ef8138" providerId="LiveId" clId="{034E7595-CB2C-47AD-AEEF-80DF2DF14E00}" dt="2023-11-23T07:25:22.057" v="262" actId="1076"/>
          <ac:spMkLst>
            <pc:docMk/>
            <pc:sldMk cId="2267038628" sldId="392"/>
            <ac:spMk id="36" creationId="{FAD809FC-61B1-D186-D1C4-BF1A0842171A}"/>
          </ac:spMkLst>
        </pc:spChg>
        <pc:spChg chg="add mod">
          <ac:chgData name="代數白痴 顧" userId="316db6a4f7ef8138" providerId="LiveId" clId="{034E7595-CB2C-47AD-AEEF-80DF2DF14E00}" dt="2023-11-23T07:25:38.769" v="265" actId="1076"/>
          <ac:spMkLst>
            <pc:docMk/>
            <pc:sldMk cId="2267038628" sldId="392"/>
            <ac:spMk id="38" creationId="{33995BBE-1CBB-3ED0-F0F0-1622DF7B7160}"/>
          </ac:spMkLst>
        </pc:spChg>
        <pc:spChg chg="mod">
          <ac:chgData name="代數白痴 顧" userId="316db6a4f7ef8138" providerId="LiveId" clId="{034E7595-CB2C-47AD-AEEF-80DF2DF14E00}" dt="2023-11-23T07:32:10.770" v="422" actId="20577"/>
          <ac:spMkLst>
            <pc:docMk/>
            <pc:sldMk cId="2267038628" sldId="392"/>
            <ac:spMk id="60" creationId="{90ECAF3B-FFFF-A531-AFBE-31708C7D891C}"/>
          </ac:spMkLst>
        </pc:spChg>
        <pc:inkChg chg="del">
          <ac:chgData name="代數白痴 顧" userId="316db6a4f7ef8138" providerId="LiveId" clId="{034E7595-CB2C-47AD-AEEF-80DF2DF14E00}" dt="2023-11-23T07:19:51.029" v="0" actId="478"/>
          <ac:inkMkLst>
            <pc:docMk/>
            <pc:sldMk cId="2267038628" sldId="392"/>
            <ac:inkMk id="49" creationId="{DDBC13B4-4421-6DF0-4A74-F41B225F149B}"/>
          </ac:inkMkLst>
        </pc:inkChg>
        <pc:cxnChg chg="del">
          <ac:chgData name="代數白痴 顧" userId="316db6a4f7ef8138" providerId="LiveId" clId="{034E7595-CB2C-47AD-AEEF-80DF2DF14E00}" dt="2023-11-23T07:21:28.985" v="217" actId="478"/>
          <ac:cxnSpMkLst>
            <pc:docMk/>
            <pc:sldMk cId="2267038628" sldId="392"/>
            <ac:cxnSpMk id="4" creationId="{0C0CF80B-5919-052D-32D6-9C8EF0D964D9}"/>
          </ac:cxnSpMkLst>
        </pc:cxnChg>
        <pc:cxnChg chg="del">
          <ac:chgData name="代數白痴 顧" userId="316db6a4f7ef8138" providerId="LiveId" clId="{034E7595-CB2C-47AD-AEEF-80DF2DF14E00}" dt="2023-11-23T07:21:28.985" v="217" actId="478"/>
          <ac:cxnSpMkLst>
            <pc:docMk/>
            <pc:sldMk cId="2267038628" sldId="392"/>
            <ac:cxnSpMk id="5" creationId="{232BAB26-8A28-36E5-3044-17E717EBEEEA}"/>
          </ac:cxnSpMkLst>
        </pc:cxnChg>
        <pc:cxnChg chg="del">
          <ac:chgData name="代數白痴 顧" userId="316db6a4f7ef8138" providerId="LiveId" clId="{034E7595-CB2C-47AD-AEEF-80DF2DF14E00}" dt="2023-11-23T07:21:28.985" v="217" actId="478"/>
          <ac:cxnSpMkLst>
            <pc:docMk/>
            <pc:sldMk cId="2267038628" sldId="392"/>
            <ac:cxnSpMk id="6" creationId="{4C7DC91B-0F24-9770-F142-E21E50CB1D09}"/>
          </ac:cxnSpMkLst>
        </pc:cxnChg>
        <pc:cxnChg chg="add del mod">
          <ac:chgData name="代數白痴 顧" userId="316db6a4f7ef8138" providerId="LiveId" clId="{034E7595-CB2C-47AD-AEEF-80DF2DF14E00}" dt="2023-11-23T07:23:07.785" v="232" actId="478"/>
          <ac:cxnSpMkLst>
            <pc:docMk/>
            <pc:sldMk cId="2267038628" sldId="392"/>
            <ac:cxnSpMk id="7" creationId="{2DA7CBBB-4220-9E33-342B-86872AB9CBDA}"/>
          </ac:cxnSpMkLst>
        </pc:cxnChg>
        <pc:cxnChg chg="add del mod">
          <ac:chgData name="代數白痴 顧" userId="316db6a4f7ef8138" providerId="LiveId" clId="{034E7595-CB2C-47AD-AEEF-80DF2DF14E00}" dt="2023-11-23T07:23:03.139" v="231" actId="478"/>
          <ac:cxnSpMkLst>
            <pc:docMk/>
            <pc:sldMk cId="2267038628" sldId="392"/>
            <ac:cxnSpMk id="10" creationId="{3B4A5F12-18CA-01DE-A405-0D0E2F031527}"/>
          </ac:cxnSpMkLst>
        </pc:cxnChg>
        <pc:cxnChg chg="add">
          <ac:chgData name="代數白痴 顧" userId="316db6a4f7ef8138" providerId="LiveId" clId="{034E7595-CB2C-47AD-AEEF-80DF2DF14E00}" dt="2023-11-23T07:23:15.186" v="233" actId="11529"/>
          <ac:cxnSpMkLst>
            <pc:docMk/>
            <pc:sldMk cId="2267038628" sldId="392"/>
            <ac:cxnSpMk id="12" creationId="{FDBC4227-EBE9-07B0-33FE-D11BBA5AEBD5}"/>
          </ac:cxnSpMkLst>
        </pc:cxnChg>
        <pc:cxnChg chg="add mod">
          <ac:chgData name="代數白痴 顧" userId="316db6a4f7ef8138" providerId="LiveId" clId="{034E7595-CB2C-47AD-AEEF-80DF2DF14E00}" dt="2023-11-23T07:23:42.114" v="237" actId="14100"/>
          <ac:cxnSpMkLst>
            <pc:docMk/>
            <pc:sldMk cId="2267038628" sldId="392"/>
            <ac:cxnSpMk id="14" creationId="{0133590E-2AB3-0990-CFBE-08318DE5F435}"/>
          </ac:cxnSpMkLst>
        </pc:cxnChg>
        <pc:cxnChg chg="add mod">
          <ac:chgData name="代數白痴 顧" userId="316db6a4f7ef8138" providerId="LiveId" clId="{034E7595-CB2C-47AD-AEEF-80DF2DF14E00}" dt="2023-11-23T07:23:48.945" v="239" actId="14100"/>
          <ac:cxnSpMkLst>
            <pc:docMk/>
            <pc:sldMk cId="2267038628" sldId="392"/>
            <ac:cxnSpMk id="22" creationId="{63AEF0BB-CAA8-C62D-5F08-3E2B227F2A87}"/>
          </ac:cxnSpMkLst>
        </pc:cxnChg>
        <pc:cxnChg chg="add">
          <ac:chgData name="代數白痴 顧" userId="316db6a4f7ef8138" providerId="LiveId" clId="{034E7595-CB2C-47AD-AEEF-80DF2DF14E00}" dt="2023-11-23T07:24:04.083" v="240" actId="11529"/>
          <ac:cxnSpMkLst>
            <pc:docMk/>
            <pc:sldMk cId="2267038628" sldId="392"/>
            <ac:cxnSpMk id="29" creationId="{13E995EF-81CA-81BB-5DBA-0605AC70F224}"/>
          </ac:cxnSpMkLst>
        </pc:cxnChg>
        <pc:cxnChg chg="del mod">
          <ac:chgData name="代數白痴 顧" userId="316db6a4f7ef8138" providerId="LiveId" clId="{034E7595-CB2C-47AD-AEEF-80DF2DF14E00}" dt="2023-11-23T07:19:55.741" v="4" actId="478"/>
          <ac:cxnSpMkLst>
            <pc:docMk/>
            <pc:sldMk cId="2267038628" sldId="392"/>
            <ac:cxnSpMk id="30" creationId="{84D16D8B-737A-2A70-149C-0FFAD8710612}"/>
          </ac:cxnSpMkLst>
        </pc:cxnChg>
        <pc:cxnChg chg="add mod">
          <ac:chgData name="代數白痴 顧" userId="316db6a4f7ef8138" providerId="LiveId" clId="{034E7595-CB2C-47AD-AEEF-80DF2DF14E00}" dt="2023-11-23T07:24:17.625" v="242" actId="14100"/>
          <ac:cxnSpMkLst>
            <pc:docMk/>
            <pc:sldMk cId="2267038628" sldId="392"/>
            <ac:cxnSpMk id="32" creationId="{413B11FE-B06F-24DB-E98F-ABCC11FC3A38}"/>
          </ac:cxnSpMkLst>
        </pc:cxnChg>
        <pc:cxnChg chg="del">
          <ac:chgData name="代數白痴 顧" userId="316db6a4f7ef8138" providerId="LiveId" clId="{034E7595-CB2C-47AD-AEEF-80DF2DF14E00}" dt="2023-11-23T07:19:55.208" v="3" actId="478"/>
          <ac:cxnSpMkLst>
            <pc:docMk/>
            <pc:sldMk cId="2267038628" sldId="392"/>
            <ac:cxnSpMk id="37" creationId="{867ECB08-08D7-35F6-117F-A118D22D851F}"/>
          </ac:cxnSpMkLst>
        </pc:cxnChg>
        <pc:cxnChg chg="del mod">
          <ac:chgData name="代數白痴 顧" userId="316db6a4f7ef8138" providerId="LiveId" clId="{034E7595-CB2C-47AD-AEEF-80DF2DF14E00}" dt="2023-11-23T07:19:53.291" v="1" actId="478"/>
          <ac:cxnSpMkLst>
            <pc:docMk/>
            <pc:sldMk cId="2267038628" sldId="392"/>
            <ac:cxnSpMk id="44" creationId="{1C9D2F8F-A220-FE85-1B65-A15E321F810B}"/>
          </ac:cxnSpMkLst>
        </pc:cxnChg>
        <pc:cxnChg chg="del">
          <ac:chgData name="代數白痴 顧" userId="316db6a4f7ef8138" providerId="LiveId" clId="{034E7595-CB2C-47AD-AEEF-80DF2DF14E00}" dt="2023-11-23T07:21:28.985" v="217" actId="478"/>
          <ac:cxnSpMkLst>
            <pc:docMk/>
            <pc:sldMk cId="2267038628" sldId="392"/>
            <ac:cxnSpMk id="46" creationId="{5AB90AFA-6CA6-F431-2C0B-7DD1AEE48417}"/>
          </ac:cxnSpMkLst>
        </pc:cxnChg>
        <pc:cxnChg chg="del">
          <ac:chgData name="代數白痴 顧" userId="316db6a4f7ef8138" providerId="LiveId" clId="{034E7595-CB2C-47AD-AEEF-80DF2DF14E00}" dt="2023-11-23T07:21:28.985" v="217" actId="478"/>
          <ac:cxnSpMkLst>
            <pc:docMk/>
            <pc:sldMk cId="2267038628" sldId="392"/>
            <ac:cxnSpMk id="47" creationId="{FF2F89F1-B624-53C4-D561-C2643C71C3D2}"/>
          </ac:cxnSpMkLst>
        </pc:cxnChg>
        <pc:cxnChg chg="del">
          <ac:chgData name="代數白痴 顧" userId="316db6a4f7ef8138" providerId="LiveId" clId="{034E7595-CB2C-47AD-AEEF-80DF2DF14E00}" dt="2023-11-23T07:21:28.985" v="217" actId="478"/>
          <ac:cxnSpMkLst>
            <pc:docMk/>
            <pc:sldMk cId="2267038628" sldId="392"/>
            <ac:cxnSpMk id="48" creationId="{1EDBC6BA-F513-68BC-DB5A-9936CCE474C2}"/>
          </ac:cxnSpMkLst>
        </pc:cxnChg>
        <pc:cxnChg chg="del">
          <ac:chgData name="代數白痴 顧" userId="316db6a4f7ef8138" providerId="LiveId" clId="{034E7595-CB2C-47AD-AEEF-80DF2DF14E00}" dt="2023-11-23T07:21:30.860" v="218" actId="478"/>
          <ac:cxnSpMkLst>
            <pc:docMk/>
            <pc:sldMk cId="2267038628" sldId="392"/>
            <ac:cxnSpMk id="95" creationId="{0EAF372D-DC7A-D337-0913-EC1246810368}"/>
          </ac:cxnSpMkLst>
        </pc:cxnChg>
      </pc:sldChg>
      <pc:sldChg chg="del">
        <pc:chgData name="代數白痴 顧" userId="316db6a4f7ef8138" providerId="LiveId" clId="{034E7595-CB2C-47AD-AEEF-80DF2DF14E00}" dt="2023-11-23T07:25:47.014" v="266" actId="47"/>
        <pc:sldMkLst>
          <pc:docMk/>
          <pc:sldMk cId="1303866225" sldId="393"/>
        </pc:sldMkLst>
      </pc:sldChg>
      <pc:sldChg chg="modTransition">
        <pc:chgData name="代數白痴 顧" userId="316db6a4f7ef8138" providerId="LiveId" clId="{034E7595-CB2C-47AD-AEEF-80DF2DF14E00}" dt="2023-11-23T07:25:53.439" v="270"/>
        <pc:sldMkLst>
          <pc:docMk/>
          <pc:sldMk cId="1591308755" sldId="394"/>
        </pc:sldMkLst>
      </pc:sldChg>
      <pc:sldChg chg="modTransition">
        <pc:chgData name="代數白痴 顧" userId="316db6a4f7ef8138" providerId="LiveId" clId="{034E7595-CB2C-47AD-AEEF-80DF2DF14E00}" dt="2023-11-23T07:25:53.439" v="271"/>
        <pc:sldMkLst>
          <pc:docMk/>
          <pc:sldMk cId="699418842" sldId="395"/>
        </pc:sldMkLst>
      </pc:sldChg>
      <pc:sldChg chg="addSp modSp add mod modTransition">
        <pc:chgData name="代數白痴 顧" userId="316db6a4f7ef8138" providerId="LiveId" clId="{034E7595-CB2C-47AD-AEEF-80DF2DF14E00}" dt="2023-11-23T07:32:01.919" v="338" actId="20577"/>
        <pc:sldMkLst>
          <pc:docMk/>
          <pc:sldMk cId="294983858" sldId="396"/>
        </pc:sldMkLst>
        <pc:spChg chg="mod">
          <ac:chgData name="代數白痴 顧" userId="316db6a4f7ef8138" providerId="LiveId" clId="{034E7595-CB2C-47AD-AEEF-80DF2DF14E00}" dt="2023-11-23T07:32:01.919" v="338" actId="20577"/>
          <ac:spMkLst>
            <pc:docMk/>
            <pc:sldMk cId="294983858" sldId="396"/>
            <ac:spMk id="23" creationId="{00000000-0000-0000-0000-000000000000}"/>
          </ac:spMkLst>
        </pc:spChg>
        <pc:inkChg chg="add">
          <ac:chgData name="代數白痴 顧" userId="316db6a4f7ef8138" providerId="LiveId" clId="{034E7595-CB2C-47AD-AEEF-80DF2DF14E00}" dt="2023-11-23T07:31:40.873" v="272"/>
          <ac:inkMkLst>
            <pc:docMk/>
            <pc:sldMk cId="294983858" sldId="396"/>
            <ac:inkMk id="3" creationId="{6316D05F-F8B6-DE41-9157-A2841F869842}"/>
          </ac:inkMkLst>
        </pc:inkChg>
      </pc:sldChg>
    </pc:docChg>
  </pc:docChgLst>
  <pc:docChgLst>
    <pc:chgData name="代數白痴 顧" userId="316db6a4f7ef8138" providerId="LiveId" clId="{32B31FEA-33FE-42D1-915B-EFD5D5BB0AE9}"/>
    <pc:docChg chg="custSel addSld delSld modSld">
      <pc:chgData name="代數白痴 顧" userId="316db6a4f7ef8138" providerId="LiveId" clId="{32B31FEA-33FE-42D1-915B-EFD5D5BB0AE9}" dt="2023-12-11T00:08:05.119" v="1361" actId="20577"/>
      <pc:docMkLst>
        <pc:docMk/>
      </pc:docMkLst>
      <pc:sldChg chg="addSp delSp modSp mod modTransition">
        <pc:chgData name="代數白痴 顧" userId="316db6a4f7ef8138" providerId="LiveId" clId="{32B31FEA-33FE-42D1-915B-EFD5D5BB0AE9}" dt="2023-12-11T00:08:05.119" v="1361" actId="20577"/>
        <pc:sldMkLst>
          <pc:docMk/>
          <pc:sldMk cId="2654160764" sldId="397"/>
        </pc:sldMkLst>
        <pc:spChg chg="mod">
          <ac:chgData name="代數白痴 顧" userId="316db6a4f7ef8138" providerId="LiveId" clId="{32B31FEA-33FE-42D1-915B-EFD5D5BB0AE9}" dt="2023-12-10T23:54:23.581" v="548" actId="113"/>
          <ac:spMkLst>
            <pc:docMk/>
            <pc:sldMk cId="2654160764" sldId="397"/>
            <ac:spMk id="6" creationId="{8D8544B7-409C-959B-0A1B-5A3E31FF14C1}"/>
          </ac:spMkLst>
        </pc:spChg>
        <pc:spChg chg="add del mod">
          <ac:chgData name="代數白痴 顧" userId="316db6a4f7ef8138" providerId="LiveId" clId="{32B31FEA-33FE-42D1-915B-EFD5D5BB0AE9}" dt="2023-12-10T23:55:14.997" v="564" actId="478"/>
          <ac:spMkLst>
            <pc:docMk/>
            <pc:sldMk cId="2654160764" sldId="397"/>
            <ac:spMk id="7" creationId="{AA03E7F3-99F2-21C6-7CB0-9B4476B402F2}"/>
          </ac:spMkLst>
        </pc:spChg>
        <pc:spChg chg="add mod">
          <ac:chgData name="代數白痴 顧" userId="316db6a4f7ef8138" providerId="LiveId" clId="{32B31FEA-33FE-42D1-915B-EFD5D5BB0AE9}" dt="2023-12-10T23:57:27.774" v="590" actId="1076"/>
          <ac:spMkLst>
            <pc:docMk/>
            <pc:sldMk cId="2654160764" sldId="397"/>
            <ac:spMk id="8" creationId="{71799C7C-3422-9A46-B2C6-2D6584B6C81D}"/>
          </ac:spMkLst>
        </pc:spChg>
        <pc:spChg chg="del">
          <ac:chgData name="代數白痴 顧" userId="316db6a4f7ef8138" providerId="LiveId" clId="{32B31FEA-33FE-42D1-915B-EFD5D5BB0AE9}" dt="2023-12-10T23:50:47.635" v="7" actId="478"/>
          <ac:spMkLst>
            <pc:docMk/>
            <pc:sldMk cId="2654160764" sldId="397"/>
            <ac:spMk id="11" creationId="{D92904B8-2E9F-0C65-CB5A-2750BE80DFC5}"/>
          </ac:spMkLst>
        </pc:spChg>
        <pc:spChg chg="mod">
          <ac:chgData name="代數白痴 顧" userId="316db6a4f7ef8138" providerId="LiveId" clId="{32B31FEA-33FE-42D1-915B-EFD5D5BB0AE9}" dt="2023-12-11T00:08:05.119" v="1361" actId="20577"/>
          <ac:spMkLst>
            <pc:docMk/>
            <pc:sldMk cId="2654160764" sldId="397"/>
            <ac:spMk id="23" creationId="{00000000-0000-0000-0000-000000000000}"/>
          </ac:spMkLst>
        </pc:spChg>
        <pc:spChg chg="mod topLvl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28" creationId="{093521CA-8655-42E0-89E7-F1E7A1B22C00}"/>
          </ac:spMkLst>
        </pc:spChg>
        <pc:spChg chg="mod topLvl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29" creationId="{08236550-0372-D4A8-5FDF-5E2252FC8C96}"/>
          </ac:spMkLst>
        </pc:spChg>
        <pc:spChg chg="add mod">
          <ac:chgData name="代數白痴 顧" userId="316db6a4f7ef8138" providerId="LiveId" clId="{32B31FEA-33FE-42D1-915B-EFD5D5BB0AE9}" dt="2023-12-10T23:57:27.774" v="590" actId="1076"/>
          <ac:spMkLst>
            <pc:docMk/>
            <pc:sldMk cId="2654160764" sldId="397"/>
            <ac:spMk id="30" creationId="{33FB050E-5BB1-CEAF-93CD-9BC54960FFF6}"/>
          </ac:spMkLst>
        </pc:spChg>
        <pc:spChg chg="mod topLvl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31" creationId="{466D78C6-FBF2-43DB-D75C-542FE70C4E24}"/>
          </ac:spMkLst>
        </pc:spChg>
        <pc:spChg chg="mod topLvl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32" creationId="{D2628302-97F6-CF36-0B97-65D2EBA0C19C}"/>
          </ac:spMkLst>
        </pc:spChg>
        <pc:spChg chg="mod topLvl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33" creationId="{E4EF2892-2AB2-784F-C690-343A15D93462}"/>
          </ac:spMkLst>
        </pc:spChg>
        <pc:spChg chg="del mod topLvl">
          <ac:chgData name="代數白痴 顧" userId="316db6a4f7ef8138" providerId="LiveId" clId="{32B31FEA-33FE-42D1-915B-EFD5D5BB0AE9}" dt="2023-12-11T00:07:07.664" v="1322" actId="478"/>
          <ac:spMkLst>
            <pc:docMk/>
            <pc:sldMk cId="2654160764" sldId="397"/>
            <ac:spMk id="36" creationId="{D5355F57-920A-D97D-25C4-BE066D89ED50}"/>
          </ac:spMkLst>
        </pc:spChg>
        <pc:spChg chg="add mod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40" creationId="{506F6651-5414-85AA-B384-54EBAA5C4D83}"/>
          </ac:spMkLst>
        </pc:spChg>
        <pc:spChg chg="add mod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41" creationId="{40B3EAA5-B0CB-2E0C-254E-B46F41E2B0B2}"/>
          </ac:spMkLst>
        </pc:spChg>
        <pc:spChg chg="add mod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42" creationId="{921BAE89-257C-B3F6-3A00-BD9FCA3DFBF9}"/>
          </ac:spMkLst>
        </pc:spChg>
        <pc:spChg chg="del mod topLvl">
          <ac:chgData name="代數白痴 顧" userId="316db6a4f7ef8138" providerId="LiveId" clId="{32B31FEA-33FE-42D1-915B-EFD5D5BB0AE9}" dt="2023-12-10T23:57:55.033" v="599" actId="478"/>
          <ac:spMkLst>
            <pc:docMk/>
            <pc:sldMk cId="2654160764" sldId="397"/>
            <ac:spMk id="50" creationId="{70DE10A3-C595-7A7A-51B4-4F3D0B963603}"/>
          </ac:spMkLst>
        </pc:spChg>
        <pc:spChg chg="mod topLvl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52" creationId="{1748BAAC-415A-15E5-DFF5-C424644521B6}"/>
          </ac:spMkLst>
        </pc:spChg>
        <pc:spChg chg="mod topLvl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55" creationId="{7C6B93C2-89E1-BCC7-C652-E8A925F8CF1B}"/>
          </ac:spMkLst>
        </pc:spChg>
        <pc:spChg chg="mod topLvl">
          <ac:chgData name="代數白痴 顧" userId="316db6a4f7ef8138" providerId="LiveId" clId="{32B31FEA-33FE-42D1-915B-EFD5D5BB0AE9}" dt="2023-12-11T00:07:15.457" v="1323" actId="164"/>
          <ac:spMkLst>
            <pc:docMk/>
            <pc:sldMk cId="2654160764" sldId="397"/>
            <ac:spMk id="56" creationId="{6CFE313B-2D15-F6CC-954B-4D4E67A79E8C}"/>
          </ac:spMkLst>
        </pc:spChg>
        <pc:spChg chg="del mod topLvl">
          <ac:chgData name="代數白痴 顧" userId="316db6a4f7ef8138" providerId="LiveId" clId="{32B31FEA-33FE-42D1-915B-EFD5D5BB0AE9}" dt="2023-12-11T00:07:07.664" v="1322" actId="478"/>
          <ac:spMkLst>
            <pc:docMk/>
            <pc:sldMk cId="2654160764" sldId="397"/>
            <ac:spMk id="61" creationId="{32412C6F-A889-4A20-B0E1-3B38A89975DD}"/>
          </ac:spMkLst>
        </pc:spChg>
        <pc:spChg chg="mod">
          <ac:chgData name="代數白痴 顧" userId="316db6a4f7ef8138" providerId="LiveId" clId="{32B31FEA-33FE-42D1-915B-EFD5D5BB0AE9}" dt="2023-12-10T23:57:27.774" v="590" actId="1076"/>
          <ac:spMkLst>
            <pc:docMk/>
            <pc:sldMk cId="2654160764" sldId="397"/>
            <ac:spMk id="95" creationId="{FB77345D-46D3-EB37-B2D0-8900CA0FC239}"/>
          </ac:spMkLst>
        </pc:spChg>
        <pc:spChg chg="mod">
          <ac:chgData name="代數白痴 顧" userId="316db6a4f7ef8138" providerId="LiveId" clId="{32B31FEA-33FE-42D1-915B-EFD5D5BB0AE9}" dt="2023-12-10T23:57:27.774" v="590" actId="1076"/>
          <ac:spMkLst>
            <pc:docMk/>
            <pc:sldMk cId="2654160764" sldId="397"/>
            <ac:spMk id="96" creationId="{206467DB-014A-78F4-3E5D-14652E606D5F}"/>
          </ac:spMkLst>
        </pc:spChg>
        <pc:spChg chg="mod">
          <ac:chgData name="代數白痴 顧" userId="316db6a4f7ef8138" providerId="LiveId" clId="{32B31FEA-33FE-42D1-915B-EFD5D5BB0AE9}" dt="2023-12-10T23:57:27.774" v="590" actId="1076"/>
          <ac:spMkLst>
            <pc:docMk/>
            <pc:sldMk cId="2654160764" sldId="397"/>
            <ac:spMk id="97" creationId="{31D55897-A67D-A9C4-9481-017D571380D9}"/>
          </ac:spMkLst>
        </pc:spChg>
        <pc:spChg chg="mod">
          <ac:chgData name="代數白痴 顧" userId="316db6a4f7ef8138" providerId="LiveId" clId="{32B31FEA-33FE-42D1-915B-EFD5D5BB0AE9}" dt="2023-12-10T23:57:27.774" v="590" actId="1076"/>
          <ac:spMkLst>
            <pc:docMk/>
            <pc:sldMk cId="2654160764" sldId="397"/>
            <ac:spMk id="98" creationId="{BF87447F-C914-87DA-0F8A-39D9F332C532}"/>
          </ac:spMkLst>
        </pc:spChg>
        <pc:spChg chg="mod">
          <ac:chgData name="代數白痴 顧" userId="316db6a4f7ef8138" providerId="LiveId" clId="{32B31FEA-33FE-42D1-915B-EFD5D5BB0AE9}" dt="2023-12-10T23:57:27.774" v="590" actId="1076"/>
          <ac:spMkLst>
            <pc:docMk/>
            <pc:sldMk cId="2654160764" sldId="397"/>
            <ac:spMk id="99" creationId="{B1911823-D53E-43F4-DE26-EB4EB41DCB2E}"/>
          </ac:spMkLst>
        </pc:spChg>
        <pc:spChg chg="mod">
          <ac:chgData name="代數白痴 顧" userId="316db6a4f7ef8138" providerId="LiveId" clId="{32B31FEA-33FE-42D1-915B-EFD5D5BB0AE9}" dt="2023-12-10T23:57:27.774" v="590" actId="1076"/>
          <ac:spMkLst>
            <pc:docMk/>
            <pc:sldMk cId="2654160764" sldId="397"/>
            <ac:spMk id="100" creationId="{91177348-F30B-93F2-D204-128C2BF4D6B6}"/>
          </ac:spMkLst>
        </pc:spChg>
        <pc:grpChg chg="add mod">
          <ac:chgData name="代數白痴 顧" userId="316db6a4f7ef8138" providerId="LiveId" clId="{32B31FEA-33FE-42D1-915B-EFD5D5BB0AE9}" dt="2023-12-11T00:07:15.457" v="1323" actId="164"/>
          <ac:grpSpMkLst>
            <pc:docMk/>
            <pc:sldMk cId="2654160764" sldId="397"/>
            <ac:grpSpMk id="46" creationId="{34A6DB27-309D-9C5A-7F69-19EEA5814747}"/>
          </ac:grpSpMkLst>
        </pc:grpChg>
        <pc:grpChg chg="del">
          <ac:chgData name="代數白痴 顧" userId="316db6a4f7ef8138" providerId="LiveId" clId="{32B31FEA-33FE-42D1-915B-EFD5D5BB0AE9}" dt="2023-12-10T23:57:36.983" v="591" actId="165"/>
          <ac:grpSpMkLst>
            <pc:docMk/>
            <pc:sldMk cId="2654160764" sldId="397"/>
            <ac:grpSpMk id="62" creationId="{DC4A6B51-A606-A532-4E8F-BC50F9D26FC6}"/>
          </ac:grpSpMkLst>
        </pc:grpChg>
        <pc:picChg chg="add del mod">
          <ac:chgData name="代數白痴 顧" userId="316db6a4f7ef8138" providerId="LiveId" clId="{32B31FEA-33FE-42D1-915B-EFD5D5BB0AE9}" dt="2023-12-10T23:57:17.598" v="589" actId="478"/>
          <ac:picMkLst>
            <pc:docMk/>
            <pc:sldMk cId="2654160764" sldId="397"/>
            <ac:picMk id="5" creationId="{E86AEB6B-59F4-DC77-3CEB-FC68C1E30BC8}"/>
          </ac:picMkLst>
        </pc:picChg>
        <pc:picChg chg="add del mod">
          <ac:chgData name="代數白痴 顧" userId="316db6a4f7ef8138" providerId="LiveId" clId="{32B31FEA-33FE-42D1-915B-EFD5D5BB0AE9}" dt="2023-12-11T00:07:00.596" v="1320" actId="478"/>
          <ac:picMkLst>
            <pc:docMk/>
            <pc:sldMk cId="2654160764" sldId="397"/>
            <ac:picMk id="37" creationId="{B94490C8-1824-10C4-7D8C-0022FC88D281}"/>
          </ac:picMkLst>
        </pc:picChg>
        <pc:inkChg chg="add del">
          <ac:chgData name="代數白痴 顧" userId="316db6a4f7ef8138" providerId="LiveId" clId="{32B31FEA-33FE-42D1-915B-EFD5D5BB0AE9}" dt="2023-12-11T00:03:52.914" v="1266" actId="478"/>
          <ac:inkMkLst>
            <pc:docMk/>
            <pc:sldMk cId="2654160764" sldId="397"/>
            <ac:inkMk id="39" creationId="{70178918-A780-6D78-B8A5-722A2E9EE721}"/>
          </ac:inkMkLst>
        </pc:inkChg>
        <pc:cxnChg chg="del">
          <ac:chgData name="代數白痴 顧" userId="316db6a4f7ef8138" providerId="LiveId" clId="{32B31FEA-33FE-42D1-915B-EFD5D5BB0AE9}" dt="2023-12-10T23:54:20.535" v="547" actId="478"/>
          <ac:cxnSpMkLst>
            <pc:docMk/>
            <pc:sldMk cId="2654160764" sldId="397"/>
            <ac:cxnSpMk id="3" creationId="{D7DBD38D-C676-9EB8-ABFD-E9F546F27B2F}"/>
          </ac:cxnSpMkLst>
        </pc:cxnChg>
        <pc:cxnChg chg="del">
          <ac:chgData name="代數白痴 顧" userId="316db6a4f7ef8138" providerId="LiveId" clId="{32B31FEA-33FE-42D1-915B-EFD5D5BB0AE9}" dt="2023-12-10T23:54:20.535" v="547" actId="478"/>
          <ac:cxnSpMkLst>
            <pc:docMk/>
            <pc:sldMk cId="2654160764" sldId="397"/>
            <ac:cxnSpMk id="4" creationId="{9AB6AEDE-A57F-A8EB-BD26-92857D684E0A}"/>
          </ac:cxnSpMkLst>
        </pc:cxnChg>
        <pc:cxnChg chg="add mod">
          <ac:chgData name="代數白痴 顧" userId="316db6a4f7ef8138" providerId="LiveId" clId="{32B31FEA-33FE-42D1-915B-EFD5D5BB0AE9}" dt="2023-12-10T23:57:27.774" v="590" actId="1076"/>
          <ac:cxnSpMkLst>
            <pc:docMk/>
            <pc:sldMk cId="2654160764" sldId="397"/>
            <ac:cxnSpMk id="10" creationId="{4B77675E-0000-AB44-0AD3-311510DDB0A0}"/>
          </ac:cxnSpMkLst>
        </pc:cxnChg>
        <pc:cxnChg chg="mod">
          <ac:chgData name="代數白痴 顧" userId="316db6a4f7ef8138" providerId="LiveId" clId="{32B31FEA-33FE-42D1-915B-EFD5D5BB0AE9}" dt="2023-12-10T23:54:11.301" v="545" actId="1036"/>
          <ac:cxnSpMkLst>
            <pc:docMk/>
            <pc:sldMk cId="2654160764" sldId="397"/>
            <ac:cxnSpMk id="12" creationId="{FDD93B0D-D5D8-0C37-54F0-0E4024A03022}"/>
          </ac:cxnSpMkLst>
        </pc:cxnChg>
        <pc:cxnChg chg="mod">
          <ac:chgData name="代數白痴 顧" userId="316db6a4f7ef8138" providerId="LiveId" clId="{32B31FEA-33FE-42D1-915B-EFD5D5BB0AE9}" dt="2023-12-10T23:54:11.301" v="545" actId="1036"/>
          <ac:cxnSpMkLst>
            <pc:docMk/>
            <pc:sldMk cId="2654160764" sldId="397"/>
            <ac:cxnSpMk id="13" creationId="{E981D0EF-7604-B2D3-13A6-3765C2A97879}"/>
          </ac:cxnSpMkLst>
        </pc:cxnChg>
        <pc:cxnChg chg="mod">
          <ac:chgData name="代數白痴 顧" userId="316db6a4f7ef8138" providerId="LiveId" clId="{32B31FEA-33FE-42D1-915B-EFD5D5BB0AE9}" dt="2023-12-10T23:53:36.124" v="300" actId="1038"/>
          <ac:cxnSpMkLst>
            <pc:docMk/>
            <pc:sldMk cId="2654160764" sldId="397"/>
            <ac:cxnSpMk id="15" creationId="{9DD57486-D7A4-B5AE-1D60-6BB8F2697395}"/>
          </ac:cxnSpMkLst>
        </pc:cxnChg>
        <pc:cxnChg chg="add mod">
          <ac:chgData name="代數白痴 顧" userId="316db6a4f7ef8138" providerId="LiveId" clId="{32B31FEA-33FE-42D1-915B-EFD5D5BB0AE9}" dt="2023-12-10T23:57:27.774" v="590" actId="1076"/>
          <ac:cxnSpMkLst>
            <pc:docMk/>
            <pc:sldMk cId="2654160764" sldId="397"/>
            <ac:cxnSpMk id="16" creationId="{363848EC-C11D-FDBD-57FE-E064E7F89508}"/>
          </ac:cxnSpMkLst>
        </pc:cxnChg>
        <pc:cxnChg chg="mod">
          <ac:chgData name="代數白痴 顧" userId="316db6a4f7ef8138" providerId="LiveId" clId="{32B31FEA-33FE-42D1-915B-EFD5D5BB0AE9}" dt="2023-12-10T23:53:46.530" v="371" actId="1037"/>
          <ac:cxnSpMkLst>
            <pc:docMk/>
            <pc:sldMk cId="2654160764" sldId="397"/>
            <ac:cxnSpMk id="18" creationId="{C67E33C5-4AAB-459E-6525-ECE0DCCFB599}"/>
          </ac:cxnSpMkLst>
        </pc:cxnChg>
        <pc:cxnChg chg="mod topLvl">
          <ac:chgData name="代數白痴 顧" userId="316db6a4f7ef8138" providerId="LiveId" clId="{32B31FEA-33FE-42D1-915B-EFD5D5BB0AE9}" dt="2023-12-11T00:07:15.457" v="1323" actId="164"/>
          <ac:cxnSpMkLst>
            <pc:docMk/>
            <pc:sldMk cId="2654160764" sldId="397"/>
            <ac:cxnSpMk id="19" creationId="{A0E3B1CA-809B-486A-4D91-9D13DFFCF7E3}"/>
          </ac:cxnSpMkLst>
        </pc:cxnChg>
        <pc:cxnChg chg="mod">
          <ac:chgData name="代數白痴 顧" userId="316db6a4f7ef8138" providerId="LiveId" clId="{32B31FEA-33FE-42D1-915B-EFD5D5BB0AE9}" dt="2023-12-10T23:53:54.126" v="435" actId="1038"/>
          <ac:cxnSpMkLst>
            <pc:docMk/>
            <pc:sldMk cId="2654160764" sldId="397"/>
            <ac:cxnSpMk id="20" creationId="{069535CC-484B-99B6-16F8-25555DA49187}"/>
          </ac:cxnSpMkLst>
        </pc:cxnChg>
        <pc:cxnChg chg="del">
          <ac:chgData name="代數白痴 顧" userId="316db6a4f7ef8138" providerId="LiveId" clId="{32B31FEA-33FE-42D1-915B-EFD5D5BB0AE9}" dt="2023-12-10T23:54:20.535" v="547" actId="478"/>
          <ac:cxnSpMkLst>
            <pc:docMk/>
            <pc:sldMk cId="2654160764" sldId="397"/>
            <ac:cxnSpMk id="21" creationId="{121E2FAE-0812-9F4F-9691-CCB8D449EFE7}"/>
          </ac:cxnSpMkLst>
        </pc:cxnChg>
        <pc:cxnChg chg="mod topLvl">
          <ac:chgData name="代數白痴 顧" userId="316db6a4f7ef8138" providerId="LiveId" clId="{32B31FEA-33FE-42D1-915B-EFD5D5BB0AE9}" dt="2023-12-11T00:07:15.457" v="1323" actId="164"/>
          <ac:cxnSpMkLst>
            <pc:docMk/>
            <pc:sldMk cId="2654160764" sldId="397"/>
            <ac:cxnSpMk id="22" creationId="{DB330BC1-050D-C7A8-88DF-6E53EFEE0C21}"/>
          </ac:cxnSpMkLst>
        </pc:cxnChg>
        <pc:cxnChg chg="del mod topLvl">
          <ac:chgData name="代數白痴 顧" userId="316db6a4f7ef8138" providerId="LiveId" clId="{32B31FEA-33FE-42D1-915B-EFD5D5BB0AE9}" dt="2023-12-11T00:01:18.622" v="1230" actId="478"/>
          <ac:cxnSpMkLst>
            <pc:docMk/>
            <pc:sldMk cId="2654160764" sldId="397"/>
            <ac:cxnSpMk id="24" creationId="{A6E0E261-F204-36E1-6372-9F7E50F1ACC0}"/>
          </ac:cxnSpMkLst>
        </pc:cxnChg>
        <pc:cxnChg chg="del mod topLvl">
          <ac:chgData name="代數白痴 顧" userId="316db6a4f7ef8138" providerId="LiveId" clId="{32B31FEA-33FE-42D1-915B-EFD5D5BB0AE9}" dt="2023-12-11T00:01:18.622" v="1230" actId="478"/>
          <ac:cxnSpMkLst>
            <pc:docMk/>
            <pc:sldMk cId="2654160764" sldId="397"/>
            <ac:cxnSpMk id="25" creationId="{71B06191-07F8-150C-A373-9931CAE653D7}"/>
          </ac:cxnSpMkLst>
        </pc:cxnChg>
        <pc:cxnChg chg="del mod topLvl">
          <ac:chgData name="代數白痴 顧" userId="316db6a4f7ef8138" providerId="LiveId" clId="{32B31FEA-33FE-42D1-915B-EFD5D5BB0AE9}" dt="2023-12-11T00:01:18.622" v="1230" actId="478"/>
          <ac:cxnSpMkLst>
            <pc:docMk/>
            <pc:sldMk cId="2654160764" sldId="397"/>
            <ac:cxnSpMk id="26" creationId="{FF9ED57F-2295-7CD6-87E2-35E3BB423FD4}"/>
          </ac:cxnSpMkLst>
        </pc:cxnChg>
        <pc:cxnChg chg="add mod">
          <ac:chgData name="代數白痴 顧" userId="316db6a4f7ef8138" providerId="LiveId" clId="{32B31FEA-33FE-42D1-915B-EFD5D5BB0AE9}" dt="2023-12-10T23:57:27.774" v="590" actId="1076"/>
          <ac:cxnSpMkLst>
            <pc:docMk/>
            <pc:sldMk cId="2654160764" sldId="397"/>
            <ac:cxnSpMk id="27" creationId="{4BFF78C3-4B56-6276-5414-A8D60A207B0D}"/>
          </ac:cxnSpMkLst>
        </pc:cxnChg>
        <pc:cxnChg chg="del mod">
          <ac:chgData name="代數白痴 顧" userId="316db6a4f7ef8138" providerId="LiveId" clId="{32B31FEA-33FE-42D1-915B-EFD5D5BB0AE9}" dt="2023-12-10T23:50:47.635" v="7" actId="478"/>
          <ac:cxnSpMkLst>
            <pc:docMk/>
            <pc:sldMk cId="2654160764" sldId="397"/>
            <ac:cxnSpMk id="35" creationId="{684853C4-1BAE-A719-F081-A58DA6F5FA2D}"/>
          </ac:cxnSpMkLst>
        </pc:cxnChg>
        <pc:cxnChg chg="del mod">
          <ac:chgData name="代數白痴 顧" userId="316db6a4f7ef8138" providerId="LiveId" clId="{32B31FEA-33FE-42D1-915B-EFD5D5BB0AE9}" dt="2023-12-10T23:50:47.635" v="7" actId="478"/>
          <ac:cxnSpMkLst>
            <pc:docMk/>
            <pc:sldMk cId="2654160764" sldId="397"/>
            <ac:cxnSpMk id="38" creationId="{B5BE9A39-48ED-AC6F-6FF4-99875E237164}"/>
          </ac:cxnSpMkLst>
        </pc:cxnChg>
        <pc:cxnChg chg="del mod topLvl">
          <ac:chgData name="代數白痴 顧" userId="316db6a4f7ef8138" providerId="LiveId" clId="{32B31FEA-33FE-42D1-915B-EFD5D5BB0AE9}" dt="2023-12-11T00:01:18.622" v="1230" actId="478"/>
          <ac:cxnSpMkLst>
            <pc:docMk/>
            <pc:sldMk cId="2654160764" sldId="397"/>
            <ac:cxnSpMk id="44" creationId="{C04030C5-4CE4-3201-BBCE-E5A0B0947E84}"/>
          </ac:cxnSpMkLst>
        </pc:cxnChg>
        <pc:cxnChg chg="add mod">
          <ac:chgData name="代數白痴 顧" userId="316db6a4f7ef8138" providerId="LiveId" clId="{32B31FEA-33FE-42D1-915B-EFD5D5BB0AE9}" dt="2023-12-11T00:07:15.457" v="1323" actId="164"/>
          <ac:cxnSpMkLst>
            <pc:docMk/>
            <pc:sldMk cId="2654160764" sldId="397"/>
            <ac:cxnSpMk id="45" creationId="{5DF11FEB-1047-69B3-22C5-FC915FAA798B}"/>
          </ac:cxnSpMkLst>
        </pc:cxnChg>
        <pc:cxnChg chg="del mod topLvl">
          <ac:chgData name="代數白痴 顧" userId="316db6a4f7ef8138" providerId="LiveId" clId="{32B31FEA-33FE-42D1-915B-EFD5D5BB0AE9}" dt="2023-12-10T23:57:55.033" v="599" actId="478"/>
          <ac:cxnSpMkLst>
            <pc:docMk/>
            <pc:sldMk cId="2654160764" sldId="397"/>
            <ac:cxnSpMk id="53" creationId="{EDC33873-9D91-F083-6230-ED8212DCC73A}"/>
          </ac:cxnSpMkLst>
        </pc:cxnChg>
        <pc:cxnChg chg="mod topLvl">
          <ac:chgData name="代數白痴 顧" userId="316db6a4f7ef8138" providerId="LiveId" clId="{32B31FEA-33FE-42D1-915B-EFD5D5BB0AE9}" dt="2023-12-11T00:07:15.457" v="1323" actId="164"/>
          <ac:cxnSpMkLst>
            <pc:docMk/>
            <pc:sldMk cId="2654160764" sldId="397"/>
            <ac:cxnSpMk id="54" creationId="{8418AF6B-E1A5-042B-1FAE-090745B32600}"/>
          </ac:cxnSpMkLst>
        </pc:cxnChg>
        <pc:cxnChg chg="del mod topLvl">
          <ac:chgData name="代數白痴 顧" userId="316db6a4f7ef8138" providerId="LiveId" clId="{32B31FEA-33FE-42D1-915B-EFD5D5BB0AE9}" dt="2023-12-10T23:57:55.033" v="599" actId="478"/>
          <ac:cxnSpMkLst>
            <pc:docMk/>
            <pc:sldMk cId="2654160764" sldId="397"/>
            <ac:cxnSpMk id="59" creationId="{172C4929-DAF4-2A75-0186-E814D150C2FA}"/>
          </ac:cxnSpMkLst>
        </pc:cxnChg>
      </pc:sldChg>
      <pc:sldChg chg="add del modTransition">
        <pc:chgData name="代數白痴 顧" userId="316db6a4f7ef8138" providerId="LiveId" clId="{32B31FEA-33FE-42D1-915B-EFD5D5BB0AE9}" dt="2023-12-11T00:07:18.984" v="1324" actId="2696"/>
        <pc:sldMkLst>
          <pc:docMk/>
          <pc:sldMk cId="3885842629" sldId="398"/>
        </pc:sldMkLst>
      </pc:sldChg>
    </pc:docChg>
  </pc:docChgLst>
  <pc:docChgLst>
    <pc:chgData name="代數白痴 顧" userId="316db6a4f7ef8138" providerId="LiveId" clId="{66060931-553D-4675-B533-F3CD072886C5}"/>
    <pc:docChg chg="custSel addSld delSld modSld">
      <pc:chgData name="代數白痴 顧" userId="316db6a4f7ef8138" providerId="LiveId" clId="{66060931-553D-4675-B533-F3CD072886C5}" dt="2023-11-27T02:59:35.704" v="1126" actId="2696"/>
      <pc:docMkLst>
        <pc:docMk/>
      </pc:docMkLst>
      <pc:sldChg chg="addSp delSp modSp mod modAnim">
        <pc:chgData name="代數白痴 顧" userId="316db6a4f7ef8138" providerId="LiveId" clId="{66060931-553D-4675-B533-F3CD072886C5}" dt="2023-11-27T02:59:27.204" v="1124"/>
        <pc:sldMkLst>
          <pc:docMk/>
          <pc:sldMk cId="1922349085" sldId="396"/>
        </pc:sldMkLst>
        <pc:spChg chg="mod topLvl">
          <ac:chgData name="代數白痴 顧" userId="316db6a4f7ef8138" providerId="LiveId" clId="{66060931-553D-4675-B533-F3CD072886C5}" dt="2023-11-27T02:59:24.794" v="1123" actId="164"/>
          <ac:spMkLst>
            <pc:docMk/>
            <pc:sldMk cId="1922349085" sldId="396"/>
            <ac:spMk id="5" creationId="{3DC2AF04-8F01-0F49-E62B-904B76201CAD}"/>
          </ac:spMkLst>
        </pc:spChg>
        <pc:spChg chg="mod topLvl">
          <ac:chgData name="代數白痴 顧" userId="316db6a4f7ef8138" providerId="LiveId" clId="{66060931-553D-4675-B533-F3CD072886C5}" dt="2023-11-27T02:59:24.794" v="1123" actId="164"/>
          <ac:spMkLst>
            <pc:docMk/>
            <pc:sldMk cId="1922349085" sldId="396"/>
            <ac:spMk id="8" creationId="{15707137-5524-DBBA-7765-BCE28FB7CB59}"/>
          </ac:spMkLst>
        </pc:spChg>
        <pc:spChg chg="mod topLvl">
          <ac:chgData name="代數白痴 顧" userId="316db6a4f7ef8138" providerId="LiveId" clId="{66060931-553D-4675-B533-F3CD072886C5}" dt="2023-11-27T02:59:24.794" v="1123" actId="164"/>
          <ac:spMkLst>
            <pc:docMk/>
            <pc:sldMk cId="1922349085" sldId="396"/>
            <ac:spMk id="10" creationId="{0B8C1D6A-9070-38FF-61D5-ACB7A90F1158}"/>
          </ac:spMkLst>
        </pc:spChg>
        <pc:spChg chg="mod topLvl">
          <ac:chgData name="代數白痴 顧" userId="316db6a4f7ef8138" providerId="LiveId" clId="{66060931-553D-4675-B533-F3CD072886C5}" dt="2023-11-27T02:59:24.794" v="1123" actId="164"/>
          <ac:spMkLst>
            <pc:docMk/>
            <pc:sldMk cId="1922349085" sldId="396"/>
            <ac:spMk id="11" creationId="{9F5C7AD1-4DC9-1D1F-B682-69DB5D438709}"/>
          </ac:spMkLst>
        </pc:spChg>
        <pc:spChg chg="add mod">
          <ac:chgData name="代數白痴 顧" userId="316db6a4f7ef8138" providerId="LiveId" clId="{66060931-553D-4675-B533-F3CD072886C5}" dt="2023-11-27T02:49:14.746" v="548" actId="1076"/>
          <ac:spMkLst>
            <pc:docMk/>
            <pc:sldMk cId="1922349085" sldId="396"/>
            <ac:spMk id="12" creationId="{79AECDED-F70B-26E1-461D-1DD1215FD327}"/>
          </ac:spMkLst>
        </pc:spChg>
        <pc:spChg chg="add mod">
          <ac:chgData name="代數白痴 顧" userId="316db6a4f7ef8138" providerId="LiveId" clId="{66060931-553D-4675-B533-F3CD072886C5}" dt="2023-11-27T02:49:14.746" v="548" actId="1076"/>
          <ac:spMkLst>
            <pc:docMk/>
            <pc:sldMk cId="1922349085" sldId="396"/>
            <ac:spMk id="13" creationId="{71B915A6-0FD9-C3FE-B211-7177C5FDEEC3}"/>
          </ac:spMkLst>
        </pc:spChg>
        <pc:spChg chg="add mod">
          <ac:chgData name="代數白痴 顧" userId="316db6a4f7ef8138" providerId="LiveId" clId="{66060931-553D-4675-B533-F3CD072886C5}" dt="2023-11-27T02:49:47.419" v="571" actId="1076"/>
          <ac:spMkLst>
            <pc:docMk/>
            <pc:sldMk cId="1922349085" sldId="396"/>
            <ac:spMk id="17" creationId="{D3DBDE36-F579-9D97-58AC-57C5E4B79F97}"/>
          </ac:spMkLst>
        </pc:spChg>
        <pc:spChg chg="add mod">
          <ac:chgData name="代數白痴 顧" userId="316db6a4f7ef8138" providerId="LiveId" clId="{66060931-553D-4675-B533-F3CD072886C5}" dt="2023-11-27T02:50:10.329" v="580" actId="692"/>
          <ac:spMkLst>
            <pc:docMk/>
            <pc:sldMk cId="1922349085" sldId="396"/>
            <ac:spMk id="18" creationId="{111BD2C2-E902-E0B1-F7EE-CD0C0C30A279}"/>
          </ac:spMkLst>
        </pc:spChg>
        <pc:spChg chg="mod">
          <ac:chgData name="代數白痴 顧" userId="316db6a4f7ef8138" providerId="LiveId" clId="{66060931-553D-4675-B533-F3CD072886C5}" dt="2023-11-27T02:43:12.322" v="23" actId="20577"/>
          <ac:spMkLst>
            <pc:docMk/>
            <pc:sldMk cId="1922349085" sldId="396"/>
            <ac:spMk id="23" creationId="{00000000-0000-0000-0000-000000000000}"/>
          </ac:spMkLst>
        </pc:spChg>
        <pc:spChg chg="add del mod">
          <ac:chgData name="代數白痴 顧" userId="316db6a4f7ef8138" providerId="LiveId" clId="{66060931-553D-4675-B533-F3CD072886C5}" dt="2023-11-27T02:51:56.690" v="611" actId="478"/>
          <ac:spMkLst>
            <pc:docMk/>
            <pc:sldMk cId="1922349085" sldId="396"/>
            <ac:spMk id="27" creationId="{03386BA3-91E3-CD62-14AC-272C086C9473}"/>
          </ac:spMkLst>
        </pc:spChg>
        <pc:spChg chg="add mod">
          <ac:chgData name="代數白痴 顧" userId="316db6a4f7ef8138" providerId="LiveId" clId="{66060931-553D-4675-B533-F3CD072886C5}" dt="2023-11-27T02:53:36.362" v="637" actId="1076"/>
          <ac:spMkLst>
            <pc:docMk/>
            <pc:sldMk cId="1922349085" sldId="396"/>
            <ac:spMk id="35" creationId="{83548D80-4EBD-6B9C-0DBB-6C91A5E3CD82}"/>
          </ac:spMkLst>
        </pc:spChg>
        <pc:spChg chg="mod">
          <ac:chgData name="代數白痴 顧" userId="316db6a4f7ef8138" providerId="LiveId" clId="{66060931-553D-4675-B533-F3CD072886C5}" dt="2023-11-27T02:46:42.372" v="509" actId="113"/>
          <ac:spMkLst>
            <pc:docMk/>
            <pc:sldMk cId="1922349085" sldId="396"/>
            <ac:spMk id="60" creationId="{90ECAF3B-FFFF-A531-AFBE-31708C7D891C}"/>
          </ac:spMkLst>
        </pc:spChg>
        <pc:grpChg chg="del">
          <ac:chgData name="代數白痴 顧" userId="316db6a4f7ef8138" providerId="LiveId" clId="{66060931-553D-4675-B533-F3CD072886C5}" dt="2023-11-27T02:57:52.417" v="1089" actId="165"/>
          <ac:grpSpMkLst>
            <pc:docMk/>
            <pc:sldMk cId="1922349085" sldId="396"/>
            <ac:grpSpMk id="37" creationId="{5D670F3F-D138-E9C6-143E-DE649E88719F}"/>
          </ac:grpSpMkLst>
        </pc:grpChg>
        <pc:grpChg chg="add mod">
          <ac:chgData name="代數白痴 顧" userId="316db6a4f7ef8138" providerId="LiveId" clId="{66060931-553D-4675-B533-F3CD072886C5}" dt="2023-11-27T02:59:24.794" v="1123" actId="164"/>
          <ac:grpSpMkLst>
            <pc:docMk/>
            <pc:sldMk cId="1922349085" sldId="396"/>
            <ac:grpSpMk id="48" creationId="{FB3F2C80-8473-07C7-19C8-FE26DE0B58E3}"/>
          </ac:grpSpMkLst>
        </pc:grpChg>
        <pc:graphicFrameChg chg="add mod">
          <ac:chgData name="代數白痴 顧" userId="316db6a4f7ef8138" providerId="LiveId" clId="{66060931-553D-4675-B533-F3CD072886C5}" dt="2023-11-27T02:44:37.202" v="179" actId="1038"/>
          <ac:graphicFrameMkLst>
            <pc:docMk/>
            <pc:sldMk cId="1922349085" sldId="396"/>
            <ac:graphicFrameMk id="3" creationId="{9FB5D0B8-3ACA-E84A-91D4-C7F8397C69B0}"/>
          </ac:graphicFrameMkLst>
        </pc:graphicFrameChg>
        <pc:graphicFrameChg chg="add mod">
          <ac:chgData name="代數白痴 顧" userId="316db6a4f7ef8138" providerId="LiveId" clId="{66060931-553D-4675-B533-F3CD072886C5}" dt="2023-11-27T02:46:37.673" v="508" actId="1037"/>
          <ac:graphicFrameMkLst>
            <pc:docMk/>
            <pc:sldMk cId="1922349085" sldId="396"/>
            <ac:graphicFrameMk id="4" creationId="{776EBCD9-439E-67EE-F321-1D0222C5A857}"/>
          </ac:graphicFrameMkLst>
        </pc:graphicFrameChg>
        <pc:graphicFrameChg chg="add mod">
          <ac:chgData name="代數白痴 顧" userId="316db6a4f7ef8138" providerId="LiveId" clId="{66060931-553D-4675-B533-F3CD072886C5}" dt="2023-11-27T02:59:24.794" v="1123" actId="164"/>
          <ac:graphicFrameMkLst>
            <pc:docMk/>
            <pc:sldMk cId="1922349085" sldId="396"/>
            <ac:graphicFrameMk id="45" creationId="{2482D670-2061-7E66-54E1-9B80B71E3A22}"/>
          </ac:graphicFrameMkLst>
        </pc:graphicFrameChg>
        <pc:picChg chg="add del mod">
          <ac:chgData name="代數白痴 顧" userId="316db6a4f7ef8138" providerId="LiveId" clId="{66060931-553D-4675-B533-F3CD072886C5}" dt="2023-11-27T02:49:04.302" v="547" actId="478"/>
          <ac:picMkLst>
            <pc:docMk/>
            <pc:sldMk cId="1922349085" sldId="396"/>
            <ac:picMk id="9" creationId="{841D5847-751E-B3F6-9E26-64D5C60C143F}"/>
          </ac:picMkLst>
        </pc:picChg>
        <pc:picChg chg="add mod">
          <ac:chgData name="代數白痴 顧" userId="316db6a4f7ef8138" providerId="LiveId" clId="{66060931-553D-4675-B533-F3CD072886C5}" dt="2023-11-27T02:59:24.794" v="1123" actId="164"/>
          <ac:picMkLst>
            <pc:docMk/>
            <pc:sldMk cId="1922349085" sldId="396"/>
            <ac:picMk id="47" creationId="{B5731C46-31A8-50E8-0E6C-C4EDF46C40F4}"/>
          </ac:picMkLst>
        </pc:picChg>
        <pc:cxnChg chg="mod topLvl">
          <ac:chgData name="代數白痴 顧" userId="316db6a4f7ef8138" providerId="LiveId" clId="{66060931-553D-4675-B533-F3CD072886C5}" dt="2023-11-27T02:59:24.794" v="1123" actId="164"/>
          <ac:cxnSpMkLst>
            <pc:docMk/>
            <pc:sldMk cId="1922349085" sldId="396"/>
            <ac:cxnSpMk id="7" creationId="{FE5BF7E5-55AA-4027-3A22-130B727A1C85}"/>
          </ac:cxnSpMkLst>
        </pc:cxnChg>
        <pc:cxnChg chg="add mod">
          <ac:chgData name="代數白痴 顧" userId="316db6a4f7ef8138" providerId="LiveId" clId="{66060931-553D-4675-B533-F3CD072886C5}" dt="2023-11-27T02:49:14.746" v="548" actId="1076"/>
          <ac:cxnSpMkLst>
            <pc:docMk/>
            <pc:sldMk cId="1922349085" sldId="396"/>
            <ac:cxnSpMk id="15" creationId="{E962ED3C-E75D-7C99-C3BE-EAD32964836D}"/>
          </ac:cxnSpMkLst>
        </pc:cxnChg>
        <pc:cxnChg chg="add mod">
          <ac:chgData name="代數白痴 顧" userId="316db6a4f7ef8138" providerId="LiveId" clId="{66060931-553D-4675-B533-F3CD072886C5}" dt="2023-11-27T02:49:14.746" v="548" actId="1076"/>
          <ac:cxnSpMkLst>
            <pc:docMk/>
            <pc:sldMk cId="1922349085" sldId="396"/>
            <ac:cxnSpMk id="16" creationId="{73A0E9AD-C0D1-0FA6-83AC-7293789E897A}"/>
          </ac:cxnSpMkLst>
        </pc:cxnChg>
        <pc:cxnChg chg="add del mod">
          <ac:chgData name="代數白痴 顧" userId="316db6a4f7ef8138" providerId="LiveId" clId="{66060931-553D-4675-B533-F3CD072886C5}" dt="2023-11-27T02:51:27.508" v="589" actId="478"/>
          <ac:cxnSpMkLst>
            <pc:docMk/>
            <pc:sldMk cId="1922349085" sldId="396"/>
            <ac:cxnSpMk id="20" creationId="{C9226597-DFD8-99FF-AF68-2B41B5809BF5}"/>
          </ac:cxnSpMkLst>
        </pc:cxnChg>
        <pc:cxnChg chg="add del mod">
          <ac:chgData name="代數白痴 顧" userId="316db6a4f7ef8138" providerId="LiveId" clId="{66060931-553D-4675-B533-F3CD072886C5}" dt="2023-11-27T02:51:26.645" v="588" actId="478"/>
          <ac:cxnSpMkLst>
            <pc:docMk/>
            <pc:sldMk cId="1922349085" sldId="396"/>
            <ac:cxnSpMk id="22" creationId="{253E36FC-5D17-EC2E-1139-7881D35BD4E4}"/>
          </ac:cxnSpMkLst>
        </pc:cxnChg>
        <pc:cxnChg chg="add mod">
          <ac:chgData name="代數白痴 顧" userId="316db6a4f7ef8138" providerId="LiveId" clId="{66060931-553D-4675-B533-F3CD072886C5}" dt="2023-11-27T02:52:15.639" v="617" actId="1037"/>
          <ac:cxnSpMkLst>
            <pc:docMk/>
            <pc:sldMk cId="1922349085" sldId="396"/>
            <ac:cxnSpMk id="28" creationId="{138D6833-BFB0-A8E7-F813-9B5F10F0B42A}"/>
          </ac:cxnSpMkLst>
        </pc:cxnChg>
        <pc:cxnChg chg="add mod">
          <ac:chgData name="代數白痴 顧" userId="316db6a4f7ef8138" providerId="LiveId" clId="{66060931-553D-4675-B533-F3CD072886C5}" dt="2023-11-27T02:52:33.490" v="621" actId="14100"/>
          <ac:cxnSpMkLst>
            <pc:docMk/>
            <pc:sldMk cId="1922349085" sldId="396"/>
            <ac:cxnSpMk id="29" creationId="{89B31132-8E73-3367-46A2-5CE8A9134DAD}"/>
          </ac:cxnSpMkLst>
        </pc:cxnChg>
        <pc:cxnChg chg="add mod">
          <ac:chgData name="代數白痴 顧" userId="316db6a4f7ef8138" providerId="LiveId" clId="{66060931-553D-4675-B533-F3CD072886C5}" dt="2023-11-27T02:53:07.646" v="628" actId="692"/>
          <ac:cxnSpMkLst>
            <pc:docMk/>
            <pc:sldMk cId="1922349085" sldId="396"/>
            <ac:cxnSpMk id="32" creationId="{EF6F9A1D-B687-2C6B-EF48-4585F6231333}"/>
          </ac:cxnSpMkLst>
        </pc:cxnChg>
        <pc:cxnChg chg="add mod">
          <ac:chgData name="代數白痴 顧" userId="316db6a4f7ef8138" providerId="LiveId" clId="{66060931-553D-4675-B533-F3CD072886C5}" dt="2023-11-27T02:59:24.794" v="1123" actId="164"/>
          <ac:cxnSpMkLst>
            <pc:docMk/>
            <pc:sldMk cId="1922349085" sldId="396"/>
            <ac:cxnSpMk id="39" creationId="{68CEA46D-E69D-BBAE-8FFC-6998FBF88FD8}"/>
          </ac:cxnSpMkLst>
        </pc:cxnChg>
        <pc:cxnChg chg="add mod">
          <ac:chgData name="代數白痴 顧" userId="316db6a4f7ef8138" providerId="LiveId" clId="{66060931-553D-4675-B533-F3CD072886C5}" dt="2023-11-27T02:59:24.794" v="1123" actId="164"/>
          <ac:cxnSpMkLst>
            <pc:docMk/>
            <pc:sldMk cId="1922349085" sldId="396"/>
            <ac:cxnSpMk id="40" creationId="{031E1B91-CCDA-5A34-F723-758475D72CD4}"/>
          </ac:cxnSpMkLst>
        </pc:cxnChg>
        <pc:cxnChg chg="add mod">
          <ac:chgData name="代數白痴 顧" userId="316db6a4f7ef8138" providerId="LiveId" clId="{66060931-553D-4675-B533-F3CD072886C5}" dt="2023-11-27T02:59:24.794" v="1123" actId="164"/>
          <ac:cxnSpMkLst>
            <pc:docMk/>
            <pc:sldMk cId="1922349085" sldId="396"/>
            <ac:cxnSpMk id="41" creationId="{349B9EB0-E06A-3BCD-FF1E-6671894E7794}"/>
          </ac:cxnSpMkLst>
        </pc:cxnChg>
        <pc:cxnChg chg="add mod">
          <ac:chgData name="代數白痴 顧" userId="316db6a4f7ef8138" providerId="LiveId" clId="{66060931-553D-4675-B533-F3CD072886C5}" dt="2023-11-27T02:59:24.794" v="1123" actId="164"/>
          <ac:cxnSpMkLst>
            <pc:docMk/>
            <pc:sldMk cId="1922349085" sldId="396"/>
            <ac:cxnSpMk id="42" creationId="{CC94CC96-6145-4CD6-5F16-13A9483F415B}"/>
          </ac:cxnSpMkLst>
        </pc:cxnChg>
        <pc:cxnChg chg="add mod">
          <ac:chgData name="代數白痴 顧" userId="316db6a4f7ef8138" providerId="LiveId" clId="{66060931-553D-4675-B533-F3CD072886C5}" dt="2023-11-27T02:59:24.794" v="1123" actId="164"/>
          <ac:cxnSpMkLst>
            <pc:docMk/>
            <pc:sldMk cId="1922349085" sldId="396"/>
            <ac:cxnSpMk id="43" creationId="{C790C6B0-A9C6-A783-1012-EA2709F2D3B0}"/>
          </ac:cxnSpMkLst>
        </pc:cxnChg>
        <pc:cxnChg chg="add mod">
          <ac:chgData name="代數白痴 顧" userId="316db6a4f7ef8138" providerId="LiveId" clId="{66060931-553D-4675-B533-F3CD072886C5}" dt="2023-11-27T02:59:24.794" v="1123" actId="164"/>
          <ac:cxnSpMkLst>
            <pc:docMk/>
            <pc:sldMk cId="1922349085" sldId="396"/>
            <ac:cxnSpMk id="44" creationId="{C184DE3F-485D-37BC-AB7F-C2F50560765F}"/>
          </ac:cxnSpMkLst>
        </pc:cxnChg>
      </pc:sldChg>
      <pc:sldChg chg="del">
        <pc:chgData name="代數白痴 顧" userId="316db6a4f7ef8138" providerId="LiveId" clId="{66060931-553D-4675-B533-F3CD072886C5}" dt="2023-11-27T02:59:35.704" v="1126" actId="2696"/>
        <pc:sldMkLst>
          <pc:docMk/>
          <pc:sldMk cId="1730997846" sldId="397"/>
        </pc:sldMkLst>
      </pc:sldChg>
      <pc:sldChg chg="add">
        <pc:chgData name="代數白痴 顧" userId="316db6a4f7ef8138" providerId="LiveId" clId="{66060931-553D-4675-B533-F3CD072886C5}" dt="2023-11-27T02:59:33.400" v="1125"/>
        <pc:sldMkLst>
          <pc:docMk/>
          <pc:sldMk cId="437908872" sldId="398"/>
        </pc:sldMkLst>
      </pc:sldChg>
    </pc:docChg>
  </pc:docChgLst>
  <pc:docChgLst>
    <pc:chgData name="代數白痴 顧" userId="316db6a4f7ef8138" providerId="LiveId" clId="{4778178A-6B53-4F4B-8D28-B60B704966EB}"/>
    <pc:docChg chg="undo custSel delSld modSld">
      <pc:chgData name="代數白痴 顧" userId="316db6a4f7ef8138" providerId="LiveId" clId="{4778178A-6B53-4F4B-8D28-B60B704966EB}" dt="2023-12-04T03:07:14.581" v="1249" actId="2696"/>
      <pc:docMkLst>
        <pc:docMk/>
      </pc:docMkLst>
      <pc:sldChg chg="addSp delSp modSp mod modTransition">
        <pc:chgData name="代數白痴 顧" userId="316db6a4f7ef8138" providerId="LiveId" clId="{4778178A-6B53-4F4B-8D28-B60B704966EB}" dt="2023-12-04T03:06:48.624" v="1247"/>
        <pc:sldMkLst>
          <pc:docMk/>
          <pc:sldMk cId="1922349085" sldId="396"/>
        </pc:sldMkLst>
        <pc:spChg chg="mod">
          <ac:chgData name="代數白痴 顧" userId="316db6a4f7ef8138" providerId="LiveId" clId="{4778178A-6B53-4F4B-8D28-B60B704966EB}" dt="2023-12-04T03:05:23.095" v="1020" actId="113"/>
          <ac:spMkLst>
            <pc:docMk/>
            <pc:sldMk cId="1922349085" sldId="396"/>
            <ac:spMk id="5" creationId="{3DC2AF04-8F01-0F49-E62B-904B76201CAD}"/>
          </ac:spMkLst>
        </pc:spChg>
        <pc:spChg chg="mod">
          <ac:chgData name="代數白痴 顧" userId="316db6a4f7ef8138" providerId="LiveId" clId="{4778178A-6B53-4F4B-8D28-B60B704966EB}" dt="2023-12-04T03:04:48.883" v="1017" actId="571"/>
          <ac:spMkLst>
            <pc:docMk/>
            <pc:sldMk cId="1922349085" sldId="396"/>
            <ac:spMk id="8" creationId="{15707137-5524-DBBA-7765-BCE28FB7CB59}"/>
          </ac:spMkLst>
        </pc:spChg>
        <pc:spChg chg="mod">
          <ac:chgData name="代數白痴 顧" userId="316db6a4f7ef8138" providerId="LiveId" clId="{4778178A-6B53-4F4B-8D28-B60B704966EB}" dt="2023-12-04T03:04:48.883" v="1017" actId="571"/>
          <ac:spMkLst>
            <pc:docMk/>
            <pc:sldMk cId="1922349085" sldId="396"/>
            <ac:spMk id="10" creationId="{0B8C1D6A-9070-38FF-61D5-ACB7A90F1158}"/>
          </ac:spMkLst>
        </pc:spChg>
        <pc:spChg chg="mod topLvl">
          <ac:chgData name="代數白痴 顧" userId="316db6a4f7ef8138" providerId="LiveId" clId="{4778178A-6B53-4F4B-8D28-B60B704966EB}" dt="2023-12-04T03:06:42.098" v="1246" actId="164"/>
          <ac:spMkLst>
            <pc:docMk/>
            <pc:sldMk cId="1922349085" sldId="396"/>
            <ac:spMk id="11" creationId="{9F5C7AD1-4DC9-1D1F-B682-69DB5D438709}"/>
          </ac:spMkLst>
        </pc:spChg>
        <pc:spChg chg="del">
          <ac:chgData name="代數白痴 顧" userId="316db6a4f7ef8138" providerId="LiveId" clId="{4778178A-6B53-4F4B-8D28-B60B704966EB}" dt="2023-12-04T01:48:47.242" v="6" actId="478"/>
          <ac:spMkLst>
            <pc:docMk/>
            <pc:sldMk cId="1922349085" sldId="396"/>
            <ac:spMk id="12" creationId="{41DB8D5E-4AD3-34D4-8B64-CF7996AD3FFF}"/>
          </ac:spMkLst>
        </pc:spChg>
        <pc:spChg chg="add mod ord">
          <ac:chgData name="代數白痴 顧" userId="316db6a4f7ef8138" providerId="LiveId" clId="{4778178A-6B53-4F4B-8D28-B60B704966EB}" dt="2023-12-04T02:40:59.682" v="634" actId="166"/>
          <ac:spMkLst>
            <pc:docMk/>
            <pc:sldMk cId="1922349085" sldId="396"/>
            <ac:spMk id="16" creationId="{0A440B44-506F-40D7-96F7-556120A681D6}"/>
          </ac:spMkLst>
        </pc:spChg>
        <pc:spChg chg="add del mod">
          <ac:chgData name="代數白痴 顧" userId="316db6a4f7ef8138" providerId="LiveId" clId="{4778178A-6B53-4F4B-8D28-B60B704966EB}" dt="2023-12-04T02:43:50.730" v="651" actId="478"/>
          <ac:spMkLst>
            <pc:docMk/>
            <pc:sldMk cId="1922349085" sldId="396"/>
            <ac:spMk id="31" creationId="{D8514D96-DEE4-4321-8F5F-102492140204}"/>
          </ac:spMkLst>
        </pc:spChg>
        <pc:spChg chg="add del mod">
          <ac:chgData name="代數白痴 顧" userId="316db6a4f7ef8138" providerId="LiveId" clId="{4778178A-6B53-4F4B-8D28-B60B704966EB}" dt="2023-12-04T02:43:52.608" v="652" actId="478"/>
          <ac:spMkLst>
            <pc:docMk/>
            <pc:sldMk cId="1922349085" sldId="396"/>
            <ac:spMk id="33" creationId="{4AC78487-F94B-C17F-3740-2AB4B9686A40}"/>
          </ac:spMkLst>
        </pc:spChg>
        <pc:spChg chg="add del mod">
          <ac:chgData name="代數白痴 顧" userId="316db6a4f7ef8138" providerId="LiveId" clId="{4778178A-6B53-4F4B-8D28-B60B704966EB}" dt="2023-12-04T02:43:53.706" v="653" actId="478"/>
          <ac:spMkLst>
            <pc:docMk/>
            <pc:sldMk cId="1922349085" sldId="396"/>
            <ac:spMk id="36" creationId="{63465787-823D-A256-7447-E8EFA2D6D617}"/>
          </ac:spMkLst>
        </pc:spChg>
        <pc:spChg chg="add mod">
          <ac:chgData name="代數白痴 顧" userId="316db6a4f7ef8138" providerId="LiveId" clId="{4778178A-6B53-4F4B-8D28-B60B704966EB}" dt="2023-12-04T02:45:26.409" v="676" actId="1037"/>
          <ac:spMkLst>
            <pc:docMk/>
            <pc:sldMk cId="1922349085" sldId="396"/>
            <ac:spMk id="37" creationId="{6342091C-333E-0548-9BD8-4006B5A4AEBE}"/>
          </ac:spMkLst>
        </pc:spChg>
        <pc:spChg chg="del mod topLvl">
          <ac:chgData name="代數白痴 顧" userId="316db6a4f7ef8138" providerId="LiveId" clId="{4778178A-6B53-4F4B-8D28-B60B704966EB}" dt="2023-12-04T02:47:09.639" v="693" actId="478"/>
          <ac:spMkLst>
            <pc:docMk/>
            <pc:sldMk cId="1922349085" sldId="396"/>
            <ac:spMk id="38" creationId="{CF10FC1F-53A4-2B0B-30C3-8D8FCA206819}"/>
          </ac:spMkLst>
        </pc:spChg>
        <pc:spChg chg="add mod">
          <ac:chgData name="代數白痴 顧" userId="316db6a4f7ef8138" providerId="LiveId" clId="{4778178A-6B53-4F4B-8D28-B60B704966EB}" dt="2023-12-04T02:45:32.217" v="677" actId="1036"/>
          <ac:spMkLst>
            <pc:docMk/>
            <pc:sldMk cId="1922349085" sldId="396"/>
            <ac:spMk id="40" creationId="{F91BAF43-05BC-DF82-C484-62F92232A99A}"/>
          </ac:spMkLst>
        </pc:spChg>
        <pc:spChg chg="add mod">
          <ac:chgData name="代數白痴 顧" userId="316db6a4f7ef8138" providerId="LiveId" clId="{4778178A-6B53-4F4B-8D28-B60B704966EB}" dt="2023-12-04T02:45:32.217" v="677" actId="1036"/>
          <ac:spMkLst>
            <pc:docMk/>
            <pc:sldMk cId="1922349085" sldId="396"/>
            <ac:spMk id="43" creationId="{C1AE94DF-21A8-2B84-68FC-805BB22A530D}"/>
          </ac:spMkLst>
        </pc:spChg>
        <pc:spChg chg="add mod">
          <ac:chgData name="代數白痴 顧" userId="316db6a4f7ef8138" providerId="LiveId" clId="{4778178A-6B53-4F4B-8D28-B60B704966EB}" dt="2023-12-04T02:41:06.652" v="636" actId="207"/>
          <ac:spMkLst>
            <pc:docMk/>
            <pc:sldMk cId="1922349085" sldId="396"/>
            <ac:spMk id="49" creationId="{58E8E2F4-5712-2665-2430-247FF89C93B7}"/>
          </ac:spMkLst>
        </pc:spChg>
        <pc:spChg chg="mod topLvl">
          <ac:chgData name="代數白痴 顧" userId="316db6a4f7ef8138" providerId="LiveId" clId="{4778178A-6B53-4F4B-8D28-B60B704966EB}" dt="2023-12-04T03:06:42.098" v="1246" actId="164"/>
          <ac:spMkLst>
            <pc:docMk/>
            <pc:sldMk cId="1922349085" sldId="396"/>
            <ac:spMk id="50" creationId="{6A4BE968-54E1-A4A4-BA48-808098D04848}"/>
          </ac:spMkLst>
        </pc:spChg>
        <pc:spChg chg="mod topLvl">
          <ac:chgData name="代數白痴 顧" userId="316db6a4f7ef8138" providerId="LiveId" clId="{4778178A-6B53-4F4B-8D28-B60B704966EB}" dt="2023-12-04T03:06:42.098" v="1246" actId="164"/>
          <ac:spMkLst>
            <pc:docMk/>
            <pc:sldMk cId="1922349085" sldId="396"/>
            <ac:spMk id="51" creationId="{7A7F72BA-0AAF-250F-1316-978315520E77}"/>
          </ac:spMkLst>
        </pc:spChg>
        <pc:spChg chg="add del mod ord">
          <ac:chgData name="代數白痴 顧" userId="316db6a4f7ef8138" providerId="LiveId" clId="{4778178A-6B53-4F4B-8D28-B60B704966EB}" dt="2023-12-04T02:42:23.366" v="644" actId="478"/>
          <ac:spMkLst>
            <pc:docMk/>
            <pc:sldMk cId="1922349085" sldId="396"/>
            <ac:spMk id="55" creationId="{E6FB5788-D42F-511F-1385-EBB2D5F709B9}"/>
          </ac:spMkLst>
        </pc:spChg>
        <pc:spChg chg="add mod ord">
          <ac:chgData name="代數白痴 顧" userId="316db6a4f7ef8138" providerId="LiveId" clId="{4778178A-6B53-4F4B-8D28-B60B704966EB}" dt="2023-12-04T02:44:26.779" v="660" actId="167"/>
          <ac:spMkLst>
            <pc:docMk/>
            <pc:sldMk cId="1922349085" sldId="396"/>
            <ac:spMk id="58" creationId="{72C14C80-9248-3B0B-A4FC-010760CD6D4C}"/>
          </ac:spMkLst>
        </pc:spChg>
        <pc:spChg chg="del">
          <ac:chgData name="代數白痴 顧" userId="316db6a4f7ef8138" providerId="LiveId" clId="{4778178A-6B53-4F4B-8D28-B60B704966EB}" dt="2023-12-04T01:48:47.242" v="6" actId="478"/>
          <ac:spMkLst>
            <pc:docMk/>
            <pc:sldMk cId="1922349085" sldId="396"/>
            <ac:spMk id="59" creationId="{1712C45D-BBEB-D085-0E56-C644DC2BFA1D}"/>
          </ac:spMkLst>
        </pc:spChg>
        <pc:spChg chg="mod">
          <ac:chgData name="代數白痴 顧" userId="316db6a4f7ef8138" providerId="LiveId" clId="{4778178A-6B53-4F4B-8D28-B60B704966EB}" dt="2023-12-04T01:53:41.479" v="573" actId="113"/>
          <ac:spMkLst>
            <pc:docMk/>
            <pc:sldMk cId="1922349085" sldId="396"/>
            <ac:spMk id="60" creationId="{90ECAF3B-FFFF-A531-AFBE-31708C7D891C}"/>
          </ac:spMkLst>
        </pc:spChg>
        <pc:spChg chg="add mod ord">
          <ac:chgData name="代數白痴 顧" userId="316db6a4f7ef8138" providerId="LiveId" clId="{4778178A-6B53-4F4B-8D28-B60B704966EB}" dt="2023-12-04T02:44:44.489" v="663" actId="167"/>
          <ac:spMkLst>
            <pc:docMk/>
            <pc:sldMk cId="1922349085" sldId="396"/>
            <ac:spMk id="61" creationId="{116041D1-1263-2696-B3C1-CC152492696E}"/>
          </ac:spMkLst>
        </pc:spChg>
        <pc:spChg chg="mod">
          <ac:chgData name="代數白痴 顧" userId="316db6a4f7ef8138" providerId="LiveId" clId="{4778178A-6B53-4F4B-8D28-B60B704966EB}" dt="2023-12-04T02:45:46.489" v="680" actId="1076"/>
          <ac:spMkLst>
            <pc:docMk/>
            <pc:sldMk cId="1922349085" sldId="396"/>
            <ac:spMk id="62" creationId="{3F7BA87B-C320-E23F-73C1-F9850FE98DF6}"/>
          </ac:spMkLst>
        </pc:spChg>
        <pc:spChg chg="mod">
          <ac:chgData name="代數白痴 顧" userId="316db6a4f7ef8138" providerId="LiveId" clId="{4778178A-6B53-4F4B-8D28-B60B704966EB}" dt="2023-12-04T02:45:50.705" v="681" actId="1076"/>
          <ac:spMkLst>
            <pc:docMk/>
            <pc:sldMk cId="1922349085" sldId="396"/>
            <ac:spMk id="63" creationId="{778A182C-369F-6C9A-757B-26A56B661947}"/>
          </ac:spMkLst>
        </pc:spChg>
        <pc:spChg chg="mod">
          <ac:chgData name="代數白痴 顧" userId="316db6a4f7ef8138" providerId="LiveId" clId="{4778178A-6B53-4F4B-8D28-B60B704966EB}" dt="2023-12-04T02:45:53.690" v="682" actId="1076"/>
          <ac:spMkLst>
            <pc:docMk/>
            <pc:sldMk cId="1922349085" sldId="396"/>
            <ac:spMk id="64" creationId="{7A82ECC7-46B8-CC28-1405-F84387FF2A98}"/>
          </ac:spMkLst>
        </pc:spChg>
        <pc:spChg chg="mod">
          <ac:chgData name="代數白痴 顧" userId="316db6a4f7ef8138" providerId="LiveId" clId="{4778178A-6B53-4F4B-8D28-B60B704966EB}" dt="2023-12-04T02:46:01.561" v="683" actId="1076"/>
          <ac:spMkLst>
            <pc:docMk/>
            <pc:sldMk cId="1922349085" sldId="396"/>
            <ac:spMk id="65" creationId="{3FDD0D30-9233-F353-36EA-B99C2A1EF3C7}"/>
          </ac:spMkLst>
        </pc:spChg>
        <pc:spChg chg="mod">
          <ac:chgData name="代數白痴 顧" userId="316db6a4f7ef8138" providerId="LiveId" clId="{4778178A-6B53-4F4B-8D28-B60B704966EB}" dt="2023-12-04T02:46:05.480" v="684" actId="1076"/>
          <ac:spMkLst>
            <pc:docMk/>
            <pc:sldMk cId="1922349085" sldId="396"/>
            <ac:spMk id="66" creationId="{64CC654D-82A0-F30A-076B-BAA382BBE1EF}"/>
          </ac:spMkLst>
        </pc:spChg>
        <pc:spChg chg="add mod ord">
          <ac:chgData name="代數白痴 顧" userId="316db6a4f7ef8138" providerId="LiveId" clId="{4778178A-6B53-4F4B-8D28-B60B704966EB}" dt="2023-12-04T02:45:04.609" v="667" actId="167"/>
          <ac:spMkLst>
            <pc:docMk/>
            <pc:sldMk cId="1922349085" sldId="396"/>
            <ac:spMk id="68" creationId="{8F6EE86B-84AF-8368-13E7-971AD361DD20}"/>
          </ac:spMkLst>
        </pc:spChg>
        <pc:spChg chg="add mod ord">
          <ac:chgData name="代數白痴 顧" userId="316db6a4f7ef8138" providerId="LiveId" clId="{4778178A-6B53-4F4B-8D28-B60B704966EB}" dt="2023-12-04T02:46:48.186" v="690" actId="167"/>
          <ac:spMkLst>
            <pc:docMk/>
            <pc:sldMk cId="1922349085" sldId="396"/>
            <ac:spMk id="72" creationId="{11968C7A-AD42-8479-FF41-6CF6C38D3296}"/>
          </ac:spMkLst>
        </pc:spChg>
        <pc:spChg chg="add mod">
          <ac:chgData name="代數白痴 顧" userId="316db6a4f7ef8138" providerId="LiveId" clId="{4778178A-6B53-4F4B-8D28-B60B704966EB}" dt="2023-12-04T03:06:42.098" v="1246" actId="164"/>
          <ac:spMkLst>
            <pc:docMk/>
            <pc:sldMk cId="1922349085" sldId="396"/>
            <ac:spMk id="77" creationId="{17D2BAB3-6BC7-4E39-EA07-D6E8FCFE9F10}"/>
          </ac:spMkLst>
        </pc:spChg>
        <pc:spChg chg="add mod">
          <ac:chgData name="代數白痴 顧" userId="316db6a4f7ef8138" providerId="LiveId" clId="{4778178A-6B53-4F4B-8D28-B60B704966EB}" dt="2023-12-04T03:04:48.883" v="1017" actId="571"/>
          <ac:spMkLst>
            <pc:docMk/>
            <pc:sldMk cId="1922349085" sldId="396"/>
            <ac:spMk id="78" creationId="{54CE92EE-8886-26DA-7C98-10CB2A6F01EA}"/>
          </ac:spMkLst>
        </pc:spChg>
        <pc:spChg chg="mod">
          <ac:chgData name="代數白痴 顧" userId="316db6a4f7ef8138" providerId="LiveId" clId="{4778178A-6B53-4F4B-8D28-B60B704966EB}" dt="2023-12-04T02:46:10.433" v="685" actId="1076"/>
          <ac:spMkLst>
            <pc:docMk/>
            <pc:sldMk cId="1922349085" sldId="396"/>
            <ac:spMk id="81" creationId="{E128A84A-D556-4B88-C02E-D745ECFDBB07}"/>
          </ac:spMkLst>
        </pc:spChg>
        <pc:spChg chg="mod topLvl">
          <ac:chgData name="代數白痴 顧" userId="316db6a4f7ef8138" providerId="LiveId" clId="{4778178A-6B53-4F4B-8D28-B60B704966EB}" dt="2023-12-04T03:06:42.098" v="1246" actId="164"/>
          <ac:spMkLst>
            <pc:docMk/>
            <pc:sldMk cId="1922349085" sldId="396"/>
            <ac:spMk id="118" creationId="{1AE28330-B14E-03CC-D80C-E940CB8EC1AD}"/>
          </ac:spMkLst>
        </pc:spChg>
        <pc:spChg chg="mod topLvl">
          <ac:chgData name="代數白痴 顧" userId="316db6a4f7ef8138" providerId="LiveId" clId="{4778178A-6B53-4F4B-8D28-B60B704966EB}" dt="2023-12-04T03:06:42.098" v="1246" actId="164"/>
          <ac:spMkLst>
            <pc:docMk/>
            <pc:sldMk cId="1922349085" sldId="396"/>
            <ac:spMk id="122" creationId="{3BD57528-9D05-AFE1-BF82-CDE9E587373C}"/>
          </ac:spMkLst>
        </pc:spChg>
        <pc:spChg chg="mod topLvl">
          <ac:chgData name="代數白痴 顧" userId="316db6a4f7ef8138" providerId="LiveId" clId="{4778178A-6B53-4F4B-8D28-B60B704966EB}" dt="2023-12-04T03:06:42.098" v="1246" actId="164"/>
          <ac:spMkLst>
            <pc:docMk/>
            <pc:sldMk cId="1922349085" sldId="396"/>
            <ac:spMk id="123" creationId="{B8D630BE-0A6D-BC6F-3EE9-00D6D90B74A5}"/>
          </ac:spMkLst>
        </pc:spChg>
        <pc:spChg chg="mod topLvl">
          <ac:chgData name="代數白痴 顧" userId="316db6a4f7ef8138" providerId="LiveId" clId="{4778178A-6B53-4F4B-8D28-B60B704966EB}" dt="2023-12-04T03:06:42.098" v="1246" actId="164"/>
          <ac:spMkLst>
            <pc:docMk/>
            <pc:sldMk cId="1922349085" sldId="396"/>
            <ac:spMk id="125" creationId="{A397E39B-90E3-14A1-7F11-AA451ED2B8EB}"/>
          </ac:spMkLst>
        </pc:spChg>
        <pc:grpChg chg="mod topLvl">
          <ac:chgData name="代數白痴 顧" userId="316db6a4f7ef8138" providerId="LiveId" clId="{4778178A-6B53-4F4B-8D28-B60B704966EB}" dt="2023-12-04T03:06:42.098" v="1246" actId="164"/>
          <ac:grpSpMkLst>
            <pc:docMk/>
            <pc:sldMk cId="1922349085" sldId="396"/>
            <ac:grpSpMk id="35" creationId="{92153CF8-5595-00A9-5DF8-06A051EC39DC}"/>
          </ac:grpSpMkLst>
        </pc:grpChg>
        <pc:grpChg chg="del">
          <ac:chgData name="代數白痴 顧" userId="316db6a4f7ef8138" providerId="LiveId" clId="{4778178A-6B53-4F4B-8D28-B60B704966EB}" dt="2023-12-04T02:47:07.391" v="692" actId="165"/>
          <ac:grpSpMkLst>
            <pc:docMk/>
            <pc:sldMk cId="1922349085" sldId="396"/>
            <ac:grpSpMk id="52" creationId="{40542BA4-28DF-D8DF-866E-3C0B55E856A8}"/>
          </ac:grpSpMkLst>
        </pc:grpChg>
        <pc:grpChg chg="add mod">
          <ac:chgData name="代數白痴 顧" userId="316db6a4f7ef8138" providerId="LiveId" clId="{4778178A-6B53-4F4B-8D28-B60B704966EB}" dt="2023-12-04T02:40:54.238" v="633" actId="164"/>
          <ac:grpSpMkLst>
            <pc:docMk/>
            <pc:sldMk cId="1922349085" sldId="396"/>
            <ac:grpSpMk id="53" creationId="{6BE855AF-3EF8-4403-A29E-06CD5108FABE}"/>
          </ac:grpSpMkLst>
        </pc:grpChg>
        <pc:grpChg chg="del">
          <ac:chgData name="代數白痴 顧" userId="316db6a4f7ef8138" providerId="LiveId" clId="{4778178A-6B53-4F4B-8D28-B60B704966EB}" dt="2023-12-04T01:48:47.242" v="6" actId="478"/>
          <ac:grpSpMkLst>
            <pc:docMk/>
            <pc:sldMk cId="1922349085" sldId="396"/>
            <ac:grpSpMk id="57" creationId="{BD165154-36BB-59D2-2D6B-7A138E2D76E3}"/>
          </ac:grpSpMkLst>
        </pc:grpChg>
        <pc:grpChg chg="add mod">
          <ac:chgData name="代數白痴 顧" userId="316db6a4f7ef8138" providerId="LiveId" clId="{4778178A-6B53-4F4B-8D28-B60B704966EB}" dt="2023-12-04T03:06:42.098" v="1246" actId="164"/>
          <ac:grpSpMkLst>
            <pc:docMk/>
            <pc:sldMk cId="1922349085" sldId="396"/>
            <ac:grpSpMk id="87" creationId="{E1616718-A329-31A8-C2B0-2B52E8BDC640}"/>
          </ac:grpSpMkLst>
        </pc:grpChg>
        <pc:graphicFrameChg chg="del">
          <ac:chgData name="代數白痴 顧" userId="316db6a4f7ef8138" providerId="LiveId" clId="{4778178A-6B53-4F4B-8D28-B60B704966EB}" dt="2023-12-04T01:53:12.667" v="448" actId="478"/>
          <ac:graphicFrameMkLst>
            <pc:docMk/>
            <pc:sldMk cId="1922349085" sldId="396"/>
            <ac:graphicFrameMk id="2" creationId="{9AB3E37D-B3FF-5064-0EC4-73DA6E4A9627}"/>
          </ac:graphicFrameMkLst>
        </pc:graphicFrameChg>
        <pc:graphicFrameChg chg="add del mod">
          <ac:chgData name="代數白痴 顧" userId="316db6a4f7ef8138" providerId="LiveId" clId="{4778178A-6B53-4F4B-8D28-B60B704966EB}" dt="2023-12-04T01:49:35.263" v="60" actId="478"/>
          <ac:graphicFrameMkLst>
            <pc:docMk/>
            <pc:sldMk cId="1922349085" sldId="396"/>
            <ac:graphicFrameMk id="3" creationId="{F02ECA39-5999-33B4-7893-12BBBEE42A09}"/>
          </ac:graphicFrameMkLst>
        </pc:graphicFrameChg>
        <pc:picChg chg="add del mod ord">
          <ac:chgData name="代數白痴 顧" userId="316db6a4f7ef8138" providerId="LiveId" clId="{4778178A-6B53-4F4B-8D28-B60B704966EB}" dt="2023-12-04T02:47:02.002" v="691" actId="478"/>
          <ac:picMkLst>
            <pc:docMk/>
            <pc:sldMk cId="1922349085" sldId="396"/>
            <ac:picMk id="13" creationId="{8D65884B-92C7-0D44-35A6-0EC81E9098F9}"/>
          </ac:picMkLst>
        </pc:picChg>
        <pc:picChg chg="add del mod">
          <ac:chgData name="代數白痴 顧" userId="316db6a4f7ef8138" providerId="LiveId" clId="{4778178A-6B53-4F4B-8D28-B60B704966EB}" dt="2023-12-04T02:54:58.433" v="700" actId="21"/>
          <ac:picMkLst>
            <pc:docMk/>
            <pc:sldMk cId="1922349085" sldId="396"/>
            <ac:picMk id="74" creationId="{CD7F663D-03E1-F798-B490-C58E8858AEB2}"/>
          </ac:picMkLst>
        </pc:picChg>
        <pc:picChg chg="add mod ord">
          <ac:chgData name="代數白痴 顧" userId="316db6a4f7ef8138" providerId="LiveId" clId="{4778178A-6B53-4F4B-8D28-B60B704966EB}" dt="2023-12-04T03:06:42.098" v="1246" actId="164"/>
          <ac:picMkLst>
            <pc:docMk/>
            <pc:sldMk cId="1922349085" sldId="396"/>
            <ac:picMk id="76" creationId="{BCE3C810-1A39-60A8-C91A-6403359B4096}"/>
          </ac:picMkLst>
        </pc:picChg>
        <pc:cxnChg chg="del">
          <ac:chgData name="代數白痴 顧" userId="316db6a4f7ef8138" providerId="LiveId" clId="{4778178A-6B53-4F4B-8D28-B60B704966EB}" dt="2023-12-04T01:53:36.755" v="572" actId="478"/>
          <ac:cxnSpMkLst>
            <pc:docMk/>
            <pc:sldMk cId="1922349085" sldId="396"/>
            <ac:cxnSpMk id="6" creationId="{32329F4A-5B95-BCC2-3911-B64DBC4D6C70}"/>
          </ac:cxnSpMkLst>
        </pc:cxnChg>
        <pc:cxnChg chg="mod">
          <ac:chgData name="代數白痴 顧" userId="316db6a4f7ef8138" providerId="LiveId" clId="{4778178A-6B53-4F4B-8D28-B60B704966EB}" dt="2023-12-04T03:04:48.883" v="1017" actId="571"/>
          <ac:cxnSpMkLst>
            <pc:docMk/>
            <pc:sldMk cId="1922349085" sldId="396"/>
            <ac:cxnSpMk id="7" creationId="{FE5BF7E5-55AA-4027-3A22-130B727A1C85}"/>
          </ac:cxnSpMkLst>
        </pc:cxnChg>
        <pc:cxnChg chg="mod">
          <ac:chgData name="代數白痴 顧" userId="316db6a4f7ef8138" providerId="LiveId" clId="{4778178A-6B53-4F4B-8D28-B60B704966EB}" dt="2023-12-04T01:53:33.004" v="571" actId="1038"/>
          <ac:cxnSpMkLst>
            <pc:docMk/>
            <pc:sldMk cId="1922349085" sldId="396"/>
            <ac:cxnSpMk id="9" creationId="{F643A549-CBF3-25F1-FE1B-153FA6698ECC}"/>
          </ac:cxnSpMkLst>
        </pc:cxnChg>
        <pc:cxnChg chg="mod">
          <ac:chgData name="代數白痴 顧" userId="316db6a4f7ef8138" providerId="LiveId" clId="{4778178A-6B53-4F4B-8D28-B60B704966EB}" dt="2023-12-04T03:01:54.139" v="815" actId="34135"/>
          <ac:cxnSpMkLst>
            <pc:docMk/>
            <pc:sldMk cId="1922349085" sldId="396"/>
            <ac:cxnSpMk id="14" creationId="{A3C993DE-9EF2-69C0-14A0-1357931FC216}"/>
          </ac:cxnSpMkLst>
        </pc:cxnChg>
        <pc:cxnChg chg="del">
          <ac:chgData name="代數白痴 顧" userId="316db6a4f7ef8138" providerId="LiveId" clId="{4778178A-6B53-4F4B-8D28-B60B704966EB}" dt="2023-12-04T01:48:47.242" v="6" actId="478"/>
          <ac:cxnSpMkLst>
            <pc:docMk/>
            <pc:sldMk cId="1922349085" sldId="396"/>
            <ac:cxnSpMk id="15" creationId="{06CAD921-AD6D-E36A-1FF7-E437A1A47822}"/>
          </ac:cxnSpMkLst>
        </pc:cxnChg>
        <pc:cxnChg chg="del">
          <ac:chgData name="代數白痴 顧" userId="316db6a4f7ef8138" providerId="LiveId" clId="{4778178A-6B53-4F4B-8D28-B60B704966EB}" dt="2023-12-04T01:48:47.242" v="6" actId="478"/>
          <ac:cxnSpMkLst>
            <pc:docMk/>
            <pc:sldMk cId="1922349085" sldId="396"/>
            <ac:cxnSpMk id="17" creationId="{95AEECF6-4C18-20E0-389F-1715AC53DB96}"/>
          </ac:cxnSpMkLst>
        </pc:cxnChg>
        <pc:cxnChg chg="add mod">
          <ac:chgData name="代數白痴 顧" userId="316db6a4f7ef8138" providerId="LiveId" clId="{4778178A-6B53-4F4B-8D28-B60B704966EB}" dt="2023-12-04T02:33:25.545" v="585" actId="14100"/>
          <ac:cxnSpMkLst>
            <pc:docMk/>
            <pc:sldMk cId="1922349085" sldId="396"/>
            <ac:cxnSpMk id="19" creationId="{0638C55A-2082-9FDE-F439-D8ECF51AD989}"/>
          </ac:cxnSpMkLst>
        </pc:cxnChg>
        <pc:cxnChg chg="del">
          <ac:chgData name="代數白痴 顧" userId="316db6a4f7ef8138" providerId="LiveId" clId="{4778178A-6B53-4F4B-8D28-B60B704966EB}" dt="2023-12-04T01:53:15.563" v="449" actId="478"/>
          <ac:cxnSpMkLst>
            <pc:docMk/>
            <pc:sldMk cId="1922349085" sldId="396"/>
            <ac:cxnSpMk id="21" creationId="{A41C8076-9516-D74C-C741-7A599E2A5088}"/>
          </ac:cxnSpMkLst>
        </pc:cxnChg>
        <pc:cxnChg chg="del">
          <ac:chgData name="代數白痴 顧" userId="316db6a4f7ef8138" providerId="LiveId" clId="{4778178A-6B53-4F4B-8D28-B60B704966EB}" dt="2023-12-04T01:53:15.563" v="449" actId="478"/>
          <ac:cxnSpMkLst>
            <pc:docMk/>
            <pc:sldMk cId="1922349085" sldId="396"/>
            <ac:cxnSpMk id="22" creationId="{DCD86453-A300-CFE7-330D-A137A065C734}"/>
          </ac:cxnSpMkLst>
        </pc:cxnChg>
        <pc:cxnChg chg="del">
          <ac:chgData name="代數白痴 顧" userId="316db6a4f7ef8138" providerId="LiveId" clId="{4778178A-6B53-4F4B-8D28-B60B704966EB}" dt="2023-12-04T01:53:15.563" v="449" actId="478"/>
          <ac:cxnSpMkLst>
            <pc:docMk/>
            <pc:sldMk cId="1922349085" sldId="396"/>
            <ac:cxnSpMk id="24" creationId="{3D042B8F-2AE2-1CB5-E898-3E3AEF1A6E44}"/>
          </ac:cxnSpMkLst>
        </pc:cxnChg>
        <pc:cxnChg chg="del">
          <ac:chgData name="代數白痴 顧" userId="316db6a4f7ef8138" providerId="LiveId" clId="{4778178A-6B53-4F4B-8D28-B60B704966EB}" dt="2023-12-04T01:48:47.242" v="6" actId="478"/>
          <ac:cxnSpMkLst>
            <pc:docMk/>
            <pc:sldMk cId="1922349085" sldId="396"/>
            <ac:cxnSpMk id="26" creationId="{ECC48CAA-3C26-A7EC-D3F3-E50E77465C5B}"/>
          </ac:cxnSpMkLst>
        </pc:cxnChg>
        <pc:cxnChg chg="add mod">
          <ac:chgData name="代數白痴 顧" userId="316db6a4f7ef8138" providerId="LiveId" clId="{4778178A-6B53-4F4B-8D28-B60B704966EB}" dt="2023-12-04T02:35:20.713" v="588" actId="14100"/>
          <ac:cxnSpMkLst>
            <pc:docMk/>
            <pc:sldMk cId="1922349085" sldId="396"/>
            <ac:cxnSpMk id="27" creationId="{121ADD31-10DB-9AB2-C586-1C94A420F92E}"/>
          </ac:cxnSpMkLst>
        </pc:cxnChg>
        <pc:cxnChg chg="mod">
          <ac:chgData name="代數白痴 顧" userId="316db6a4f7ef8138" providerId="LiveId" clId="{4778178A-6B53-4F4B-8D28-B60B704966EB}" dt="2023-12-04T03:05:46.618" v="1091" actId="14100"/>
          <ac:cxnSpMkLst>
            <pc:docMk/>
            <pc:sldMk cId="1922349085" sldId="396"/>
            <ac:cxnSpMk id="30" creationId="{5A6B72ED-2A9A-EBA0-2140-90EF0D7640CD}"/>
          </ac:cxnSpMkLst>
        </pc:cxnChg>
        <pc:cxnChg chg="del mod">
          <ac:chgData name="代數白痴 顧" userId="316db6a4f7ef8138" providerId="LiveId" clId="{4778178A-6B53-4F4B-8D28-B60B704966EB}" dt="2023-12-04T03:05:43.151" v="1090" actId="478"/>
          <ac:cxnSpMkLst>
            <pc:docMk/>
            <pc:sldMk cId="1922349085" sldId="396"/>
            <ac:cxnSpMk id="32" creationId="{DBF183FD-40E1-8AF3-8C8C-65F9C07B8B61}"/>
          </ac:cxnSpMkLst>
        </pc:cxnChg>
        <pc:cxnChg chg="del mod">
          <ac:chgData name="代數白痴 顧" userId="316db6a4f7ef8138" providerId="LiveId" clId="{4778178A-6B53-4F4B-8D28-B60B704966EB}" dt="2023-12-04T03:06:24.241" v="1245" actId="478"/>
          <ac:cxnSpMkLst>
            <pc:docMk/>
            <pc:sldMk cId="1922349085" sldId="396"/>
            <ac:cxnSpMk id="34" creationId="{EBE9D48D-E25B-E54A-5E22-07A3B72419F6}"/>
          </ac:cxnSpMkLst>
        </pc:cxnChg>
        <pc:cxnChg chg="mod">
          <ac:chgData name="代數白痴 顧" userId="316db6a4f7ef8138" providerId="LiveId" clId="{4778178A-6B53-4F4B-8D28-B60B704966EB}" dt="2023-12-04T03:05:33.713" v="1057" actId="1037"/>
          <ac:cxnSpMkLst>
            <pc:docMk/>
            <pc:sldMk cId="1922349085" sldId="396"/>
            <ac:cxnSpMk id="39" creationId="{68CEA46D-E69D-BBAE-8FFC-6998FBF88FD8}"/>
          </ac:cxnSpMkLst>
        </pc:cxnChg>
        <pc:cxnChg chg="del mod topLvl">
          <ac:chgData name="代數白痴 顧" userId="316db6a4f7ef8138" providerId="LiveId" clId="{4778178A-6B53-4F4B-8D28-B60B704966EB}" dt="2023-12-04T02:47:11.066" v="695" actId="478"/>
          <ac:cxnSpMkLst>
            <pc:docMk/>
            <pc:sldMk cId="1922349085" sldId="396"/>
            <ac:cxnSpMk id="41" creationId="{D39ED9EF-4EB1-E993-F7F8-BF3A1BF1EB5D}"/>
          </ac:cxnSpMkLst>
        </pc:cxnChg>
        <pc:cxnChg chg="mod">
          <ac:chgData name="代數白痴 顧" userId="316db6a4f7ef8138" providerId="LiveId" clId="{4778178A-6B53-4F4B-8D28-B60B704966EB}" dt="2023-12-04T03:05:40.111" v="1089" actId="1038"/>
          <ac:cxnSpMkLst>
            <pc:docMk/>
            <pc:sldMk cId="1922349085" sldId="396"/>
            <ac:cxnSpMk id="42" creationId="{CC94CC96-6145-4CD6-5F16-13A9483F415B}"/>
          </ac:cxnSpMkLst>
        </pc:cxnChg>
        <pc:cxnChg chg="mod">
          <ac:chgData name="代數白痴 顧" userId="316db6a4f7ef8138" providerId="LiveId" clId="{4778178A-6B53-4F4B-8D28-B60B704966EB}" dt="2023-12-04T03:04:48.883" v="1017" actId="571"/>
          <ac:cxnSpMkLst>
            <pc:docMk/>
            <pc:sldMk cId="1922349085" sldId="396"/>
            <ac:cxnSpMk id="44" creationId="{C184DE3F-485D-37BC-AB7F-C2F50560765F}"/>
          </ac:cxnSpMkLst>
        </pc:cxnChg>
        <pc:cxnChg chg="del mod topLvl">
          <ac:chgData name="代數白痴 顧" userId="316db6a4f7ef8138" providerId="LiveId" clId="{4778178A-6B53-4F4B-8D28-B60B704966EB}" dt="2023-12-04T02:47:10.539" v="694" actId="478"/>
          <ac:cxnSpMkLst>
            <pc:docMk/>
            <pc:sldMk cId="1922349085" sldId="396"/>
            <ac:cxnSpMk id="46" creationId="{A5A27854-90E8-177B-B40D-D14E093AF07E}"/>
          </ac:cxnSpMkLst>
        </pc:cxnChg>
        <pc:cxnChg chg="add mod">
          <ac:chgData name="代數白痴 顧" userId="316db6a4f7ef8138" providerId="LiveId" clId="{4778178A-6B53-4F4B-8D28-B60B704966EB}" dt="2023-12-04T02:40:54.238" v="633" actId="164"/>
          <ac:cxnSpMkLst>
            <pc:docMk/>
            <pc:sldMk cId="1922349085" sldId="396"/>
            <ac:cxnSpMk id="47" creationId="{180DB035-5858-17FB-F3DE-ED745318EF2E}"/>
          </ac:cxnSpMkLst>
        </pc:cxnChg>
        <pc:cxnChg chg="del">
          <ac:chgData name="代數白痴 顧" userId="316db6a4f7ef8138" providerId="LiveId" clId="{4778178A-6B53-4F4B-8D28-B60B704966EB}" dt="2023-12-04T01:48:47.242" v="6" actId="478"/>
          <ac:cxnSpMkLst>
            <pc:docMk/>
            <pc:sldMk cId="1922349085" sldId="396"/>
            <ac:cxnSpMk id="67" creationId="{5FFEB136-CE74-3F3D-565A-3807A7B865B8}"/>
          </ac:cxnSpMkLst>
        </pc:cxnChg>
        <pc:cxnChg chg="add del mod">
          <ac:chgData name="代數白痴 顧" userId="316db6a4f7ef8138" providerId="LiveId" clId="{4778178A-6B53-4F4B-8D28-B60B704966EB}" dt="2023-12-04T02:45:35.136" v="678" actId="478"/>
          <ac:cxnSpMkLst>
            <pc:docMk/>
            <pc:sldMk cId="1922349085" sldId="396"/>
            <ac:cxnSpMk id="70" creationId="{091E5EB8-5BBB-BADD-A739-8337140CA7DC}"/>
          </ac:cxnSpMkLst>
        </pc:cxnChg>
        <pc:cxnChg chg="del">
          <ac:chgData name="代數白痴 顧" userId="316db6a4f7ef8138" providerId="LiveId" clId="{4778178A-6B53-4F4B-8D28-B60B704966EB}" dt="2023-12-04T01:48:47.242" v="6" actId="478"/>
          <ac:cxnSpMkLst>
            <pc:docMk/>
            <pc:sldMk cId="1922349085" sldId="396"/>
            <ac:cxnSpMk id="71" creationId="{F9DF9446-6FDC-5ADB-105E-5685F952DAF3}"/>
          </ac:cxnSpMkLst>
        </pc:cxnChg>
        <pc:cxnChg chg="add mod">
          <ac:chgData name="代數白痴 顧" userId="316db6a4f7ef8138" providerId="LiveId" clId="{4778178A-6B53-4F4B-8D28-B60B704966EB}" dt="2023-12-04T03:04:48.883" v="1017" actId="571"/>
          <ac:cxnSpMkLst>
            <pc:docMk/>
            <pc:sldMk cId="1922349085" sldId="396"/>
            <ac:cxnSpMk id="79" creationId="{8B27D7C1-1CE8-F32D-B1FD-A469F863E7B3}"/>
          </ac:cxnSpMkLst>
        </pc:cxnChg>
        <pc:cxnChg chg="add mod">
          <ac:chgData name="代數白痴 顧" userId="316db6a4f7ef8138" providerId="LiveId" clId="{4778178A-6B53-4F4B-8D28-B60B704966EB}" dt="2023-12-04T03:06:42.098" v="1246" actId="164"/>
          <ac:cxnSpMkLst>
            <pc:docMk/>
            <pc:sldMk cId="1922349085" sldId="396"/>
            <ac:cxnSpMk id="82" creationId="{EC1046D4-F30F-B97D-0B50-D9913022C046}"/>
          </ac:cxnSpMkLst>
        </pc:cxnChg>
        <pc:cxnChg chg="add mod">
          <ac:chgData name="代數白痴 顧" userId="316db6a4f7ef8138" providerId="LiveId" clId="{4778178A-6B53-4F4B-8D28-B60B704966EB}" dt="2023-12-04T03:06:42.098" v="1246" actId="164"/>
          <ac:cxnSpMkLst>
            <pc:docMk/>
            <pc:sldMk cId="1922349085" sldId="396"/>
            <ac:cxnSpMk id="85" creationId="{432B3B7C-5144-129D-CF1B-619AAADC89CA}"/>
          </ac:cxnSpMkLst>
        </pc:cxnChg>
        <pc:cxnChg chg="add mod">
          <ac:chgData name="代數白痴 顧" userId="316db6a4f7ef8138" providerId="LiveId" clId="{4778178A-6B53-4F4B-8D28-B60B704966EB}" dt="2023-12-04T03:06:42.098" v="1246" actId="164"/>
          <ac:cxnSpMkLst>
            <pc:docMk/>
            <pc:sldMk cId="1922349085" sldId="396"/>
            <ac:cxnSpMk id="86" creationId="{B5208560-308E-F05C-2C67-CD23FEBAE886}"/>
          </ac:cxnSpMkLst>
        </pc:cxnChg>
      </pc:sldChg>
      <pc:sldChg chg="addSp delSp modSp del mod modTransition">
        <pc:chgData name="代數白痴 顧" userId="316db6a4f7ef8138" providerId="LiveId" clId="{4778178A-6B53-4F4B-8D28-B60B704966EB}" dt="2023-12-04T03:07:14.581" v="1249" actId="2696"/>
        <pc:sldMkLst>
          <pc:docMk/>
          <pc:sldMk cId="3573936840" sldId="397"/>
        </pc:sldMkLst>
        <pc:spChg chg="del">
          <ac:chgData name="代數白痴 顧" userId="316db6a4f7ef8138" providerId="LiveId" clId="{4778178A-6B53-4F4B-8D28-B60B704966EB}" dt="2023-12-04T02:54:50.341" v="699" actId="478"/>
          <ac:spMkLst>
            <pc:docMk/>
            <pc:sldMk cId="3573936840" sldId="397"/>
            <ac:spMk id="60" creationId="{90ECAF3B-FFFF-A531-AFBE-31708C7D891C}"/>
          </ac:spMkLst>
        </pc:spChg>
        <pc:spChg chg="del">
          <ac:chgData name="代數白痴 顧" userId="316db6a4f7ef8138" providerId="LiveId" clId="{4778178A-6B53-4F4B-8D28-B60B704966EB}" dt="2023-12-04T02:54:50.341" v="699" actId="478"/>
          <ac:spMkLst>
            <pc:docMk/>
            <pc:sldMk cId="3573936840" sldId="397"/>
            <ac:spMk id="62" creationId="{3F7BA87B-C320-E23F-73C1-F9850FE98DF6}"/>
          </ac:spMkLst>
        </pc:spChg>
        <pc:spChg chg="del">
          <ac:chgData name="代數白痴 顧" userId="316db6a4f7ef8138" providerId="LiveId" clId="{4778178A-6B53-4F4B-8D28-B60B704966EB}" dt="2023-12-04T02:54:50.341" v="699" actId="478"/>
          <ac:spMkLst>
            <pc:docMk/>
            <pc:sldMk cId="3573936840" sldId="397"/>
            <ac:spMk id="63" creationId="{778A182C-369F-6C9A-757B-26A56B661947}"/>
          </ac:spMkLst>
        </pc:spChg>
        <pc:spChg chg="del">
          <ac:chgData name="代數白痴 顧" userId="316db6a4f7ef8138" providerId="LiveId" clId="{4778178A-6B53-4F4B-8D28-B60B704966EB}" dt="2023-12-04T02:54:50.341" v="699" actId="478"/>
          <ac:spMkLst>
            <pc:docMk/>
            <pc:sldMk cId="3573936840" sldId="397"/>
            <ac:spMk id="64" creationId="{7A82ECC7-46B8-CC28-1405-F84387FF2A98}"/>
          </ac:spMkLst>
        </pc:spChg>
        <pc:spChg chg="del">
          <ac:chgData name="代數白痴 顧" userId="316db6a4f7ef8138" providerId="LiveId" clId="{4778178A-6B53-4F4B-8D28-B60B704966EB}" dt="2023-12-04T02:54:50.341" v="699" actId="478"/>
          <ac:spMkLst>
            <pc:docMk/>
            <pc:sldMk cId="3573936840" sldId="397"/>
            <ac:spMk id="65" creationId="{3FDD0D30-9233-F353-36EA-B99C2A1EF3C7}"/>
          </ac:spMkLst>
        </pc:spChg>
        <pc:spChg chg="del">
          <ac:chgData name="代數白痴 顧" userId="316db6a4f7ef8138" providerId="LiveId" clId="{4778178A-6B53-4F4B-8D28-B60B704966EB}" dt="2023-12-04T02:54:50.341" v="699" actId="478"/>
          <ac:spMkLst>
            <pc:docMk/>
            <pc:sldMk cId="3573936840" sldId="397"/>
            <ac:spMk id="66" creationId="{64CC654D-82A0-F30A-076B-BAA382BBE1EF}"/>
          </ac:spMkLst>
        </pc:spChg>
        <pc:spChg chg="del">
          <ac:chgData name="代數白痴 顧" userId="316db6a4f7ef8138" providerId="LiveId" clId="{4778178A-6B53-4F4B-8D28-B60B704966EB}" dt="2023-12-04T02:54:50.341" v="699" actId="478"/>
          <ac:spMkLst>
            <pc:docMk/>
            <pc:sldMk cId="3573936840" sldId="397"/>
            <ac:spMk id="81" creationId="{E128A84A-D556-4B88-C02E-D745ECFDBB07}"/>
          </ac:spMkLst>
        </pc:spChg>
        <pc:grpChg chg="del">
          <ac:chgData name="代數白痴 顧" userId="316db6a4f7ef8138" providerId="LiveId" clId="{4778178A-6B53-4F4B-8D28-B60B704966EB}" dt="2023-12-04T02:54:50.341" v="699" actId="478"/>
          <ac:grpSpMkLst>
            <pc:docMk/>
            <pc:sldMk cId="3573936840" sldId="397"/>
            <ac:grpSpMk id="129" creationId="{29691FB9-5A20-8DC0-57A6-E03C03C54FCD}"/>
          </ac:grpSpMkLst>
        </pc:grpChg>
        <pc:picChg chg="add mod">
          <ac:chgData name="代數白痴 顧" userId="316db6a4f7ef8138" providerId="LiveId" clId="{4778178A-6B53-4F4B-8D28-B60B704966EB}" dt="2023-12-04T02:55:01.033" v="702" actId="1076"/>
          <ac:picMkLst>
            <pc:docMk/>
            <pc:sldMk cId="3573936840" sldId="397"/>
            <ac:picMk id="2" creationId="{0FF50572-15C9-ED1A-6870-8C77AE2F4BCC}"/>
          </ac:picMkLst>
        </pc:picChg>
        <pc:inkChg chg="add">
          <ac:chgData name="代數白痴 顧" userId="316db6a4f7ef8138" providerId="LiveId" clId="{4778178A-6B53-4F4B-8D28-B60B704966EB}" dt="2023-12-04T02:57:57.342" v="705"/>
          <ac:inkMkLst>
            <pc:docMk/>
            <pc:sldMk cId="3573936840" sldId="397"/>
            <ac:inkMk id="3" creationId="{39971E6D-33E3-AD47-5536-E2293E55F64B}"/>
          </ac:inkMkLst>
        </pc:ink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6" creationId="{32329F4A-5B95-BCC2-3911-B64DBC4D6C70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9" creationId="{F643A549-CBF3-25F1-FE1B-153FA6698ECC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14" creationId="{A3C993DE-9EF2-69C0-14A0-1357931FC216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19" creationId="{2F21C410-2F66-58F5-DA01-28D0B5D975EE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20" creationId="{0BC1322C-1FA5-B833-28FA-A1098741136B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21" creationId="{A41C8076-9516-D74C-C741-7A599E2A5088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22" creationId="{DCD86453-A300-CFE7-330D-A137A065C734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24" creationId="{3D042B8F-2AE2-1CB5-E898-3E3AEF1A6E44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25" creationId="{5A3D69BC-1336-F2DD-0F80-AEF1FFE76649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37" creationId="{5614A025-E010-BAC8-A4A2-24382407B01D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54" creationId="{6C7CE733-6E13-67E8-820C-7317A0F45AED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56" creationId="{5ABED142-92E2-7E73-BF42-B18BD8B38775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58" creationId="{0E6B41FD-4EC9-B677-9529-B17BBB563D26}"/>
          </ac:cxnSpMkLst>
        </pc:cxnChg>
        <pc:cxnChg chg="del">
          <ac:chgData name="代數白痴 顧" userId="316db6a4f7ef8138" providerId="LiveId" clId="{4778178A-6B53-4F4B-8D28-B60B704966EB}" dt="2023-12-04T02:54:50.341" v="699" actId="478"/>
          <ac:cxnSpMkLst>
            <pc:docMk/>
            <pc:sldMk cId="3573936840" sldId="397"/>
            <ac:cxnSpMk id="61" creationId="{98F3288C-07E8-F32F-F749-850FA715FBE9}"/>
          </ac:cxnSpMkLst>
        </pc:cxnChg>
      </pc:sldChg>
    </pc:docChg>
  </pc:docChgLst>
  <pc:docChgLst>
    <pc:chgData name="代數白痴 顧" userId="316db6a4f7ef8138" providerId="LiveId" clId="{E3F46EFD-AD45-4ADE-AFF8-0959CE17B3AC}"/>
    <pc:docChg chg="undo custSel addSld delSld modSld">
      <pc:chgData name="代數白痴 顧" userId="316db6a4f7ef8138" providerId="LiveId" clId="{E3F46EFD-AD45-4ADE-AFF8-0959CE17B3AC}" dt="2024-03-28T04:44:01.542" v="1141" actId="20577"/>
      <pc:docMkLst>
        <pc:docMk/>
      </pc:docMkLst>
      <pc:sldChg chg="add del">
        <pc:chgData name="代數白痴 顧" userId="316db6a4f7ef8138" providerId="LiveId" clId="{E3F46EFD-AD45-4ADE-AFF8-0959CE17B3AC}" dt="2024-03-28T04:42:45.098" v="1089" actId="2696"/>
        <pc:sldMkLst>
          <pc:docMk/>
          <pc:sldMk cId="2002568168" sldId="400"/>
        </pc:sldMkLst>
      </pc:sldChg>
      <pc:sldChg chg="addSp delSp modSp mod">
        <pc:chgData name="代數白痴 顧" userId="316db6a4f7ef8138" providerId="LiveId" clId="{E3F46EFD-AD45-4ADE-AFF8-0959CE17B3AC}" dt="2024-03-28T04:44:01.542" v="1141" actId="20577"/>
        <pc:sldMkLst>
          <pc:docMk/>
          <pc:sldMk cId="1143498520" sldId="401"/>
        </pc:sldMkLst>
        <pc:spChg chg="mod">
          <ac:chgData name="代數白痴 顧" userId="316db6a4f7ef8138" providerId="LiveId" clId="{E3F46EFD-AD45-4ADE-AFF8-0959CE17B3AC}" dt="2024-03-28T04:28:41.680" v="243" actId="113"/>
          <ac:spMkLst>
            <pc:docMk/>
            <pc:sldMk cId="1143498520" sldId="401"/>
            <ac:spMk id="6" creationId="{CEEB7751-993F-9058-CC83-7E99352B29AD}"/>
          </ac:spMkLst>
        </pc:spChg>
        <pc:spChg chg="add mod">
          <ac:chgData name="代數白痴 顧" userId="316db6a4f7ef8138" providerId="LiveId" clId="{E3F46EFD-AD45-4ADE-AFF8-0959CE17B3AC}" dt="2024-03-28T04:42:33.797" v="1088" actId="1076"/>
          <ac:spMkLst>
            <pc:docMk/>
            <pc:sldMk cId="1143498520" sldId="401"/>
            <ac:spMk id="14" creationId="{109FD7E0-28BF-44D6-7E07-2A51AA8B7064}"/>
          </ac:spMkLst>
        </pc:spChg>
        <pc:spChg chg="add del">
          <ac:chgData name="代數白痴 顧" userId="316db6a4f7ef8138" providerId="LiveId" clId="{E3F46EFD-AD45-4ADE-AFF8-0959CE17B3AC}" dt="2024-03-28T04:30:53.965" v="413" actId="478"/>
          <ac:spMkLst>
            <pc:docMk/>
            <pc:sldMk cId="1143498520" sldId="401"/>
            <ac:spMk id="16" creationId="{B67BD468-E5C1-7D21-3E40-8A926F8E3775}"/>
          </ac:spMkLst>
        </pc:spChg>
        <pc:spChg chg="add mod">
          <ac:chgData name="代數白痴 顧" userId="316db6a4f7ef8138" providerId="LiveId" clId="{E3F46EFD-AD45-4ADE-AFF8-0959CE17B3AC}" dt="2024-03-28T04:42:33.797" v="1088" actId="1076"/>
          <ac:spMkLst>
            <pc:docMk/>
            <pc:sldMk cId="1143498520" sldId="401"/>
            <ac:spMk id="17" creationId="{CCA0F5DA-65A9-D1DC-6BBA-E025DADCD868}"/>
          </ac:spMkLst>
        </pc:spChg>
        <pc:spChg chg="add mod ord">
          <ac:chgData name="代數白痴 顧" userId="316db6a4f7ef8138" providerId="LiveId" clId="{E3F46EFD-AD45-4ADE-AFF8-0959CE17B3AC}" dt="2024-03-28T04:42:33.797" v="1088" actId="1076"/>
          <ac:spMkLst>
            <pc:docMk/>
            <pc:sldMk cId="1143498520" sldId="401"/>
            <ac:spMk id="21" creationId="{E0CE34E9-3194-FDD5-BFA6-4F4F9112AEE6}"/>
          </ac:spMkLst>
        </pc:spChg>
        <pc:spChg chg="add mod ord">
          <ac:chgData name="代數白痴 顧" userId="316db6a4f7ef8138" providerId="LiveId" clId="{E3F46EFD-AD45-4ADE-AFF8-0959CE17B3AC}" dt="2024-03-28T04:42:33.797" v="1088" actId="1076"/>
          <ac:spMkLst>
            <pc:docMk/>
            <pc:sldMk cId="1143498520" sldId="401"/>
            <ac:spMk id="22" creationId="{9D188538-B67B-B563-7B45-3688B5AD1172}"/>
          </ac:spMkLst>
        </pc:spChg>
        <pc:spChg chg="mod">
          <ac:chgData name="代數白痴 顧" userId="316db6a4f7ef8138" providerId="LiveId" clId="{E3F46EFD-AD45-4ADE-AFF8-0959CE17B3AC}" dt="2024-03-28T04:44:01.542" v="1141" actId="20577"/>
          <ac:spMkLst>
            <pc:docMk/>
            <pc:sldMk cId="1143498520" sldId="401"/>
            <ac:spMk id="23" creationId="{3851CD1E-8037-4C3B-D89A-8BB0433A7809}"/>
          </ac:spMkLst>
        </pc:spChg>
        <pc:spChg chg="del">
          <ac:chgData name="代數白痴 顧" userId="316db6a4f7ef8138" providerId="LiveId" clId="{E3F46EFD-AD45-4ADE-AFF8-0959CE17B3AC}" dt="2024-03-28T04:26:10.291" v="8" actId="478"/>
          <ac:spMkLst>
            <pc:docMk/>
            <pc:sldMk cId="1143498520" sldId="401"/>
            <ac:spMk id="24" creationId="{30955E4C-9111-CB63-F76F-DB06F417C7D3}"/>
          </ac:spMkLst>
        </pc:spChg>
        <pc:spChg chg="del">
          <ac:chgData name="代數白痴 顧" userId="316db6a4f7ef8138" providerId="LiveId" clId="{E3F46EFD-AD45-4ADE-AFF8-0959CE17B3AC}" dt="2024-03-28T04:26:10.291" v="8" actId="478"/>
          <ac:spMkLst>
            <pc:docMk/>
            <pc:sldMk cId="1143498520" sldId="401"/>
            <ac:spMk id="25" creationId="{8B85BBB7-0E75-A5B1-8DA8-506B31EBE709}"/>
          </ac:spMkLst>
        </pc:spChg>
        <pc:spChg chg="del">
          <ac:chgData name="代數白痴 顧" userId="316db6a4f7ef8138" providerId="LiveId" clId="{E3F46EFD-AD45-4ADE-AFF8-0959CE17B3AC}" dt="2024-03-28T04:26:10.291" v="8" actId="478"/>
          <ac:spMkLst>
            <pc:docMk/>
            <pc:sldMk cId="1143498520" sldId="401"/>
            <ac:spMk id="27" creationId="{818ECE65-3E05-AFCC-41A5-4565334C2456}"/>
          </ac:spMkLst>
        </pc:spChg>
        <pc:spChg chg="del">
          <ac:chgData name="代數白痴 顧" userId="316db6a4f7ef8138" providerId="LiveId" clId="{E3F46EFD-AD45-4ADE-AFF8-0959CE17B3AC}" dt="2024-03-28T04:26:10.291" v="8" actId="478"/>
          <ac:spMkLst>
            <pc:docMk/>
            <pc:sldMk cId="1143498520" sldId="401"/>
            <ac:spMk id="29" creationId="{BB36C1AF-AF3B-BAE5-2FD8-E9AAD3A591D6}"/>
          </ac:spMkLst>
        </pc:spChg>
        <pc:spChg chg="add mod">
          <ac:chgData name="代數白痴 顧" userId="316db6a4f7ef8138" providerId="LiveId" clId="{E3F46EFD-AD45-4ADE-AFF8-0959CE17B3AC}" dt="2024-03-28T04:42:33.797" v="1088" actId="1076"/>
          <ac:spMkLst>
            <pc:docMk/>
            <pc:sldMk cId="1143498520" sldId="401"/>
            <ac:spMk id="30" creationId="{2600D52B-0833-BA72-8DF3-858B95953401}"/>
          </ac:spMkLst>
        </pc:spChg>
        <pc:spChg chg="mod topLvl">
          <ac:chgData name="代數白痴 顧" userId="316db6a4f7ef8138" providerId="LiveId" clId="{E3F46EFD-AD45-4ADE-AFF8-0959CE17B3AC}" dt="2024-03-28T04:42:20.096" v="1086" actId="164"/>
          <ac:spMkLst>
            <pc:docMk/>
            <pc:sldMk cId="1143498520" sldId="401"/>
            <ac:spMk id="32" creationId="{15D3285B-914E-EDF2-DB39-B36D1986482F}"/>
          </ac:spMkLst>
        </pc:spChg>
        <pc:spChg chg="mod topLvl">
          <ac:chgData name="代數白痴 顧" userId="316db6a4f7ef8138" providerId="LiveId" clId="{E3F46EFD-AD45-4ADE-AFF8-0959CE17B3AC}" dt="2024-03-28T04:42:20.096" v="1086" actId="164"/>
          <ac:spMkLst>
            <pc:docMk/>
            <pc:sldMk cId="1143498520" sldId="401"/>
            <ac:spMk id="33" creationId="{2F88E5CA-BEA4-43A0-8025-356970170B41}"/>
          </ac:spMkLst>
        </pc:spChg>
        <pc:spChg chg="mod">
          <ac:chgData name="代數白痴 顧" userId="316db6a4f7ef8138" providerId="LiveId" clId="{E3F46EFD-AD45-4ADE-AFF8-0959CE17B3AC}" dt="2024-03-28T04:42:33.797" v="1088" actId="1076"/>
          <ac:spMkLst>
            <pc:docMk/>
            <pc:sldMk cId="1143498520" sldId="401"/>
            <ac:spMk id="34" creationId="{47AF0B6C-C062-684A-4D77-49515CD44FC5}"/>
          </ac:spMkLst>
        </pc:spChg>
        <pc:spChg chg="mod">
          <ac:chgData name="代數白痴 顧" userId="316db6a4f7ef8138" providerId="LiveId" clId="{E3F46EFD-AD45-4ADE-AFF8-0959CE17B3AC}" dt="2024-03-28T04:42:33.797" v="1088" actId="1076"/>
          <ac:spMkLst>
            <pc:docMk/>
            <pc:sldMk cId="1143498520" sldId="401"/>
            <ac:spMk id="35" creationId="{1BF445E8-26E9-BFCA-EB0B-2D2637D1890C}"/>
          </ac:spMkLst>
        </pc:spChg>
        <pc:spChg chg="mod">
          <ac:chgData name="代數白痴 顧" userId="316db6a4f7ef8138" providerId="LiveId" clId="{E3F46EFD-AD45-4ADE-AFF8-0959CE17B3AC}" dt="2024-03-28T04:42:33.797" v="1088" actId="1076"/>
          <ac:spMkLst>
            <pc:docMk/>
            <pc:sldMk cId="1143498520" sldId="401"/>
            <ac:spMk id="36" creationId="{F6A14355-A1BB-ABF7-1995-62D26B1BCAE0}"/>
          </ac:spMkLst>
        </pc:spChg>
        <pc:spChg chg="mod">
          <ac:chgData name="代數白痴 顧" userId="316db6a4f7ef8138" providerId="LiveId" clId="{E3F46EFD-AD45-4ADE-AFF8-0959CE17B3AC}" dt="2024-03-28T04:42:33.797" v="1088" actId="1076"/>
          <ac:spMkLst>
            <pc:docMk/>
            <pc:sldMk cId="1143498520" sldId="401"/>
            <ac:spMk id="37" creationId="{F1661564-E724-DDC9-376E-92418D7CB7E0}"/>
          </ac:spMkLst>
        </pc:spChg>
        <pc:spChg chg="mod">
          <ac:chgData name="代數白痴 顧" userId="316db6a4f7ef8138" providerId="LiveId" clId="{E3F46EFD-AD45-4ADE-AFF8-0959CE17B3AC}" dt="2024-03-28T04:42:33.797" v="1088" actId="1076"/>
          <ac:spMkLst>
            <pc:docMk/>
            <pc:sldMk cId="1143498520" sldId="401"/>
            <ac:spMk id="39" creationId="{C5311912-062C-69F0-84D6-3A33BDC85C42}"/>
          </ac:spMkLst>
        </pc:spChg>
        <pc:spChg chg="mod topLvl">
          <ac:chgData name="代數白痴 顧" userId="316db6a4f7ef8138" providerId="LiveId" clId="{E3F46EFD-AD45-4ADE-AFF8-0959CE17B3AC}" dt="2024-03-28T04:42:20.096" v="1086" actId="164"/>
          <ac:spMkLst>
            <pc:docMk/>
            <pc:sldMk cId="1143498520" sldId="401"/>
            <ac:spMk id="40" creationId="{F7EB9583-4E62-A6B4-08CF-A94C2FDC03B8}"/>
          </ac:spMkLst>
        </pc:spChg>
        <pc:spChg chg="del mod">
          <ac:chgData name="代數白痴 顧" userId="316db6a4f7ef8138" providerId="LiveId" clId="{E3F46EFD-AD45-4ADE-AFF8-0959CE17B3AC}" dt="2024-03-28T04:33:26.390" v="439" actId="478"/>
          <ac:spMkLst>
            <pc:docMk/>
            <pc:sldMk cId="1143498520" sldId="401"/>
            <ac:spMk id="41" creationId="{8D0FDAC8-5553-AD16-8F9E-AB6F8E60777E}"/>
          </ac:spMkLst>
        </pc:spChg>
        <pc:spChg chg="mod topLvl">
          <ac:chgData name="代數白痴 顧" userId="316db6a4f7ef8138" providerId="LiveId" clId="{E3F46EFD-AD45-4ADE-AFF8-0959CE17B3AC}" dt="2024-03-28T04:42:20.096" v="1086" actId="164"/>
          <ac:spMkLst>
            <pc:docMk/>
            <pc:sldMk cId="1143498520" sldId="401"/>
            <ac:spMk id="42" creationId="{B98EE984-B88B-357D-7C70-57BF6D7A35DB}"/>
          </ac:spMkLst>
        </pc:spChg>
        <pc:spChg chg="del mod topLvl">
          <ac:chgData name="代數白痴 顧" userId="316db6a4f7ef8138" providerId="LiveId" clId="{E3F46EFD-AD45-4ADE-AFF8-0959CE17B3AC}" dt="2024-03-28T04:42:23.347" v="1087" actId="478"/>
          <ac:spMkLst>
            <pc:docMk/>
            <pc:sldMk cId="1143498520" sldId="401"/>
            <ac:spMk id="49" creationId="{08559E37-028C-D7DF-B74A-B817AEAD7678}"/>
          </ac:spMkLst>
        </pc:spChg>
        <pc:spChg chg="del mod topLvl">
          <ac:chgData name="代數白痴 顧" userId="316db6a4f7ef8138" providerId="LiveId" clId="{E3F46EFD-AD45-4ADE-AFF8-0959CE17B3AC}" dt="2024-03-28T04:42:23.347" v="1087" actId="478"/>
          <ac:spMkLst>
            <pc:docMk/>
            <pc:sldMk cId="1143498520" sldId="401"/>
            <ac:spMk id="50" creationId="{4C4D938C-638B-9E93-127E-FC3E62CF04C4}"/>
          </ac:spMkLst>
        </pc:spChg>
        <pc:spChg chg="del mod topLvl">
          <ac:chgData name="代數白痴 顧" userId="316db6a4f7ef8138" providerId="LiveId" clId="{E3F46EFD-AD45-4ADE-AFF8-0959CE17B3AC}" dt="2024-03-28T04:42:23.347" v="1087" actId="478"/>
          <ac:spMkLst>
            <pc:docMk/>
            <pc:sldMk cId="1143498520" sldId="401"/>
            <ac:spMk id="51" creationId="{0CE9E9D1-F702-F282-BF1D-648DAF44AEEB}"/>
          </ac:spMkLst>
        </pc:spChg>
        <pc:spChg chg="del mod topLvl">
          <ac:chgData name="代數白痴 顧" userId="316db6a4f7ef8138" providerId="LiveId" clId="{E3F46EFD-AD45-4ADE-AFF8-0959CE17B3AC}" dt="2024-03-28T04:42:23.347" v="1087" actId="478"/>
          <ac:spMkLst>
            <pc:docMk/>
            <pc:sldMk cId="1143498520" sldId="401"/>
            <ac:spMk id="52" creationId="{CD54803A-E4FD-4DCA-0567-301E2AE09717}"/>
          </ac:spMkLst>
        </pc:spChg>
        <pc:spChg chg="mod topLvl">
          <ac:chgData name="代數白痴 顧" userId="316db6a4f7ef8138" providerId="LiveId" clId="{E3F46EFD-AD45-4ADE-AFF8-0959CE17B3AC}" dt="2024-03-28T04:42:20.096" v="1086" actId="164"/>
          <ac:spMkLst>
            <pc:docMk/>
            <pc:sldMk cId="1143498520" sldId="401"/>
            <ac:spMk id="53" creationId="{9278E2B9-4517-901A-26D9-F1A6611AD7D9}"/>
          </ac:spMkLst>
        </pc:spChg>
        <pc:spChg chg="mod topLvl">
          <ac:chgData name="代數白痴 顧" userId="316db6a4f7ef8138" providerId="LiveId" clId="{E3F46EFD-AD45-4ADE-AFF8-0959CE17B3AC}" dt="2024-03-28T04:42:20.096" v="1086" actId="164"/>
          <ac:spMkLst>
            <pc:docMk/>
            <pc:sldMk cId="1143498520" sldId="401"/>
            <ac:spMk id="54" creationId="{E93FCD0F-1112-CB3D-8882-3D4646AA7B38}"/>
          </ac:spMkLst>
        </pc:spChg>
        <pc:spChg chg="mod topLvl">
          <ac:chgData name="代數白痴 顧" userId="316db6a4f7ef8138" providerId="LiveId" clId="{E3F46EFD-AD45-4ADE-AFF8-0959CE17B3AC}" dt="2024-03-28T04:42:20.096" v="1086" actId="164"/>
          <ac:spMkLst>
            <pc:docMk/>
            <pc:sldMk cId="1143498520" sldId="401"/>
            <ac:spMk id="55" creationId="{08C0E316-4D88-79E7-97BE-46CF320BC44C}"/>
          </ac:spMkLst>
        </pc:spChg>
        <pc:spChg chg="mod topLvl">
          <ac:chgData name="代數白痴 顧" userId="316db6a4f7ef8138" providerId="LiveId" clId="{E3F46EFD-AD45-4ADE-AFF8-0959CE17B3AC}" dt="2024-03-28T04:42:20.096" v="1086" actId="164"/>
          <ac:spMkLst>
            <pc:docMk/>
            <pc:sldMk cId="1143498520" sldId="401"/>
            <ac:spMk id="56" creationId="{89BD40E0-8807-DBC7-2DCC-7686008F333B}"/>
          </ac:spMkLst>
        </pc:spChg>
        <pc:spChg chg="add mod">
          <ac:chgData name="代數白痴 顧" userId="316db6a4f7ef8138" providerId="LiveId" clId="{E3F46EFD-AD45-4ADE-AFF8-0959CE17B3AC}" dt="2024-03-28T04:42:20.096" v="1086" actId="164"/>
          <ac:spMkLst>
            <pc:docMk/>
            <pc:sldMk cId="1143498520" sldId="401"/>
            <ac:spMk id="65" creationId="{C33ABE21-D2C2-6466-878D-5E9DC44BDB2A}"/>
          </ac:spMkLst>
        </pc:spChg>
        <pc:spChg chg="add del">
          <ac:chgData name="代數白痴 顧" userId="316db6a4f7ef8138" providerId="LiveId" clId="{E3F46EFD-AD45-4ADE-AFF8-0959CE17B3AC}" dt="2024-03-28T04:40:06.563" v="1051" actId="478"/>
          <ac:spMkLst>
            <pc:docMk/>
            <pc:sldMk cId="1143498520" sldId="401"/>
            <ac:spMk id="66" creationId="{3194F363-E003-E817-E7F0-291C2E3CB9D5}"/>
          </ac:spMkLst>
        </pc:spChg>
        <pc:spChg chg="add mod">
          <ac:chgData name="代數白痴 顧" userId="316db6a4f7ef8138" providerId="LiveId" clId="{E3F46EFD-AD45-4ADE-AFF8-0959CE17B3AC}" dt="2024-03-28T04:42:20.096" v="1086" actId="164"/>
          <ac:spMkLst>
            <pc:docMk/>
            <pc:sldMk cId="1143498520" sldId="401"/>
            <ac:spMk id="67" creationId="{0EF5ECD4-FEE8-BD3C-7271-EA416BCD794D}"/>
          </ac:spMkLst>
        </pc:spChg>
        <pc:spChg chg="add mod">
          <ac:chgData name="代數白痴 顧" userId="316db6a4f7ef8138" providerId="LiveId" clId="{E3F46EFD-AD45-4ADE-AFF8-0959CE17B3AC}" dt="2024-03-28T04:42:20.096" v="1086" actId="164"/>
          <ac:spMkLst>
            <pc:docMk/>
            <pc:sldMk cId="1143498520" sldId="401"/>
            <ac:spMk id="68" creationId="{4C93CE48-25A8-9B4F-89AA-2C91A1BBD407}"/>
          </ac:spMkLst>
        </pc:spChg>
        <pc:spChg chg="add mod">
          <ac:chgData name="代數白痴 顧" userId="316db6a4f7ef8138" providerId="LiveId" clId="{E3F46EFD-AD45-4ADE-AFF8-0959CE17B3AC}" dt="2024-03-28T04:42:20.096" v="1086" actId="164"/>
          <ac:spMkLst>
            <pc:docMk/>
            <pc:sldMk cId="1143498520" sldId="401"/>
            <ac:spMk id="69" creationId="{F2C91E65-1F65-C9C9-988C-5A86B4902BE9}"/>
          </ac:spMkLst>
        </pc:spChg>
        <pc:spChg chg="add mod">
          <ac:chgData name="代數白痴 顧" userId="316db6a4f7ef8138" providerId="LiveId" clId="{E3F46EFD-AD45-4ADE-AFF8-0959CE17B3AC}" dt="2024-03-28T04:42:20.096" v="1086" actId="164"/>
          <ac:spMkLst>
            <pc:docMk/>
            <pc:sldMk cId="1143498520" sldId="401"/>
            <ac:spMk id="70" creationId="{DE704270-288B-20ED-E0C4-34C0301E0040}"/>
          </ac:spMkLst>
        </pc:spChg>
        <pc:grpChg chg="add del mod">
          <ac:chgData name="代數白痴 顧" userId="316db6a4f7ef8138" providerId="LiveId" clId="{E3F46EFD-AD45-4ADE-AFF8-0959CE17B3AC}" dt="2024-03-28T04:34:17.802" v="452" actId="165"/>
          <ac:grpSpMkLst>
            <pc:docMk/>
            <pc:sldMk cId="1143498520" sldId="401"/>
            <ac:grpSpMk id="31" creationId="{80313FE1-B1A4-36CE-0B08-9CD0BEF09B40}"/>
          </ac:grpSpMkLst>
        </pc:grpChg>
        <pc:grpChg chg="del mod topLvl">
          <ac:chgData name="代數白痴 顧" userId="316db6a4f7ef8138" providerId="LiveId" clId="{E3F46EFD-AD45-4ADE-AFF8-0959CE17B3AC}" dt="2024-03-28T04:38:35.794" v="1037" actId="165"/>
          <ac:grpSpMkLst>
            <pc:docMk/>
            <pc:sldMk cId="1143498520" sldId="401"/>
            <ac:grpSpMk id="48" creationId="{F85B8302-C628-E9B9-7D99-8E3969005CA9}"/>
          </ac:grpSpMkLst>
        </pc:grpChg>
        <pc:grpChg chg="add mod">
          <ac:chgData name="代數白痴 顧" userId="316db6a4f7ef8138" providerId="LiveId" clId="{E3F46EFD-AD45-4ADE-AFF8-0959CE17B3AC}" dt="2024-03-28T04:42:20.096" v="1086" actId="164"/>
          <ac:grpSpMkLst>
            <pc:docMk/>
            <pc:sldMk cId="1143498520" sldId="401"/>
            <ac:grpSpMk id="71" creationId="{61D2FFAF-59F1-66A1-8185-A711A0A9AB9A}"/>
          </ac:grpSpMkLst>
        </pc:grpChg>
        <pc:graphicFrameChg chg="del mod topLvl">
          <ac:chgData name="代數白痴 顧" userId="316db6a4f7ef8138" providerId="LiveId" clId="{E3F46EFD-AD45-4ADE-AFF8-0959CE17B3AC}" dt="2024-03-28T04:38:21.144" v="1029" actId="478"/>
          <ac:graphicFrameMkLst>
            <pc:docMk/>
            <pc:sldMk cId="1143498520" sldId="401"/>
            <ac:graphicFrameMk id="47" creationId="{DBD70BF5-B29B-E6E3-C71B-A5AD9A2A4644}"/>
          </ac:graphicFrameMkLst>
        </pc:graphicFrameChg>
        <pc:picChg chg="add del mod">
          <ac:chgData name="代數白痴 顧" userId="316db6a4f7ef8138" providerId="LiveId" clId="{E3F46EFD-AD45-4ADE-AFF8-0959CE17B3AC}" dt="2024-03-28T04:34:04.881" v="450" actId="478"/>
          <ac:picMkLst>
            <pc:docMk/>
            <pc:sldMk cId="1143498520" sldId="401"/>
            <ac:picMk id="13" creationId="{23E76DD4-E849-9E52-2622-6813CBBC6BA5}"/>
          </ac:picMkLst>
        </pc:picChg>
        <pc:picChg chg="add del mod">
          <ac:chgData name="代數白痴 顧" userId="316db6a4f7ef8138" providerId="LiveId" clId="{E3F46EFD-AD45-4ADE-AFF8-0959CE17B3AC}" dt="2024-03-28T04:42:13.247" v="1085" actId="478"/>
          <ac:picMkLst>
            <pc:docMk/>
            <pc:sldMk cId="1143498520" sldId="401"/>
            <ac:picMk id="64" creationId="{54BD9D3D-EA89-C4D9-6659-E8C1175E8075}"/>
          </ac:picMkLst>
        </pc:picChg>
        <pc:cxnChg chg="del">
          <ac:chgData name="代數白痴 顧" userId="316db6a4f7ef8138" providerId="LiveId" clId="{E3F46EFD-AD45-4ADE-AFF8-0959CE17B3AC}" dt="2024-03-28T04:29:21.332" v="376" actId="478"/>
          <ac:cxnSpMkLst>
            <pc:docMk/>
            <pc:sldMk cId="1143498520" sldId="401"/>
            <ac:cxnSpMk id="3" creationId="{6F27E1D3-3144-B6A8-592B-2657395E4C20}"/>
          </ac:cxnSpMkLst>
        </pc:cxnChg>
        <pc:cxnChg chg="del">
          <ac:chgData name="代數白痴 顧" userId="316db6a4f7ef8138" providerId="LiveId" clId="{E3F46EFD-AD45-4ADE-AFF8-0959CE17B3AC}" dt="2024-03-28T04:29:21.924" v="377" actId="478"/>
          <ac:cxnSpMkLst>
            <pc:docMk/>
            <pc:sldMk cId="1143498520" sldId="401"/>
            <ac:cxnSpMk id="4" creationId="{03FCA809-2ECE-43BF-FFC2-548A12A7F852}"/>
          </ac:cxnSpMkLst>
        </pc:cxnChg>
        <pc:cxnChg chg="del">
          <ac:chgData name="代數白痴 顧" userId="316db6a4f7ef8138" providerId="LiveId" clId="{E3F46EFD-AD45-4ADE-AFF8-0959CE17B3AC}" dt="2024-03-28T04:29:20.455" v="375" actId="478"/>
          <ac:cxnSpMkLst>
            <pc:docMk/>
            <pc:sldMk cId="1143498520" sldId="401"/>
            <ac:cxnSpMk id="5" creationId="{0EA26E7D-768A-24F5-48BD-B3911CCA3FED}"/>
          </ac:cxnSpMkLst>
        </pc:cxnChg>
        <pc:cxnChg chg="del">
          <ac:chgData name="代數白痴 顧" userId="316db6a4f7ef8138" providerId="LiveId" clId="{E3F46EFD-AD45-4ADE-AFF8-0959CE17B3AC}" dt="2024-03-28T04:29:19.828" v="374" actId="478"/>
          <ac:cxnSpMkLst>
            <pc:docMk/>
            <pc:sldMk cId="1143498520" sldId="401"/>
            <ac:cxnSpMk id="7" creationId="{B7A1A49F-E27C-6BBA-8E86-7FAF061A56CF}"/>
          </ac:cxnSpMkLst>
        </pc:cxnChg>
        <pc:cxnChg chg="del">
          <ac:chgData name="代數白痴 顧" userId="316db6a4f7ef8138" providerId="LiveId" clId="{E3F46EFD-AD45-4ADE-AFF8-0959CE17B3AC}" dt="2024-03-28T04:29:17.590" v="373" actId="478"/>
          <ac:cxnSpMkLst>
            <pc:docMk/>
            <pc:sldMk cId="1143498520" sldId="401"/>
            <ac:cxnSpMk id="9" creationId="{2689BDFD-1BC4-94A9-B816-767CDA4649AD}"/>
          </ac:cxnSpMkLst>
        </pc:cxnChg>
        <pc:cxnChg chg="mod">
          <ac:chgData name="代數白痴 顧" userId="316db6a4f7ef8138" providerId="LiveId" clId="{E3F46EFD-AD45-4ADE-AFF8-0959CE17B3AC}" dt="2024-03-28T04:29:26.530" v="404" actId="1038"/>
          <ac:cxnSpMkLst>
            <pc:docMk/>
            <pc:sldMk cId="1143498520" sldId="401"/>
            <ac:cxnSpMk id="11" creationId="{79ACD646-DEFE-3279-B853-DDFE1AC183FB}"/>
          </ac:cxnSpMkLst>
        </pc:cxnChg>
        <pc:cxnChg chg="mod">
          <ac:chgData name="代數白痴 顧" userId="316db6a4f7ef8138" providerId="LiveId" clId="{E3F46EFD-AD45-4ADE-AFF8-0959CE17B3AC}" dt="2024-03-28T04:29:09.891" v="372" actId="1037"/>
          <ac:cxnSpMkLst>
            <pc:docMk/>
            <pc:sldMk cId="1143498520" sldId="401"/>
            <ac:cxnSpMk id="12" creationId="{DE64D72F-440B-4CDA-6AE6-928811122BE8}"/>
          </ac:cxnSpMkLst>
        </pc:cxnChg>
        <pc:cxnChg chg="mod">
          <ac:chgData name="代數白痴 顧" userId="316db6a4f7ef8138" providerId="LiveId" clId="{E3F46EFD-AD45-4ADE-AFF8-0959CE17B3AC}" dt="2024-03-28T04:29:02.715" v="344" actId="1038"/>
          <ac:cxnSpMkLst>
            <pc:docMk/>
            <pc:sldMk cId="1143498520" sldId="401"/>
            <ac:cxnSpMk id="15" creationId="{3A1B136E-9A96-618D-DE4D-50E0879EDAFD}"/>
          </ac:cxnSpMkLst>
        </pc:cxnChg>
        <pc:cxnChg chg="mod">
          <ac:chgData name="代數白痴 顧" userId="316db6a4f7ef8138" providerId="LiveId" clId="{E3F46EFD-AD45-4ADE-AFF8-0959CE17B3AC}" dt="2024-03-28T04:28:54.829" v="291" actId="1038"/>
          <ac:cxnSpMkLst>
            <pc:docMk/>
            <pc:sldMk cId="1143498520" sldId="401"/>
            <ac:cxnSpMk id="18" creationId="{8A3FD42C-0753-882F-5C77-C25690C70AF8}"/>
          </ac:cxnSpMkLst>
        </pc:cxnChg>
        <pc:cxnChg chg="del">
          <ac:chgData name="代數白痴 顧" userId="316db6a4f7ef8138" providerId="LiveId" clId="{E3F46EFD-AD45-4ADE-AFF8-0959CE17B3AC}" dt="2024-03-28T04:29:29.901" v="405" actId="478"/>
          <ac:cxnSpMkLst>
            <pc:docMk/>
            <pc:sldMk cId="1143498520" sldId="401"/>
            <ac:cxnSpMk id="19" creationId="{FC7AD791-51F0-9714-B277-29C726323B21}"/>
          </ac:cxnSpMkLst>
        </pc:cxnChg>
        <pc:cxnChg chg="del">
          <ac:chgData name="代數白痴 顧" userId="316db6a4f7ef8138" providerId="LiveId" clId="{E3F46EFD-AD45-4ADE-AFF8-0959CE17B3AC}" dt="2024-03-28T04:29:29.901" v="405" actId="478"/>
          <ac:cxnSpMkLst>
            <pc:docMk/>
            <pc:sldMk cId="1143498520" sldId="401"/>
            <ac:cxnSpMk id="20" creationId="{223B1B6A-C395-BF1C-2224-AC827B527350}"/>
          </ac:cxnSpMkLst>
        </pc:cxnChg>
        <pc:cxnChg chg="add mod">
          <ac:chgData name="代數白痴 顧" userId="316db6a4f7ef8138" providerId="LiveId" clId="{E3F46EFD-AD45-4ADE-AFF8-0959CE17B3AC}" dt="2024-03-28T04:42:33.797" v="1088" actId="1076"/>
          <ac:cxnSpMkLst>
            <pc:docMk/>
            <pc:sldMk cId="1143498520" sldId="401"/>
            <ac:cxnSpMk id="28" creationId="{2104A47F-7DC0-B370-0049-38CD6CCA49F5}"/>
          </ac:cxnSpMkLst>
        </pc:cxnChg>
        <pc:cxnChg chg="mod topLvl">
          <ac:chgData name="代數白痴 顧" userId="316db6a4f7ef8138" providerId="LiveId" clId="{E3F46EFD-AD45-4ADE-AFF8-0959CE17B3AC}" dt="2024-03-28T04:42:20.096" v="1086" actId="164"/>
          <ac:cxnSpMkLst>
            <pc:docMk/>
            <pc:sldMk cId="1143498520" sldId="401"/>
            <ac:cxnSpMk id="38" creationId="{AE414443-3C49-3988-9C2E-57504222C4F3}"/>
          </ac:cxnSpMkLst>
        </pc:cxnChg>
        <pc:cxnChg chg="del mod topLvl">
          <ac:chgData name="代數白痴 顧" userId="316db6a4f7ef8138" providerId="LiveId" clId="{E3F46EFD-AD45-4ADE-AFF8-0959CE17B3AC}" dt="2024-03-28T04:38:38.934" v="1038" actId="478"/>
          <ac:cxnSpMkLst>
            <pc:docMk/>
            <pc:sldMk cId="1143498520" sldId="401"/>
            <ac:cxnSpMk id="43" creationId="{CE5EADB1-20DF-7364-D767-44F972C8C9CA}"/>
          </ac:cxnSpMkLst>
        </pc:cxnChg>
        <pc:cxnChg chg="del mod topLvl">
          <ac:chgData name="代數白痴 顧" userId="316db6a4f7ef8138" providerId="LiveId" clId="{E3F46EFD-AD45-4ADE-AFF8-0959CE17B3AC}" dt="2024-03-28T04:38:38.934" v="1038" actId="478"/>
          <ac:cxnSpMkLst>
            <pc:docMk/>
            <pc:sldMk cId="1143498520" sldId="401"/>
            <ac:cxnSpMk id="44" creationId="{FD5F68A3-8972-1A58-BDCA-8589D9E0F3E7}"/>
          </ac:cxnSpMkLst>
        </pc:cxnChg>
        <pc:cxnChg chg="del mod topLvl">
          <ac:chgData name="代數白痴 顧" userId="316db6a4f7ef8138" providerId="LiveId" clId="{E3F46EFD-AD45-4ADE-AFF8-0959CE17B3AC}" dt="2024-03-28T04:38:38.934" v="1038" actId="478"/>
          <ac:cxnSpMkLst>
            <pc:docMk/>
            <pc:sldMk cId="1143498520" sldId="401"/>
            <ac:cxnSpMk id="45" creationId="{744F5489-506D-B987-8243-3E569EA2ACE6}"/>
          </ac:cxnSpMkLst>
        </pc:cxnChg>
        <pc:cxnChg chg="mod topLvl">
          <ac:chgData name="代數白痴 顧" userId="316db6a4f7ef8138" providerId="LiveId" clId="{E3F46EFD-AD45-4ADE-AFF8-0959CE17B3AC}" dt="2024-03-28T04:42:20.096" v="1086" actId="164"/>
          <ac:cxnSpMkLst>
            <pc:docMk/>
            <pc:sldMk cId="1143498520" sldId="401"/>
            <ac:cxnSpMk id="46" creationId="{7257C03D-560B-A2BF-D822-3611323AB277}"/>
          </ac:cxnSpMkLst>
        </pc:cxnChg>
        <pc:cxnChg chg="add mod">
          <ac:chgData name="代數白痴 顧" userId="316db6a4f7ef8138" providerId="LiveId" clId="{E3F46EFD-AD45-4ADE-AFF8-0959CE17B3AC}" dt="2024-03-28T04:42:20.096" v="1086" actId="164"/>
          <ac:cxnSpMkLst>
            <pc:docMk/>
            <pc:sldMk cId="1143498520" sldId="401"/>
            <ac:cxnSpMk id="57" creationId="{6FABFD18-341D-3EFD-1CA8-433F3B75A385}"/>
          </ac:cxnSpMkLst>
        </pc:cxnChg>
        <pc:cxnChg chg="add mod">
          <ac:chgData name="代數白痴 顧" userId="316db6a4f7ef8138" providerId="LiveId" clId="{E3F46EFD-AD45-4ADE-AFF8-0959CE17B3AC}" dt="2024-03-28T04:42:20.096" v="1086" actId="164"/>
          <ac:cxnSpMkLst>
            <pc:docMk/>
            <pc:sldMk cId="1143498520" sldId="401"/>
            <ac:cxnSpMk id="58" creationId="{251957BE-BA3F-FFF9-B714-E5502F7BDB5F}"/>
          </ac:cxnSpMkLst>
        </pc:cxnChg>
        <pc:cxnChg chg="add mod">
          <ac:chgData name="代數白痴 顧" userId="316db6a4f7ef8138" providerId="LiveId" clId="{E3F46EFD-AD45-4ADE-AFF8-0959CE17B3AC}" dt="2024-03-28T04:42:20.096" v="1086" actId="164"/>
          <ac:cxnSpMkLst>
            <pc:docMk/>
            <pc:sldMk cId="1143498520" sldId="401"/>
            <ac:cxnSpMk id="59" creationId="{CAB7ED6E-7A7C-9BC5-FD08-0FF9B85FA78F}"/>
          </ac:cxnSpMkLst>
        </pc:cxnChg>
        <pc:cxnChg chg="add mod">
          <ac:chgData name="代數白痴 顧" userId="316db6a4f7ef8138" providerId="LiveId" clId="{E3F46EFD-AD45-4ADE-AFF8-0959CE17B3AC}" dt="2024-03-28T04:42:20.096" v="1086" actId="164"/>
          <ac:cxnSpMkLst>
            <pc:docMk/>
            <pc:sldMk cId="1143498520" sldId="401"/>
            <ac:cxnSpMk id="60" creationId="{81393F70-36CE-20D6-93D8-7021D86D8957}"/>
          </ac:cxnSpMkLst>
        </pc:cxnChg>
        <pc:cxnChg chg="add mod">
          <ac:chgData name="代數白痴 顧" userId="316db6a4f7ef8138" providerId="LiveId" clId="{E3F46EFD-AD45-4ADE-AFF8-0959CE17B3AC}" dt="2024-03-28T04:42:20.096" v="1086" actId="164"/>
          <ac:cxnSpMkLst>
            <pc:docMk/>
            <pc:sldMk cId="1143498520" sldId="401"/>
            <ac:cxnSpMk id="61" creationId="{3A84A0B0-3A07-1097-84AA-E6AAFF8B9F94}"/>
          </ac:cxnSpMkLst>
        </pc:cxnChg>
        <pc:cxnChg chg="add mod">
          <ac:chgData name="代數白痴 顧" userId="316db6a4f7ef8138" providerId="LiveId" clId="{E3F46EFD-AD45-4ADE-AFF8-0959CE17B3AC}" dt="2024-03-28T04:42:20.096" v="1086" actId="164"/>
          <ac:cxnSpMkLst>
            <pc:docMk/>
            <pc:sldMk cId="1143498520" sldId="401"/>
            <ac:cxnSpMk id="62" creationId="{50E94DA1-B1E5-952B-3C87-31ED776202F0}"/>
          </ac:cxnSpMkLst>
        </pc:cxnChg>
      </pc:sldChg>
    </pc:docChg>
  </pc:docChgLst>
  <pc:docChgLst>
    <pc:chgData name="代數白痴 顧" userId="316db6a4f7ef8138" providerId="LiveId" clId="{EB6AF4B9-C193-42B5-AE7A-C29EE720BF0F}"/>
    <pc:docChg chg="custSel addSld delSld modSld sldOrd">
      <pc:chgData name="代數白痴 顧" userId="316db6a4f7ef8138" providerId="LiveId" clId="{EB6AF4B9-C193-42B5-AE7A-C29EE720BF0F}" dt="2023-11-27T02:08:44.726" v="943" actId="164"/>
      <pc:docMkLst>
        <pc:docMk/>
      </pc:docMkLst>
      <pc:sldChg chg="del ord">
        <pc:chgData name="代數白痴 顧" userId="316db6a4f7ef8138" providerId="LiveId" clId="{EB6AF4B9-C193-42B5-AE7A-C29EE720BF0F}" dt="2023-11-27T02:03:34.867" v="476" actId="2696"/>
        <pc:sldMkLst>
          <pc:docMk/>
          <pc:sldMk cId="2267038628" sldId="392"/>
        </pc:sldMkLst>
      </pc:sldChg>
      <pc:sldChg chg="addSp delSp modSp mod modAnim">
        <pc:chgData name="代數白痴 顧" userId="316db6a4f7ef8138" providerId="LiveId" clId="{EB6AF4B9-C193-42B5-AE7A-C29EE720BF0F}" dt="2023-11-27T02:08:44.726" v="943" actId="164"/>
        <pc:sldMkLst>
          <pc:docMk/>
          <pc:sldMk cId="1922349085" sldId="396"/>
        </pc:sldMkLst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3" creationId="{5FE54797-5093-1297-BAD5-20C131F766FA}"/>
          </ac:spMkLst>
        </pc:spChg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4" creationId="{02679091-EF9F-858C-E825-076969A6BAD0}"/>
          </ac:spMkLst>
        </pc:spChg>
        <pc:spChg chg="mod topLvl">
          <ac:chgData name="代數白痴 顧" userId="316db6a4f7ef8138" providerId="LiveId" clId="{EB6AF4B9-C193-42B5-AE7A-C29EE720BF0F}" dt="2023-11-27T02:08:44.726" v="943" actId="164"/>
          <ac:spMkLst>
            <pc:docMk/>
            <pc:sldMk cId="1922349085" sldId="396"/>
            <ac:spMk id="5" creationId="{3DC2AF04-8F01-0F49-E62B-904B76201CAD}"/>
          </ac:spMkLst>
        </pc:spChg>
        <pc:spChg chg="mod topLvl">
          <ac:chgData name="代數白痴 顧" userId="316db6a4f7ef8138" providerId="LiveId" clId="{EB6AF4B9-C193-42B5-AE7A-C29EE720BF0F}" dt="2023-11-27T02:08:44.726" v="943" actId="164"/>
          <ac:spMkLst>
            <pc:docMk/>
            <pc:sldMk cId="1922349085" sldId="396"/>
            <ac:spMk id="8" creationId="{15707137-5524-DBBA-7765-BCE28FB7CB59}"/>
          </ac:spMkLst>
        </pc:spChg>
        <pc:spChg chg="mod topLvl">
          <ac:chgData name="代數白痴 顧" userId="316db6a4f7ef8138" providerId="LiveId" clId="{EB6AF4B9-C193-42B5-AE7A-C29EE720BF0F}" dt="2023-11-27T02:08:44.726" v="943" actId="164"/>
          <ac:spMkLst>
            <pc:docMk/>
            <pc:sldMk cId="1922349085" sldId="396"/>
            <ac:spMk id="10" creationId="{0B8C1D6A-9070-38FF-61D5-ACB7A90F1158}"/>
          </ac:spMkLst>
        </pc:spChg>
        <pc:spChg chg="mod topLvl">
          <ac:chgData name="代數白痴 顧" userId="316db6a4f7ef8138" providerId="LiveId" clId="{EB6AF4B9-C193-42B5-AE7A-C29EE720BF0F}" dt="2023-11-27T02:08:44.726" v="943" actId="164"/>
          <ac:spMkLst>
            <pc:docMk/>
            <pc:sldMk cId="1922349085" sldId="396"/>
            <ac:spMk id="11" creationId="{9F5C7AD1-4DC9-1D1F-B682-69DB5D438709}"/>
          </ac:spMkLst>
        </pc:spChg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15" creationId="{3A7407C0-064C-84D4-BC31-B4CE90E3A1F9}"/>
          </ac:spMkLst>
        </pc:spChg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16" creationId="{5E961FB1-C737-469B-C0A6-08B0ABEF91EE}"/>
          </ac:spMkLst>
        </pc:spChg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17" creationId="{5DE7FFA1-3E01-B3D5-6E3F-26F1BB824384}"/>
          </ac:spMkLst>
        </pc:spChg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19" creationId="{7866FC93-3C44-97EC-905B-D3C942060129}"/>
          </ac:spMkLst>
        </pc:spChg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20" creationId="{33A49161-7C96-45C2-C49A-2A16206F95C0}"/>
          </ac:spMkLst>
        </pc:spChg>
        <pc:spChg chg="mod">
          <ac:chgData name="代數白痴 顧" userId="316db6a4f7ef8138" providerId="LiveId" clId="{EB6AF4B9-C193-42B5-AE7A-C29EE720BF0F}" dt="2023-11-27T02:03:28.600" v="473" actId="20577"/>
          <ac:spMkLst>
            <pc:docMk/>
            <pc:sldMk cId="1922349085" sldId="396"/>
            <ac:spMk id="23" creationId="{00000000-0000-0000-0000-000000000000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28" creationId="{496FC5ED-0930-DDB2-2025-C70D71479C6F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29" creationId="{69F21FC7-C4C9-077D-00FB-6C309674EB09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30" creationId="{DC008640-6845-A915-8388-C22D1D6B63DA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31" creationId="{263660DA-2E5C-7AEC-0CE0-89AE5A144E46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32" creationId="{611A0705-722D-C088-F08E-102CBE734B0B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33" creationId="{660F5E4A-F70E-CFE0-88A8-AB5CDECC7BAC}"/>
          </ac:spMkLst>
        </pc:spChg>
        <pc:spChg chg="del">
          <ac:chgData name="代數白痴 顧" userId="316db6a4f7ef8138" providerId="LiveId" clId="{EB6AF4B9-C193-42B5-AE7A-C29EE720BF0F}" dt="2023-11-27T02:00:22.834" v="2" actId="478"/>
          <ac:spMkLst>
            <pc:docMk/>
            <pc:sldMk cId="1922349085" sldId="396"/>
            <ac:spMk id="34" creationId="{A419D16A-9665-88F4-1B4D-514ED8FA6C9D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35" creationId="{2CAD6739-0E7F-B4BC-E44B-BD09C52B4D1D}"/>
          </ac:spMkLst>
        </pc:spChg>
        <pc:spChg chg="mod">
          <ac:chgData name="代數白痴 顧" userId="316db6a4f7ef8138" providerId="LiveId" clId="{EB6AF4B9-C193-42B5-AE7A-C29EE720BF0F}" dt="2023-11-27T02:04:34.033" v="479" actId="165"/>
          <ac:spMkLst>
            <pc:docMk/>
            <pc:sldMk cId="1922349085" sldId="396"/>
            <ac:spMk id="36" creationId="{9D6E912A-37FD-8A09-52D9-404EFF7AF5D5}"/>
          </ac:spMkLst>
        </pc:spChg>
        <pc:spChg chg="del">
          <ac:chgData name="代數白痴 顧" userId="316db6a4f7ef8138" providerId="LiveId" clId="{EB6AF4B9-C193-42B5-AE7A-C29EE720BF0F}" dt="2023-11-27T02:00:19.592" v="1" actId="478"/>
          <ac:spMkLst>
            <pc:docMk/>
            <pc:sldMk cId="1922349085" sldId="396"/>
            <ac:spMk id="38" creationId="{33995BBE-1CBB-3ED0-F0F0-1622DF7B7160}"/>
          </ac:spMkLst>
        </pc:spChg>
        <pc:spChg chg="mod">
          <ac:chgData name="代數白痴 顧" userId="316db6a4f7ef8138" providerId="LiveId" clId="{EB6AF4B9-C193-42B5-AE7A-C29EE720BF0F}" dt="2023-11-27T02:02:59.337" v="435" actId="20577"/>
          <ac:spMkLst>
            <pc:docMk/>
            <pc:sldMk cId="1922349085" sldId="396"/>
            <ac:spMk id="60" creationId="{90ECAF3B-FFFF-A531-AFBE-31708C7D891C}"/>
          </ac:spMkLst>
        </pc:spChg>
        <pc:grpChg chg="add del mod">
          <ac:chgData name="代數白痴 顧" userId="316db6a4f7ef8138" providerId="LiveId" clId="{EB6AF4B9-C193-42B5-AE7A-C29EE720BF0F}" dt="2023-11-27T02:04:34.033" v="479" actId="165"/>
          <ac:grpSpMkLst>
            <pc:docMk/>
            <pc:sldMk cId="1922349085" sldId="396"/>
            <ac:grpSpMk id="2" creationId="{0FB2E33F-0C63-3970-644B-C6739E8D55E5}"/>
          </ac:grpSpMkLst>
        </pc:grpChg>
        <pc:grpChg chg="del mod topLvl">
          <ac:chgData name="代數白痴 顧" userId="316db6a4f7ef8138" providerId="LiveId" clId="{EB6AF4B9-C193-42B5-AE7A-C29EE720BF0F}" dt="2023-11-27T02:04:38.944" v="480" actId="478"/>
          <ac:grpSpMkLst>
            <pc:docMk/>
            <pc:sldMk cId="1922349085" sldId="396"/>
            <ac:grpSpMk id="22" creationId="{DB856305-817A-5EBE-837F-DACF8D1588BF}"/>
          </ac:grpSpMkLst>
        </pc:grpChg>
        <pc:grpChg chg="add mod">
          <ac:chgData name="代數白痴 顧" userId="316db6a4f7ef8138" providerId="LiveId" clId="{EB6AF4B9-C193-42B5-AE7A-C29EE720BF0F}" dt="2023-11-27T02:08:44.726" v="943" actId="164"/>
          <ac:grpSpMkLst>
            <pc:docMk/>
            <pc:sldMk cId="1922349085" sldId="396"/>
            <ac:grpSpMk id="37" creationId="{5D670F3F-D138-E9C6-143E-DE649E88719F}"/>
          </ac:grpSpMkLst>
        </pc:grpChg>
        <pc:picChg chg="mod">
          <ac:chgData name="代數白痴 顧" userId="316db6a4f7ef8138" providerId="LiveId" clId="{EB6AF4B9-C193-42B5-AE7A-C29EE720BF0F}" dt="2023-11-27T02:04:34.033" v="479" actId="165"/>
          <ac:picMkLst>
            <pc:docMk/>
            <pc:sldMk cId="1922349085" sldId="396"/>
            <ac:picMk id="27" creationId="{AFA14FF9-9658-1508-E687-B21CA8C0BB1F}"/>
          </ac:picMkLst>
        </pc:picChg>
        <pc:cxnChg chg="del mod">
          <ac:chgData name="代數白痴 顧" userId="316db6a4f7ef8138" providerId="LiveId" clId="{EB6AF4B9-C193-42B5-AE7A-C29EE720BF0F}" dt="2023-11-27T02:00:19.592" v="1" actId="478"/>
          <ac:cxnSpMkLst>
            <pc:docMk/>
            <pc:sldMk cId="1922349085" sldId="396"/>
            <ac:cxnSpMk id="6" creationId="{91711B66-8D50-F2BF-235A-380050F57257}"/>
          </ac:cxnSpMkLst>
        </pc:cxnChg>
        <pc:cxnChg chg="mod topLvl">
          <ac:chgData name="代數白痴 顧" userId="316db6a4f7ef8138" providerId="LiveId" clId="{EB6AF4B9-C193-42B5-AE7A-C29EE720BF0F}" dt="2023-11-27T02:08:44.726" v="943" actId="164"/>
          <ac:cxnSpMkLst>
            <pc:docMk/>
            <pc:sldMk cId="1922349085" sldId="396"/>
            <ac:cxnSpMk id="7" creationId="{FE5BF7E5-55AA-4027-3A22-130B727A1C85}"/>
          </ac:cxnSpMkLst>
        </pc:cxnChg>
        <pc:cxnChg chg="del mod">
          <ac:chgData name="代數白痴 顧" userId="316db6a4f7ef8138" providerId="LiveId" clId="{EB6AF4B9-C193-42B5-AE7A-C29EE720BF0F}" dt="2023-11-27T02:00:19.592" v="1" actId="478"/>
          <ac:cxnSpMkLst>
            <pc:docMk/>
            <pc:sldMk cId="1922349085" sldId="396"/>
            <ac:cxnSpMk id="9" creationId="{4925BF3C-384B-FB67-3B21-C2CB1C20342F}"/>
          </ac:cxnSpMkLst>
        </pc:cxnChg>
        <pc:cxnChg chg="del mod topLvl">
          <ac:chgData name="代數白痴 顧" userId="316db6a4f7ef8138" providerId="LiveId" clId="{EB6AF4B9-C193-42B5-AE7A-C29EE720BF0F}" dt="2023-11-27T02:04:42.471" v="481" actId="478"/>
          <ac:cxnSpMkLst>
            <pc:docMk/>
            <pc:sldMk cId="1922349085" sldId="396"/>
            <ac:cxnSpMk id="12" creationId="{928E1523-3CF6-44F8-0F01-1BC77FBC3AB9}"/>
          </ac:cxnSpMkLst>
        </pc:cxnChg>
        <pc:cxnChg chg="del mod topLvl">
          <ac:chgData name="代數白痴 顧" userId="316db6a4f7ef8138" providerId="LiveId" clId="{EB6AF4B9-C193-42B5-AE7A-C29EE720BF0F}" dt="2023-11-27T02:04:42.471" v="481" actId="478"/>
          <ac:cxnSpMkLst>
            <pc:docMk/>
            <pc:sldMk cId="1922349085" sldId="396"/>
            <ac:cxnSpMk id="13" creationId="{4007BB7C-1F9E-705D-0CBD-21F925558CCD}"/>
          </ac:cxnSpMkLst>
        </pc:cxnChg>
        <pc:cxnChg chg="del mod topLvl">
          <ac:chgData name="代數白痴 顧" userId="316db6a4f7ef8138" providerId="LiveId" clId="{EB6AF4B9-C193-42B5-AE7A-C29EE720BF0F}" dt="2023-11-27T02:04:42.471" v="481" actId="478"/>
          <ac:cxnSpMkLst>
            <pc:docMk/>
            <pc:sldMk cId="1922349085" sldId="396"/>
            <ac:cxnSpMk id="14" creationId="{EE686827-9B78-DF6B-FC98-7765EC31363E}"/>
          </ac:cxnSpMkLst>
        </pc:cxnChg>
        <pc:cxnChg chg="del mod topLvl">
          <ac:chgData name="代數白痴 顧" userId="316db6a4f7ef8138" providerId="LiveId" clId="{EB6AF4B9-C193-42B5-AE7A-C29EE720BF0F}" dt="2023-11-27T02:04:42.471" v="481" actId="478"/>
          <ac:cxnSpMkLst>
            <pc:docMk/>
            <pc:sldMk cId="1922349085" sldId="396"/>
            <ac:cxnSpMk id="18" creationId="{A2CE4A30-F762-0374-2009-ABA5B55ACD9D}"/>
          </ac:cxnSpMkLst>
        </pc:cxnChg>
        <pc:cxnChg chg="del mod">
          <ac:chgData name="代數白痴 顧" userId="316db6a4f7ef8138" providerId="LiveId" clId="{EB6AF4B9-C193-42B5-AE7A-C29EE720BF0F}" dt="2023-11-27T02:00:19.592" v="1" actId="478"/>
          <ac:cxnSpMkLst>
            <pc:docMk/>
            <pc:sldMk cId="1922349085" sldId="396"/>
            <ac:cxnSpMk id="21" creationId="{70B9DB3F-FF93-1A16-AC53-C4D4EEE768EF}"/>
          </ac:cxnSpMkLst>
        </pc:cxnChg>
        <pc:cxnChg chg="del mod topLvl">
          <ac:chgData name="代數白痴 顧" userId="316db6a4f7ef8138" providerId="LiveId" clId="{EB6AF4B9-C193-42B5-AE7A-C29EE720BF0F}" dt="2023-11-27T02:04:42.471" v="481" actId="478"/>
          <ac:cxnSpMkLst>
            <pc:docMk/>
            <pc:sldMk cId="1922349085" sldId="396"/>
            <ac:cxnSpMk id="24" creationId="{EDE9B39A-04DA-5B02-378D-7741D8313712}"/>
          </ac:cxnSpMkLst>
        </pc:cxnChg>
        <pc:cxnChg chg="del mod">
          <ac:chgData name="代數白痴 顧" userId="316db6a4f7ef8138" providerId="LiveId" clId="{EB6AF4B9-C193-42B5-AE7A-C29EE720BF0F}" dt="2023-11-27T02:00:19.592" v="1" actId="478"/>
          <ac:cxnSpMkLst>
            <pc:docMk/>
            <pc:sldMk cId="1922349085" sldId="396"/>
            <ac:cxnSpMk id="25" creationId="{A20A6A7B-4410-AA2A-967C-AE99AB1A16B2}"/>
          </ac:cxnSpMkLst>
        </pc:cxnChg>
        <pc:cxnChg chg="del mod topLvl">
          <ac:chgData name="代數白痴 顧" userId="316db6a4f7ef8138" providerId="LiveId" clId="{EB6AF4B9-C193-42B5-AE7A-C29EE720BF0F}" dt="2023-11-27T02:04:42.471" v="481" actId="478"/>
          <ac:cxnSpMkLst>
            <pc:docMk/>
            <pc:sldMk cId="1922349085" sldId="396"/>
            <ac:cxnSpMk id="26" creationId="{FDB0F3E5-1408-DC61-D113-060D3955E80C}"/>
          </ac:cxnSpMkLst>
        </pc:cxnChg>
        <pc:cxnChg chg="del">
          <ac:chgData name="代數白痴 顧" userId="316db6a4f7ef8138" providerId="LiveId" clId="{EB6AF4B9-C193-42B5-AE7A-C29EE720BF0F}" dt="2023-11-27T02:00:19.592" v="1" actId="478"/>
          <ac:cxnSpMkLst>
            <pc:docMk/>
            <pc:sldMk cId="1922349085" sldId="396"/>
            <ac:cxnSpMk id="39" creationId="{75FA73E6-5EAD-4BF4-F56E-4E69DB44EBD2}"/>
          </ac:cxnSpMkLst>
        </pc:cxnChg>
        <pc:cxnChg chg="del">
          <ac:chgData name="代數白痴 顧" userId="316db6a4f7ef8138" providerId="LiveId" clId="{EB6AF4B9-C193-42B5-AE7A-C29EE720BF0F}" dt="2023-11-27T02:00:19.592" v="1" actId="478"/>
          <ac:cxnSpMkLst>
            <pc:docMk/>
            <pc:sldMk cId="1922349085" sldId="396"/>
            <ac:cxnSpMk id="41" creationId="{68E411A4-3239-8798-0528-FBE611582C6E}"/>
          </ac:cxnSpMkLst>
        </pc:cxnChg>
      </pc:sldChg>
      <pc:sldChg chg="add">
        <pc:chgData name="代數白痴 顧" userId="316db6a4f7ef8138" providerId="LiveId" clId="{EB6AF4B9-C193-42B5-AE7A-C29EE720BF0F}" dt="2023-11-27T02:03:36.025" v="477"/>
        <pc:sldMkLst>
          <pc:docMk/>
          <pc:sldMk cId="1730997846" sldId="397"/>
        </pc:sldMkLst>
      </pc:sldChg>
    </pc:docChg>
  </pc:docChgLst>
  <pc:docChgLst>
    <pc:chgData name="代數白痴 顧" userId="316db6a4f7ef8138" providerId="LiveId" clId="{AAE5F2C4-75CB-49D4-8E2F-1A5EC48667F2}"/>
    <pc:docChg chg="undo custSel modSld sldOrd">
      <pc:chgData name="代數白痴 顧" userId="316db6a4f7ef8138" providerId="LiveId" clId="{AAE5F2C4-75CB-49D4-8E2F-1A5EC48667F2}" dt="2023-08-28T13:57:34.744" v="2898" actId="20577"/>
      <pc:docMkLst>
        <pc:docMk/>
      </pc:docMkLst>
      <pc:sldChg chg="addSp delSp modSp mod modAnim">
        <pc:chgData name="代數白痴 顧" userId="316db6a4f7ef8138" providerId="LiveId" clId="{AAE5F2C4-75CB-49D4-8E2F-1A5EC48667F2}" dt="2023-08-28T13:45:18.238" v="2210" actId="164"/>
        <pc:sldMkLst>
          <pc:docMk/>
          <pc:sldMk cId="754667137" sldId="386"/>
        </pc:sldMkLst>
        <pc:spChg chg="mod">
          <ac:chgData name="代數白痴 顧" userId="316db6a4f7ef8138" providerId="LiveId" clId="{AAE5F2C4-75CB-49D4-8E2F-1A5EC48667F2}" dt="2023-08-28T13:33:21.447" v="1270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28" creationId="{E483C391-0A7B-22AE-91B2-078857029D1B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29" creationId="{9EF408D3-85E3-D87B-5FF5-D5D7B4F1D21B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0" creationId="{66B11835-E2CF-68D0-8D9C-ACBA34A2B680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1" creationId="{D1C9C861-9B4E-CCFB-6A74-49580C3A4E29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2" creationId="{486B9063-E734-C196-6578-705824C5A3F6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3" creationId="{4A08DCCE-F9CE-EFC9-FC40-ACF0EFFE247A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4" creationId="{164A6330-C254-D864-0A30-E7966CB7FB1F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5" creationId="{E872F909-8739-0B55-0ABF-5B348B6F1B69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6" creationId="{1BA3969A-2D58-FF02-E67F-434B9C2B9663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7" creationId="{9F50C97D-07C7-C847-2316-46E07DA2544D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8" creationId="{F6E9F14A-D72E-E363-9A2A-665650EA3478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9" creationId="{E017EC75-0A12-4FD6-0B0B-540B1283C337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40" creationId="{7F2E6880-49C2-858F-CD49-7DE48DB16B2E}"/>
          </ac:spMkLst>
        </pc:spChg>
        <pc:spChg chg="mod">
          <ac:chgData name="代數白痴 顧" userId="316db6a4f7ef8138" providerId="LiveId" clId="{AAE5F2C4-75CB-49D4-8E2F-1A5EC48667F2}" dt="2023-08-28T13:36:08.627" v="1554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AAE5F2C4-75CB-49D4-8E2F-1A5EC48667F2}" dt="2023-08-28T13:36:01.209" v="1549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AAE5F2C4-75CB-49D4-8E2F-1A5EC48667F2}" dt="2023-08-28T13:36:13.399" v="1555" actId="20577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AAE5F2C4-75CB-49D4-8E2F-1A5EC48667F2}" dt="2023-08-28T13:45:18.238" v="2210" actId="164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AAE5F2C4-75CB-49D4-8E2F-1A5EC48667F2}" dt="2023-08-28T13:45:18.238" v="2210" actId="164"/>
          <ac:grpSpMkLst>
            <pc:docMk/>
            <pc:sldMk cId="754667137" sldId="386"/>
            <ac:grpSpMk id="42" creationId="{657A6870-F8DC-C291-CB7D-300550EA837F}"/>
          </ac:grpSpMkLst>
        </pc:grpChg>
        <pc:graphicFrameChg chg="mod">
          <ac:chgData name="代數白痴 顧" userId="316db6a4f7ef8138" providerId="LiveId" clId="{AAE5F2C4-75CB-49D4-8E2F-1A5EC48667F2}" dt="2023-08-28T13:25:36.610" v="793" actId="1037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mod">
          <ac:chgData name="代數白痴 顧" userId="316db6a4f7ef8138" providerId="LiveId" clId="{AAE5F2C4-75CB-49D4-8E2F-1A5EC48667F2}" dt="2023-08-28T13:45:18.238" v="2210" actId="164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picChg chg="add del mod">
          <ac:chgData name="代數白痴 顧" userId="316db6a4f7ef8138" providerId="LiveId" clId="{AAE5F2C4-75CB-49D4-8E2F-1A5EC48667F2}" dt="2023-08-28T13:32:48.995" v="1236" actId="478"/>
          <ac:picMkLst>
            <pc:docMk/>
            <pc:sldMk cId="754667137" sldId="386"/>
            <ac:picMk id="5" creationId="{28BEA8CD-292C-EC6F-4D0B-3002A55890D9}"/>
          </ac:picMkLst>
        </pc:picChg>
        <pc:cxnChg chg="mod">
          <ac:chgData name="代數白痴 顧" userId="316db6a4f7ef8138" providerId="LiveId" clId="{AAE5F2C4-75CB-49D4-8E2F-1A5EC48667F2}" dt="2023-08-28T13:25:09.512" v="736" actId="14100"/>
          <ac:cxnSpMkLst>
            <pc:docMk/>
            <pc:sldMk cId="754667137" sldId="386"/>
            <ac:cxnSpMk id="4" creationId="{02532AFF-DB8C-9DAA-2151-87749FDBDD4C}"/>
          </ac:cxnSpMkLst>
        </pc:cxnChg>
        <pc:cxnChg chg="add del mod">
          <ac:chgData name="代數白痴 顧" userId="316db6a4f7ef8138" providerId="LiveId" clId="{AAE5F2C4-75CB-49D4-8E2F-1A5EC48667F2}" dt="2023-08-28T13:27:10.848" v="839" actId="478"/>
          <ac:cxnSpMkLst>
            <pc:docMk/>
            <pc:sldMk cId="754667137" sldId="386"/>
            <ac:cxnSpMk id="10" creationId="{4C4D293D-CE3D-CD54-8EE9-8057B447A538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2" creationId="{543A069F-A934-11C0-EE59-11908C74F4BC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5" creationId="{CEFC355F-2638-F244-E5AF-A2321D71BAFD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9" creationId="{E40E67F8-F204-75D9-682C-A5B08E200AD5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0" creationId="{DE53117A-02FD-C8D1-5682-475BD65FB472}"/>
          </ac:cxnSpMkLst>
        </pc:cxnChg>
        <pc:cxnChg chg="add del mod">
          <ac:chgData name="代數白痴 顧" userId="316db6a4f7ef8138" providerId="LiveId" clId="{AAE5F2C4-75CB-49D4-8E2F-1A5EC48667F2}" dt="2023-08-28T13:28:21.193" v="1014" actId="478"/>
          <ac:cxnSpMkLst>
            <pc:docMk/>
            <pc:sldMk cId="754667137" sldId="386"/>
            <ac:cxnSpMk id="21" creationId="{D9ED667C-FE51-D8C1-B093-8D9E8B491F8C}"/>
          </ac:cxnSpMkLst>
        </pc:cxnChg>
        <pc:cxnChg chg="add del mod">
          <ac:chgData name="代數白痴 顧" userId="316db6a4f7ef8138" providerId="LiveId" clId="{AAE5F2C4-75CB-49D4-8E2F-1A5EC48667F2}" dt="2023-08-28T13:28:32.578" v="1033" actId="478"/>
          <ac:cxnSpMkLst>
            <pc:docMk/>
            <pc:sldMk cId="754667137" sldId="386"/>
            <ac:cxnSpMk id="22" creationId="{F9DB80EE-8764-457E-8D2E-506177D4C6F9}"/>
          </ac:cxnSpMkLst>
        </pc:cxnChg>
        <pc:cxnChg chg="add del mod">
          <ac:chgData name="代數白痴 顧" userId="316db6a4f7ef8138" providerId="LiveId" clId="{AAE5F2C4-75CB-49D4-8E2F-1A5EC48667F2}" dt="2023-08-28T13:28:32.578" v="1033" actId="478"/>
          <ac:cxnSpMkLst>
            <pc:docMk/>
            <pc:sldMk cId="754667137" sldId="386"/>
            <ac:cxnSpMk id="24" creationId="{D35B085B-AB2E-74F8-DE7F-B2F522CE7F87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5" creationId="{BAC146E6-5741-B8A6-7A5A-557E67C0BE2E}"/>
          </ac:cxnSpMkLst>
        </pc:cxnChg>
        <pc:cxnChg chg="add del mod">
          <ac:chgData name="代數白痴 顧" userId="316db6a4f7ef8138" providerId="LiveId" clId="{AAE5F2C4-75CB-49D4-8E2F-1A5EC48667F2}" dt="2023-08-28T13:28:43.630" v="1085" actId="478"/>
          <ac:cxnSpMkLst>
            <pc:docMk/>
            <pc:sldMk cId="754667137" sldId="386"/>
            <ac:cxnSpMk id="26" creationId="{F87666C2-AA6B-2736-2322-065F973A3BA7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7" creationId="{ECB4BB0F-FAB8-DFF9-7317-45CC2477B5D2}"/>
          </ac:cxnSpMkLst>
        </pc:cxnChg>
        <pc:cxnChg chg="add del mod">
          <ac:chgData name="代數白痴 顧" userId="316db6a4f7ef8138" providerId="LiveId" clId="{AAE5F2C4-75CB-49D4-8E2F-1A5EC48667F2}" dt="2023-08-28T13:32:50.199" v="1237" actId="478"/>
          <ac:cxnSpMkLst>
            <pc:docMk/>
            <pc:sldMk cId="754667137" sldId="386"/>
            <ac:cxnSpMk id="41" creationId="{94559016-9E85-E64B-E31E-C23544B018EC}"/>
          </ac:cxnSpMkLst>
        </pc:cxnChg>
      </pc:sldChg>
      <pc:sldChg chg="addSp delSp modSp mod delAnim modAnim modNotesTx">
        <pc:chgData name="代數白痴 顧" userId="316db6a4f7ef8138" providerId="LiveId" clId="{AAE5F2C4-75CB-49D4-8E2F-1A5EC48667F2}" dt="2023-08-28T13:57:34.744" v="2898" actId="20577"/>
        <pc:sldMkLst>
          <pc:docMk/>
          <pc:sldMk cId="731354489" sldId="387"/>
        </pc:sldMkLst>
        <pc:spChg chg="mod">
          <ac:chgData name="代數白痴 顧" userId="316db6a4f7ef8138" providerId="LiveId" clId="{AAE5F2C4-75CB-49D4-8E2F-1A5EC48667F2}" dt="2023-08-28T13:22:16.297" v="50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AAE5F2C4-75CB-49D4-8E2F-1A5EC48667F2}" dt="2023-08-28T13:22:20.989" v="504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AAE5F2C4-75CB-49D4-8E2F-1A5EC48667F2}" dt="2023-08-28T13:23:49.859" v="561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AAE5F2C4-75CB-49D4-8E2F-1A5EC48667F2}" dt="2023-08-28T13:19:10.267" v="315" actId="20577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AAE5F2C4-75CB-49D4-8E2F-1A5EC48667F2}" dt="2023-08-28T13:45:26.245" v="2211" actId="164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AAE5F2C4-75CB-49D4-8E2F-1A5EC48667F2}" dt="2023-08-28T13:18:39.111" v="171" actId="478"/>
          <ac:grpSpMkLst>
            <pc:docMk/>
            <pc:sldMk cId="731354489" sldId="387"/>
            <ac:grpSpMk id="19" creationId="{42806D3D-BDF8-DC36-76AF-AA96F1030FC3}"/>
          </ac:grpSpMkLst>
        </pc:grpChg>
        <pc:grpChg chg="add mod">
          <ac:chgData name="代數白痴 顧" userId="316db6a4f7ef8138" providerId="LiveId" clId="{AAE5F2C4-75CB-49D4-8E2F-1A5EC48667F2}" dt="2023-08-28T13:45:26.245" v="2211" actId="164"/>
          <ac:grpSpMkLst>
            <pc:docMk/>
            <pc:sldMk cId="731354489" sldId="387"/>
            <ac:grpSpMk id="24" creationId="{FD8B8CBB-8095-0E13-CC70-59FDC673E8C0}"/>
          </ac:grpSpMkLst>
        </pc:grpChg>
        <pc:graphicFrameChg chg="mod">
          <ac:chgData name="代數白痴 顧" userId="316db6a4f7ef8138" providerId="LiveId" clId="{AAE5F2C4-75CB-49D4-8E2F-1A5EC48667F2}" dt="2023-08-28T13:17:44.713" v="66" actId="103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8" creationId="{2F3DFBCE-E8E5-BDE3-E62B-08E9D40A88B2}"/>
          </ac:graphicFrameMkLst>
        </pc:graphicFrameChg>
        <pc:graphicFrameChg chg="del">
          <ac:chgData name="代數白痴 顧" userId="316db6a4f7ef8138" providerId="LiveId" clId="{AAE5F2C4-75CB-49D4-8E2F-1A5EC48667F2}" dt="2023-08-28T13:18:05.210" v="133" actId="478"/>
          <ac:graphicFrameMkLst>
            <pc:docMk/>
            <pc:sldMk cId="731354489" sldId="387"/>
            <ac:graphicFrameMk id="13" creationId="{E1155DE6-A295-3049-1C71-5D4B8B98542A}"/>
          </ac:graphicFrameMkLst>
        </pc:graphicFrameChg>
        <pc:graphicFrameChg chg="del">
          <ac:chgData name="代數白痴 顧" userId="316db6a4f7ef8138" providerId="LiveId" clId="{AAE5F2C4-75CB-49D4-8E2F-1A5EC48667F2}" dt="2023-08-28T13:18:05.210" v="133" actId="478"/>
          <ac:graphicFrameMkLst>
            <pc:docMk/>
            <pc:sldMk cId="731354489" sldId="387"/>
            <ac:graphicFrameMk id="14" creationId="{527197B0-173F-1E49-5AA7-C87AEE5B298B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20" creationId="{F69A5AC3-B4DC-0929-F2CB-1176B5045917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22" creationId="{F06DB14B-5175-DB99-31AF-5FDC4A5B5E92}"/>
          </ac:graphicFrameMkLst>
        </pc:graphicFrameChg>
        <pc:cxnChg chg="add mod">
          <ac:chgData name="代數白痴 顧" userId="316db6a4f7ef8138" providerId="LiveId" clId="{AAE5F2C4-75CB-49D4-8E2F-1A5EC48667F2}" dt="2023-08-28T13:16:19.952" v="30" actId="14100"/>
          <ac:cxnSpMkLst>
            <pc:docMk/>
            <pc:sldMk cId="731354489" sldId="387"/>
            <ac:cxnSpMk id="3" creationId="{EA3CE176-2661-5A1A-AFCC-272EBC7D65B6}"/>
          </ac:cxnSpMkLst>
        </pc:cxnChg>
        <pc:cxnChg chg="add mod">
          <ac:chgData name="代數白痴 顧" userId="316db6a4f7ef8138" providerId="LiveId" clId="{AAE5F2C4-75CB-49D4-8E2F-1A5EC48667F2}" dt="2023-08-28T13:19:32.683" v="325" actId="1035"/>
          <ac:cxnSpMkLst>
            <pc:docMk/>
            <pc:sldMk cId="731354489" sldId="387"/>
            <ac:cxnSpMk id="12" creationId="{2DE7F13E-0BDD-DABD-CB89-A6919DF30B87}"/>
          </ac:cxnSpMkLst>
        </pc:cxnChg>
        <pc:cxnChg chg="add mod">
          <ac:chgData name="代數白痴 顧" userId="316db6a4f7ef8138" providerId="LiveId" clId="{AAE5F2C4-75CB-49D4-8E2F-1A5EC48667F2}" dt="2023-08-28T13:20:58.111" v="440" actId="1036"/>
          <ac:cxnSpMkLst>
            <pc:docMk/>
            <pc:sldMk cId="731354489" sldId="387"/>
            <ac:cxnSpMk id="21" creationId="{237BD5B4-7FA8-0498-D2F0-98F98036FF3F}"/>
          </ac:cxnSpMkLst>
        </pc:cxnChg>
      </pc:sldChg>
      <pc:sldChg chg="addSp delSp modSp mod">
        <pc:chgData name="代數白痴 顧" userId="316db6a4f7ef8138" providerId="LiveId" clId="{AAE5F2C4-75CB-49D4-8E2F-1A5EC48667F2}" dt="2023-08-28T13:56:46.259" v="2891" actId="20577"/>
        <pc:sldMkLst>
          <pc:docMk/>
          <pc:sldMk cId="3686676960" sldId="388"/>
        </pc:sldMkLst>
        <pc:spChg chg="mod">
          <ac:chgData name="代數白痴 顧" userId="316db6a4f7ef8138" providerId="LiveId" clId="{AAE5F2C4-75CB-49D4-8E2F-1A5EC48667F2}" dt="2023-08-28T13:51:57.435" v="2635" actId="1036"/>
          <ac:spMkLst>
            <pc:docMk/>
            <pc:sldMk cId="3686676960" sldId="388"/>
            <ac:spMk id="6" creationId="{A3EF502E-F5C4-413C-AFDD-06B7D6CFAEAE}"/>
          </ac:spMkLst>
        </pc:spChg>
        <pc:spChg chg="mod">
          <ac:chgData name="代數白痴 顧" userId="316db6a4f7ef8138" providerId="LiveId" clId="{AAE5F2C4-75CB-49D4-8E2F-1A5EC48667F2}" dt="2023-08-28T13:51:57.435" v="2635" actId="1036"/>
          <ac:spMkLst>
            <pc:docMk/>
            <pc:sldMk cId="3686676960" sldId="388"/>
            <ac:spMk id="8" creationId="{B7080E07-AD10-810E-BE74-3E3D9DFEAA34}"/>
          </ac:spMkLst>
        </pc:spChg>
        <pc:spChg chg="mod">
          <ac:chgData name="代數白痴 顧" userId="316db6a4f7ef8138" providerId="LiveId" clId="{AAE5F2C4-75CB-49D4-8E2F-1A5EC48667F2}" dt="2023-08-28T13:56:37.652" v="2890" actId="114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AAE5F2C4-75CB-49D4-8E2F-1A5EC48667F2}" dt="2023-08-28T13:56:46.259" v="2891" actId="20577"/>
          <ac:spMkLst>
            <pc:docMk/>
            <pc:sldMk cId="3686676960" sldId="388"/>
            <ac:spMk id="10" creationId="{3DE5A842-2134-9639-2AC0-310AE1A246E8}"/>
          </ac:spMkLst>
        </pc:spChg>
        <pc:spChg chg="mod">
          <ac:chgData name="代數白痴 顧" userId="316db6a4f7ef8138" providerId="LiveId" clId="{AAE5F2C4-75CB-49D4-8E2F-1A5EC48667F2}" dt="2023-08-28T13:45:54.627" v="2248" actId="20577"/>
          <ac:spMkLst>
            <pc:docMk/>
            <pc:sldMk cId="3686676960" sldId="388"/>
            <ac:spMk id="23" creationId="{00000000-0000-0000-0000-000000000000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4" creationId="{436E189C-F657-4F98-01EF-E88494981B30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5" creationId="{0A85252B-7902-AE8F-B90C-10503BAE3EDB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6" creationId="{4B4F41AE-ADE0-23F6-D6AB-C4C585AB471E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7" creationId="{375C218B-EC52-9081-7C9A-6D9D101BCE87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8" creationId="{DB9FA6F0-5E77-85C7-4850-A15032D28544}"/>
          </ac:spMkLst>
        </pc:spChg>
        <pc:spChg chg="mod">
          <ac:chgData name="代數白痴 顧" userId="316db6a4f7ef8138" providerId="LiveId" clId="{AAE5F2C4-75CB-49D4-8E2F-1A5EC48667F2}" dt="2023-08-28T13:50:40.939" v="2604" actId="113"/>
          <ac:spMkLst>
            <pc:docMk/>
            <pc:sldMk cId="3686676960" sldId="388"/>
            <ac:spMk id="60" creationId="{90ECAF3B-FFFF-A531-AFBE-31708C7D891C}"/>
          </ac:spMkLst>
        </pc:spChg>
        <pc:graphicFrameChg chg="add mod">
          <ac:chgData name="代數白痴 顧" userId="316db6a4f7ef8138" providerId="LiveId" clId="{AAE5F2C4-75CB-49D4-8E2F-1A5EC48667F2}" dt="2023-08-28T13:47:31.637" v="2336" actId="1037"/>
          <ac:graphicFrameMkLst>
            <pc:docMk/>
            <pc:sldMk cId="3686676960" sldId="388"/>
            <ac:graphicFrameMk id="11" creationId="{689BAE74-13B7-D1CA-EEEB-CDD5DBE8B806}"/>
          </ac:graphicFrameMkLst>
        </pc:graphicFrameChg>
        <pc:graphicFrameChg chg="add mod">
          <ac:chgData name="代數白痴 顧" userId="316db6a4f7ef8138" providerId="LiveId" clId="{AAE5F2C4-75CB-49D4-8E2F-1A5EC48667F2}" dt="2023-08-28T13:48:03.135" v="2377" actId="1036"/>
          <ac:graphicFrameMkLst>
            <pc:docMk/>
            <pc:sldMk cId="3686676960" sldId="388"/>
            <ac:graphicFrameMk id="12" creationId="{BA72B677-99BD-105D-8365-4DCE06AE9879}"/>
          </ac:graphicFrameMkLst>
        </pc:graphicFrameChg>
        <pc:graphicFrameChg chg="add mod">
          <ac:chgData name="代數白痴 顧" userId="316db6a4f7ef8138" providerId="LiveId" clId="{AAE5F2C4-75CB-49D4-8E2F-1A5EC48667F2}" dt="2023-08-28T13:48:38.936" v="2415" actId="1036"/>
          <ac:graphicFrameMkLst>
            <pc:docMk/>
            <pc:sldMk cId="3686676960" sldId="388"/>
            <ac:graphicFrameMk id="13" creationId="{4475B6C6-316E-932B-8627-882DF4ADCC4C}"/>
          </ac:graphicFrameMkLst>
        </pc:graphicFrameChg>
        <pc:graphicFrameChg chg="add mod">
          <ac:chgData name="代數白痴 顧" userId="316db6a4f7ef8138" providerId="LiveId" clId="{AAE5F2C4-75CB-49D4-8E2F-1A5EC48667F2}" dt="2023-08-28T13:54:18.595" v="2757" actId="1036"/>
          <ac:graphicFrameMkLst>
            <pc:docMk/>
            <pc:sldMk cId="3686676960" sldId="388"/>
            <ac:graphicFrameMk id="16" creationId="{643A3BCD-72A1-5D09-2260-73F7C4FF7FF8}"/>
          </ac:graphicFrameMkLst>
        </pc:graphicFrameChg>
        <pc:graphicFrameChg chg="add mod">
          <ac:chgData name="代數白痴 顧" userId="316db6a4f7ef8138" providerId="LiveId" clId="{AAE5F2C4-75CB-49D4-8E2F-1A5EC48667F2}" dt="2023-08-28T13:54:22.821" v="2760" actId="1035"/>
          <ac:graphicFrameMkLst>
            <pc:docMk/>
            <pc:sldMk cId="3686676960" sldId="388"/>
            <ac:graphicFrameMk id="17" creationId="{F972214A-3FB6-3547-D8B9-258480A87648}"/>
          </ac:graphicFrameMkLst>
        </pc:graphicFrameChg>
        <pc:graphicFrameChg chg="add mod">
          <ac:chgData name="代數白痴 顧" userId="316db6a4f7ef8138" providerId="LiveId" clId="{AAE5F2C4-75CB-49D4-8E2F-1A5EC48667F2}" dt="2023-08-28T13:54:26.518" v="2763" actId="1036"/>
          <ac:graphicFrameMkLst>
            <pc:docMk/>
            <pc:sldMk cId="3686676960" sldId="388"/>
            <ac:graphicFrameMk id="18" creationId="{B134A2D6-8DA6-CD8C-2979-C2FA0655F9EF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19" creationId="{C3C7F6C2-EBE5-7759-8AD3-22A09470405D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0" creationId="{FC5071D8-E38D-D540-0057-CD0F40307435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1" creationId="{BC321557-E971-7F4E-D761-B8A3AAF13852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2" creationId="{9B56A935-625B-0D6E-05E4-1250BFB1CF94}"/>
          </ac:graphicFrameMkLst>
        </pc:graphicFrameChg>
        <pc:cxnChg chg="mod">
          <ac:chgData name="代數白痴 顧" userId="316db6a4f7ef8138" providerId="LiveId" clId="{AAE5F2C4-75CB-49D4-8E2F-1A5EC48667F2}" dt="2023-08-28T13:51:57.435" v="2635" actId="1036"/>
          <ac:cxnSpMkLst>
            <pc:docMk/>
            <pc:sldMk cId="3686676960" sldId="388"/>
            <ac:cxnSpMk id="4" creationId="{83F64235-E818-7663-F7B2-DBAE45A493C5}"/>
          </ac:cxnSpMkLst>
        </pc:cxnChg>
        <pc:cxnChg chg="add del">
          <ac:chgData name="代數白痴 顧" userId="316db6a4f7ef8138" providerId="LiveId" clId="{AAE5F2C4-75CB-49D4-8E2F-1A5EC48667F2}" dt="2023-08-28T13:46:46.035" v="2305" actId="478"/>
          <ac:cxnSpMkLst>
            <pc:docMk/>
            <pc:sldMk cId="3686676960" sldId="388"/>
            <ac:cxnSpMk id="5" creationId="{7FFAF325-CF8F-F6AF-2ED4-99AB93C28EDC}"/>
          </ac:cxnSpMkLst>
        </pc:cxnChg>
        <pc:cxnChg chg="add mod">
          <ac:chgData name="代數白痴 顧" userId="316db6a4f7ef8138" providerId="LiveId" clId="{AAE5F2C4-75CB-49D4-8E2F-1A5EC48667F2}" dt="2023-08-28T13:46:54.521" v="2318" actId="1037"/>
          <ac:cxnSpMkLst>
            <pc:docMk/>
            <pc:sldMk cId="3686676960" sldId="388"/>
            <ac:cxnSpMk id="7" creationId="{708A4C11-633F-EE42-FB70-401DBDD82034}"/>
          </ac:cxnSpMkLst>
        </pc:cxnChg>
        <pc:cxnChg chg="add del mod">
          <ac:chgData name="代數白痴 顧" userId="316db6a4f7ef8138" providerId="LiveId" clId="{AAE5F2C4-75CB-49D4-8E2F-1A5EC48667F2}" dt="2023-08-28T13:51:42.131" v="2618" actId="478"/>
          <ac:cxnSpMkLst>
            <pc:docMk/>
            <pc:sldMk cId="3686676960" sldId="388"/>
            <ac:cxnSpMk id="14" creationId="{98D16CB3-F918-9765-1D42-195306470BB3}"/>
          </ac:cxnSpMkLst>
        </pc:cxnChg>
        <pc:cxnChg chg="add mod">
          <ac:chgData name="代數白痴 顧" userId="316db6a4f7ef8138" providerId="LiveId" clId="{AAE5F2C4-75CB-49D4-8E2F-1A5EC48667F2}" dt="2023-08-28T13:51:43.013" v="2619"/>
          <ac:cxnSpMkLst>
            <pc:docMk/>
            <pc:sldMk cId="3686676960" sldId="388"/>
            <ac:cxnSpMk id="15" creationId="{4CC723E9-7F24-2440-B682-C79AFC3A089D}"/>
          </ac:cxnSpMkLst>
        </pc:cxnChg>
      </pc:sldChg>
      <pc:sldChg chg="modSp mod">
        <pc:chgData name="代數白痴 顧" userId="316db6a4f7ef8138" providerId="LiveId" clId="{AAE5F2C4-75CB-49D4-8E2F-1A5EC48667F2}" dt="2023-08-28T13:15:44.805" v="24" actId="20577"/>
        <pc:sldMkLst>
          <pc:docMk/>
          <pc:sldMk cId="151402070" sldId="390"/>
        </pc:sldMkLst>
        <pc:spChg chg="mod">
          <ac:chgData name="代數白痴 顧" userId="316db6a4f7ef8138" providerId="LiveId" clId="{AAE5F2C4-75CB-49D4-8E2F-1A5EC48667F2}" dt="2023-08-28T13:15:44.805" v="24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ord modAnim modNotesTx">
        <pc:chgData name="代數白痴 顧" userId="316db6a4f7ef8138" providerId="LiveId" clId="{AAE5F2C4-75CB-49D4-8E2F-1A5EC48667F2}" dt="2023-08-28T13:57:15.421" v="2896"/>
        <pc:sldMkLst>
          <pc:docMk/>
          <pc:sldMk cId="3878279706" sldId="391"/>
        </pc:sldMkLst>
        <pc:spChg chg="mod">
          <ac:chgData name="代數白痴 顧" userId="316db6a4f7ef8138" providerId="LiveId" clId="{AAE5F2C4-75CB-49D4-8E2F-1A5EC48667F2}" dt="2023-08-28T13:45:36.624" v="222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AAE5F2C4-75CB-49D4-8E2F-1A5EC48667F2}" dt="2023-08-28T13:36:48.573" v="1571" actId="20577"/>
          <ac:spMkLst>
            <pc:docMk/>
            <pc:sldMk cId="3878279706" sldId="391"/>
            <ac:spMk id="23" creationId="{00000000-0000-0000-0000-000000000000}"/>
          </ac:spMkLst>
        </pc:spChg>
        <pc:spChg chg="mod">
          <ac:chgData name="代數白痴 顧" userId="316db6a4f7ef8138" providerId="LiveId" clId="{AAE5F2C4-75CB-49D4-8E2F-1A5EC48667F2}" dt="2023-08-28T13:39:50.409" v="1844" actId="20577"/>
          <ac:spMkLst>
            <pc:docMk/>
            <pc:sldMk cId="3878279706" sldId="391"/>
            <ac:spMk id="60" creationId="{90ECAF3B-FFFF-A531-AFBE-31708C7D891C}"/>
          </ac:spMkLst>
        </pc:spChg>
        <pc:grpChg chg="mod">
          <ac:chgData name="代數白痴 顧" userId="316db6a4f7ef8138" providerId="LiveId" clId="{AAE5F2C4-75CB-49D4-8E2F-1A5EC48667F2}" dt="2023-08-28T13:45:11.103" v="2209" actId="164"/>
          <ac:grpSpMkLst>
            <pc:docMk/>
            <pc:sldMk cId="3878279706" sldId="391"/>
            <ac:grpSpMk id="3" creationId="{B7912554-F7C1-5852-8AB5-6489B5423E94}"/>
          </ac:grpSpMkLst>
        </pc:grpChg>
        <pc:grpChg chg="add mod">
          <ac:chgData name="代數白痴 顧" userId="316db6a4f7ef8138" providerId="LiveId" clId="{AAE5F2C4-75CB-49D4-8E2F-1A5EC48667F2}" dt="2023-08-28T13:45:11.103" v="2209" actId="164"/>
          <ac:grpSpMkLst>
            <pc:docMk/>
            <pc:sldMk cId="3878279706" sldId="391"/>
            <ac:grpSpMk id="22" creationId="{16BAD442-6B6F-BACC-C34E-84F26CFBAF02}"/>
          </ac:grpSpMkLst>
        </pc:grpChg>
        <pc:graphicFrameChg chg="add mod">
          <ac:chgData name="代數白痴 顧" userId="316db6a4f7ef8138" providerId="LiveId" clId="{AAE5F2C4-75CB-49D4-8E2F-1A5EC48667F2}" dt="2023-08-28T13:38:02.500" v="1669" actId="1038"/>
          <ac:graphicFrameMkLst>
            <pc:docMk/>
            <pc:sldMk cId="3878279706" sldId="391"/>
            <ac:graphicFrameMk id="5" creationId="{F35BE885-4268-A556-A3F7-704B9E93CB33}"/>
          </ac:graphicFrameMkLst>
        </pc:graphicFrameChg>
        <pc:graphicFrameChg chg="add mod">
          <ac:chgData name="代數白痴 顧" userId="316db6a4f7ef8138" providerId="LiveId" clId="{AAE5F2C4-75CB-49D4-8E2F-1A5EC48667F2}" dt="2023-08-28T13:38:33.298" v="1726" actId="1036"/>
          <ac:graphicFrameMkLst>
            <pc:docMk/>
            <pc:sldMk cId="3878279706" sldId="391"/>
            <ac:graphicFrameMk id="7" creationId="{BD9C0E57-CE3F-24A4-199D-C0FA0C785C6B}"/>
          </ac:graphicFrameMkLst>
        </pc:graphicFrameChg>
        <pc:graphicFrameChg chg="del mod">
          <ac:chgData name="代數白痴 顧" userId="316db6a4f7ef8138" providerId="LiveId" clId="{AAE5F2C4-75CB-49D4-8E2F-1A5EC48667F2}" dt="2023-08-28T13:36:53.075" v="1573" actId="478"/>
          <ac:graphicFrameMkLst>
            <pc:docMk/>
            <pc:sldMk cId="3878279706" sldId="391"/>
            <ac:graphicFrameMk id="12" creationId="{9173CB5C-3B64-0AB2-B256-AF1DAE09AF5A}"/>
          </ac:graphicFrameMkLst>
        </pc:graphicFrameChg>
        <pc:graphicFrameChg chg="add mod">
          <ac:chgData name="代數白痴 顧" userId="316db6a4f7ef8138" providerId="LiveId" clId="{AAE5F2C4-75CB-49D4-8E2F-1A5EC48667F2}" dt="2023-08-28T13:39:20.465" v="1796" actId="1036"/>
          <ac:graphicFrameMkLst>
            <pc:docMk/>
            <pc:sldMk cId="3878279706" sldId="391"/>
            <ac:graphicFrameMk id="13" creationId="{38BC7C49-DCAA-6986-801F-CC0A4BB59ADC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14" creationId="{8EA853F1-90D0-2B08-D077-099FFD116556}"/>
          </ac:graphicFrameMkLst>
        </pc:graphicFrameChg>
        <pc:graphicFrameChg chg="del mod">
          <ac:chgData name="代數白痴 顧" userId="316db6a4f7ef8138" providerId="LiveId" clId="{AAE5F2C4-75CB-49D4-8E2F-1A5EC48667F2}" dt="2023-08-28T13:36:55.129" v="1575" actId="478"/>
          <ac:graphicFrameMkLst>
            <pc:docMk/>
            <pc:sldMk cId="3878279706" sldId="391"/>
            <ac:graphicFrameMk id="15" creationId="{2CF5ED97-AA6E-2AA5-9655-AE0D2BC1AFAB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17" creationId="{BD4C6319-14C4-DDD6-2588-0FABD8AFE7D6}"/>
          </ac:graphicFrameMkLst>
        </pc:graphicFrameChg>
        <pc:graphicFrameChg chg="del">
          <ac:chgData name="代數白痴 顧" userId="316db6a4f7ef8138" providerId="LiveId" clId="{AAE5F2C4-75CB-49D4-8E2F-1A5EC48667F2}" dt="2023-08-28T13:39:54.539" v="1845" actId="478"/>
          <ac:graphicFrameMkLst>
            <pc:docMk/>
            <pc:sldMk cId="3878279706" sldId="391"/>
            <ac:graphicFrameMk id="18" creationId="{1C097050-9E90-2C28-DEFA-A291B01024DB}"/>
          </ac:graphicFrameMkLst>
        </pc:graphicFrameChg>
        <pc:graphicFrameChg chg="del">
          <ac:chgData name="代數白痴 顧" userId="316db6a4f7ef8138" providerId="LiveId" clId="{AAE5F2C4-75CB-49D4-8E2F-1A5EC48667F2}" dt="2023-08-28T13:39:55.753" v="1846" actId="478"/>
          <ac:graphicFrameMkLst>
            <pc:docMk/>
            <pc:sldMk cId="3878279706" sldId="391"/>
            <ac:graphicFrameMk id="19" creationId="{6F143AEC-9D16-D831-6E21-C3DC6A23DD53}"/>
          </ac:graphicFrameMkLst>
        </pc:graphicFrameChg>
        <pc:graphicFrameChg chg="del">
          <ac:chgData name="代數白痴 顧" userId="316db6a4f7ef8138" providerId="LiveId" clId="{AAE5F2C4-75CB-49D4-8E2F-1A5EC48667F2}" dt="2023-08-28T13:39:57.830" v="1847" actId="478"/>
          <ac:graphicFrameMkLst>
            <pc:docMk/>
            <pc:sldMk cId="3878279706" sldId="391"/>
            <ac:graphicFrameMk id="20" creationId="{B59A1A3E-5D31-A848-D8E6-B3FE43425432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21" creationId="{F9CF2B0A-9E17-6BBF-E931-85A0497C9C5C}"/>
          </ac:graphicFrameMkLst>
        </pc:graphicFrameChg>
        <pc:cxnChg chg="mod">
          <ac:chgData name="代數白痴 顧" userId="316db6a4f7ef8138" providerId="LiveId" clId="{AAE5F2C4-75CB-49D4-8E2F-1A5EC48667F2}" dt="2023-08-28T13:36:58.566" v="1576" actId="14100"/>
          <ac:cxnSpMkLst>
            <pc:docMk/>
            <pc:sldMk cId="3878279706" sldId="391"/>
            <ac:cxnSpMk id="11" creationId="{F8ECAA13-7598-52F0-1CC5-AC60B3617B03}"/>
          </ac:cxnSpMkLst>
        </pc:cxnChg>
      </pc:sldChg>
    </pc:docChg>
  </pc:docChgLst>
  <pc:docChgLst>
    <pc:chgData name="代數白痴 顧" userId="316db6a4f7ef8138" providerId="LiveId" clId="{442745C5-D67C-4225-BB1B-D11A44EEDE38}"/>
    <pc:docChg chg="custSel addSld delSld modSld">
      <pc:chgData name="代數白痴 顧" userId="316db6a4f7ef8138" providerId="LiveId" clId="{442745C5-D67C-4225-BB1B-D11A44EEDE38}" dt="2024-03-19T06:06:56.550" v="1037" actId="1035"/>
      <pc:docMkLst>
        <pc:docMk/>
      </pc:docMkLst>
      <pc:sldChg chg="del">
        <pc:chgData name="代數白痴 顧" userId="316db6a4f7ef8138" providerId="LiveId" clId="{442745C5-D67C-4225-BB1B-D11A44EEDE38}" dt="2024-03-19T05:29:52.754" v="0" actId="2696"/>
        <pc:sldMkLst>
          <pc:docMk/>
          <pc:sldMk cId="2794326291" sldId="398"/>
        </pc:sldMkLst>
      </pc:sldChg>
      <pc:sldChg chg="addSp delSp modSp mod modTransition">
        <pc:chgData name="代數白痴 顧" userId="316db6a4f7ef8138" providerId="LiveId" clId="{442745C5-D67C-4225-BB1B-D11A44EEDE38}" dt="2024-03-19T06:06:56.550" v="1037" actId="1035"/>
        <pc:sldMkLst>
          <pc:docMk/>
          <pc:sldMk cId="3174299720" sldId="399"/>
        </pc:sldMkLst>
        <pc:spChg chg="mod">
          <ac:chgData name="代數白痴 顧" userId="316db6a4f7ef8138" providerId="LiveId" clId="{442745C5-D67C-4225-BB1B-D11A44EEDE38}" dt="2024-03-19T05:34:06.242" v="344" actId="20577"/>
          <ac:spMkLst>
            <pc:docMk/>
            <pc:sldMk cId="3174299720" sldId="399"/>
            <ac:spMk id="6" creationId="{CEEB7751-993F-9058-CC83-7E99352B29AD}"/>
          </ac:spMkLst>
        </pc:spChg>
        <pc:spChg chg="add mod">
          <ac:chgData name="代數白痴 顧" userId="316db6a4f7ef8138" providerId="LiveId" clId="{442745C5-D67C-4225-BB1B-D11A44EEDE38}" dt="2024-03-19T05:36:25.576" v="451" actId="164"/>
          <ac:spMkLst>
            <pc:docMk/>
            <pc:sldMk cId="3174299720" sldId="399"/>
            <ac:spMk id="12" creationId="{48A9B945-8729-7431-E6DF-C1D979E6882F}"/>
          </ac:spMkLst>
        </pc:spChg>
        <pc:spChg chg="add mod">
          <ac:chgData name="代數白痴 顧" userId="316db6a4f7ef8138" providerId="LiveId" clId="{442745C5-D67C-4225-BB1B-D11A44EEDE38}" dt="2024-03-19T05:36:25.576" v="451" actId="164"/>
          <ac:spMkLst>
            <pc:docMk/>
            <pc:sldMk cId="3174299720" sldId="399"/>
            <ac:spMk id="13" creationId="{F0079382-BD25-262B-412A-241281B7AE0D}"/>
          </ac:spMkLst>
        </pc:spChg>
        <pc:spChg chg="add mod">
          <ac:chgData name="代數白痴 顧" userId="316db6a4f7ef8138" providerId="LiveId" clId="{442745C5-D67C-4225-BB1B-D11A44EEDE38}" dt="2024-03-19T06:06:56.550" v="1037" actId="1035"/>
          <ac:spMkLst>
            <pc:docMk/>
            <pc:sldMk cId="3174299720" sldId="399"/>
            <ac:spMk id="14" creationId="{2C6AA5E5-5773-B058-FF38-E4962F9D45D9}"/>
          </ac:spMkLst>
        </pc:spChg>
        <pc:spChg chg="add mod">
          <ac:chgData name="代數白痴 顧" userId="316db6a4f7ef8138" providerId="LiveId" clId="{442745C5-D67C-4225-BB1B-D11A44EEDE38}" dt="2024-03-19T06:06:56.550" v="1037" actId="1035"/>
          <ac:spMkLst>
            <pc:docMk/>
            <pc:sldMk cId="3174299720" sldId="399"/>
            <ac:spMk id="16" creationId="{4D732A4E-17E8-A91D-A4CD-A93136EA1641}"/>
          </ac:spMkLst>
        </pc:spChg>
        <pc:spChg chg="add mod">
          <ac:chgData name="代數白痴 顧" userId="316db6a4f7ef8138" providerId="LiveId" clId="{442745C5-D67C-4225-BB1B-D11A44EEDE38}" dt="2024-03-19T06:06:30.455" v="1029" actId="164"/>
          <ac:spMkLst>
            <pc:docMk/>
            <pc:sldMk cId="3174299720" sldId="399"/>
            <ac:spMk id="18" creationId="{A40B4511-D7EE-4CEA-A0A1-75CAE649E4F9}"/>
          </ac:spMkLst>
        </pc:spChg>
        <pc:spChg chg="add mod">
          <ac:chgData name="代數白痴 顧" userId="316db6a4f7ef8138" providerId="LiveId" clId="{442745C5-D67C-4225-BB1B-D11A44EEDE38}" dt="2024-03-19T06:06:30.455" v="1029" actId="164"/>
          <ac:spMkLst>
            <pc:docMk/>
            <pc:sldMk cId="3174299720" sldId="399"/>
            <ac:spMk id="19" creationId="{37387CC8-3139-E8CA-09D0-036BB9780E9F}"/>
          </ac:spMkLst>
        </pc:spChg>
        <pc:spChg chg="add mod">
          <ac:chgData name="代數白痴 顧" userId="316db6a4f7ef8138" providerId="LiveId" clId="{442745C5-D67C-4225-BB1B-D11A44EEDE38}" dt="2024-03-19T06:06:30.455" v="1029" actId="164"/>
          <ac:spMkLst>
            <pc:docMk/>
            <pc:sldMk cId="3174299720" sldId="399"/>
            <ac:spMk id="20" creationId="{73A34C49-BCE5-F460-512A-C3E4FAB44120}"/>
          </ac:spMkLst>
        </pc:spChg>
        <pc:spChg chg="add mod">
          <ac:chgData name="代數白痴 顧" userId="316db6a4f7ef8138" providerId="LiveId" clId="{442745C5-D67C-4225-BB1B-D11A44EEDE38}" dt="2024-03-19T06:06:30.455" v="1029" actId="164"/>
          <ac:spMkLst>
            <pc:docMk/>
            <pc:sldMk cId="3174299720" sldId="399"/>
            <ac:spMk id="21" creationId="{35BC9DE3-903C-7172-F9D8-CDFDA7C05BD6}"/>
          </ac:spMkLst>
        </pc:spChg>
        <pc:spChg chg="add mod">
          <ac:chgData name="代數白痴 顧" userId="316db6a4f7ef8138" providerId="LiveId" clId="{442745C5-D67C-4225-BB1B-D11A44EEDE38}" dt="2024-03-19T06:06:30.455" v="1029" actId="164"/>
          <ac:spMkLst>
            <pc:docMk/>
            <pc:sldMk cId="3174299720" sldId="399"/>
            <ac:spMk id="22" creationId="{42F816D9-8BAC-19EB-9AAB-11D316EF5BD7}"/>
          </ac:spMkLst>
        </pc:spChg>
        <pc:spChg chg="mod">
          <ac:chgData name="代數白痴 顧" userId="316db6a4f7ef8138" providerId="LiveId" clId="{442745C5-D67C-4225-BB1B-D11A44EEDE38}" dt="2024-03-19T05:30:06.698" v="35" actId="20577"/>
          <ac:spMkLst>
            <pc:docMk/>
            <pc:sldMk cId="3174299720" sldId="399"/>
            <ac:spMk id="23" creationId="{3851CD1E-8037-4C3B-D89A-8BB0433A7809}"/>
          </ac:spMkLst>
        </pc:spChg>
        <pc:spChg chg="mod topLvl">
          <ac:chgData name="代數白痴 顧" userId="316db6a4f7ef8138" providerId="LiveId" clId="{442745C5-D67C-4225-BB1B-D11A44EEDE38}" dt="2024-03-19T06:06:38.847" v="1030" actId="164"/>
          <ac:spMkLst>
            <pc:docMk/>
            <pc:sldMk cId="3174299720" sldId="399"/>
            <ac:spMk id="28" creationId="{DD0456EB-916B-B09D-EE0B-4400A60A7710}"/>
          </ac:spMkLst>
        </pc:spChg>
        <pc:spChg chg="mod">
          <ac:chgData name="代數白痴 顧" userId="316db6a4f7ef8138" providerId="LiveId" clId="{442745C5-D67C-4225-BB1B-D11A44EEDE38}" dt="2024-03-19T06:06:56.550" v="1037" actId="1035"/>
          <ac:spMkLst>
            <pc:docMk/>
            <pc:sldMk cId="3174299720" sldId="399"/>
            <ac:spMk id="40" creationId="{C73E72E0-965C-F8F9-E4FF-A2B1DAE0DC9D}"/>
          </ac:spMkLst>
        </pc:spChg>
        <pc:spChg chg="mod">
          <ac:chgData name="代數白痴 顧" userId="316db6a4f7ef8138" providerId="LiveId" clId="{442745C5-D67C-4225-BB1B-D11A44EEDE38}" dt="2024-03-19T06:06:56.550" v="1037" actId="1035"/>
          <ac:spMkLst>
            <pc:docMk/>
            <pc:sldMk cId="3174299720" sldId="399"/>
            <ac:spMk id="41" creationId="{DFFD671E-7D62-8CDF-041B-DCBF3B3F3AFF}"/>
          </ac:spMkLst>
        </pc:spChg>
        <pc:spChg chg="mod">
          <ac:chgData name="代數白痴 顧" userId="316db6a4f7ef8138" providerId="LiveId" clId="{442745C5-D67C-4225-BB1B-D11A44EEDE38}" dt="2024-03-19T06:06:56.550" v="1037" actId="1035"/>
          <ac:spMkLst>
            <pc:docMk/>
            <pc:sldMk cId="3174299720" sldId="399"/>
            <ac:spMk id="42" creationId="{CD1B7282-2562-2721-397F-7F73AE7C95FD}"/>
          </ac:spMkLst>
        </pc:spChg>
        <pc:spChg chg="mod">
          <ac:chgData name="代數白痴 顧" userId="316db6a4f7ef8138" providerId="LiveId" clId="{442745C5-D67C-4225-BB1B-D11A44EEDE38}" dt="2024-03-19T06:06:56.550" v="1037" actId="1035"/>
          <ac:spMkLst>
            <pc:docMk/>
            <pc:sldMk cId="3174299720" sldId="399"/>
            <ac:spMk id="43" creationId="{3500D3E4-F32E-A928-6B56-C861AA26467F}"/>
          </ac:spMkLst>
        </pc:spChg>
        <pc:spChg chg="mod">
          <ac:chgData name="代數白痴 顧" userId="316db6a4f7ef8138" providerId="LiveId" clId="{442745C5-D67C-4225-BB1B-D11A44EEDE38}" dt="2024-03-19T06:06:56.550" v="1037" actId="1035"/>
          <ac:spMkLst>
            <pc:docMk/>
            <pc:sldMk cId="3174299720" sldId="399"/>
            <ac:spMk id="44" creationId="{D0C7C1EE-3E22-B171-0748-2709849538B9}"/>
          </ac:spMkLst>
        </pc:spChg>
        <pc:spChg chg="mod">
          <ac:chgData name="代數白痴 顧" userId="316db6a4f7ef8138" providerId="LiveId" clId="{442745C5-D67C-4225-BB1B-D11A44EEDE38}" dt="2024-03-19T06:06:56.550" v="1037" actId="1035"/>
          <ac:spMkLst>
            <pc:docMk/>
            <pc:sldMk cId="3174299720" sldId="399"/>
            <ac:spMk id="45" creationId="{98343EE8-B01F-E722-531C-23212FA58708}"/>
          </ac:spMkLst>
        </pc:spChg>
        <pc:spChg chg="mod topLvl">
          <ac:chgData name="代數白痴 顧" userId="316db6a4f7ef8138" providerId="LiveId" clId="{442745C5-D67C-4225-BB1B-D11A44EEDE38}" dt="2024-03-19T06:06:38.847" v="1030" actId="164"/>
          <ac:spMkLst>
            <pc:docMk/>
            <pc:sldMk cId="3174299720" sldId="399"/>
            <ac:spMk id="52" creationId="{AA1D6992-C3F4-8400-1B34-6E1E0CD1D94F}"/>
          </ac:spMkLst>
        </pc:spChg>
        <pc:spChg chg="mod topLvl">
          <ac:chgData name="代數白痴 顧" userId="316db6a4f7ef8138" providerId="LiveId" clId="{442745C5-D67C-4225-BB1B-D11A44EEDE38}" dt="2024-03-19T06:06:38.847" v="1030" actId="164"/>
          <ac:spMkLst>
            <pc:docMk/>
            <pc:sldMk cId="3174299720" sldId="399"/>
            <ac:spMk id="55" creationId="{AFD9F53A-8D21-1D2F-8D1E-F745BAED4930}"/>
          </ac:spMkLst>
        </pc:spChg>
        <pc:spChg chg="mod topLvl">
          <ac:chgData name="代數白痴 顧" userId="316db6a4f7ef8138" providerId="LiveId" clId="{442745C5-D67C-4225-BB1B-D11A44EEDE38}" dt="2024-03-19T06:06:38.847" v="1030" actId="164"/>
          <ac:spMkLst>
            <pc:docMk/>
            <pc:sldMk cId="3174299720" sldId="399"/>
            <ac:spMk id="56" creationId="{980E1D83-634D-D3F7-AC8D-A5CC10E617AA}"/>
          </ac:spMkLst>
        </pc:spChg>
        <pc:spChg chg="mod">
          <ac:chgData name="代數白痴 顧" userId="316db6a4f7ef8138" providerId="LiveId" clId="{442745C5-D67C-4225-BB1B-D11A44EEDE38}" dt="2024-03-19T06:01:16.004" v="540" actId="165"/>
          <ac:spMkLst>
            <pc:docMk/>
            <pc:sldMk cId="3174299720" sldId="399"/>
            <ac:spMk id="61" creationId="{95175AB6-9F5F-50BA-DF92-B7FD2DDD7829}"/>
          </ac:spMkLst>
        </pc:spChg>
        <pc:spChg chg="mod">
          <ac:chgData name="代數白痴 顧" userId="316db6a4f7ef8138" providerId="LiveId" clId="{442745C5-D67C-4225-BB1B-D11A44EEDE38}" dt="2024-03-19T06:01:16.004" v="540" actId="165"/>
          <ac:spMkLst>
            <pc:docMk/>
            <pc:sldMk cId="3174299720" sldId="399"/>
            <ac:spMk id="62" creationId="{3A478BC9-0BDF-D885-06C2-A25993DB6F95}"/>
          </ac:spMkLst>
        </pc:spChg>
        <pc:spChg chg="mod">
          <ac:chgData name="代數白痴 顧" userId="316db6a4f7ef8138" providerId="LiveId" clId="{442745C5-D67C-4225-BB1B-D11A44EEDE38}" dt="2024-03-19T06:01:16.004" v="540" actId="165"/>
          <ac:spMkLst>
            <pc:docMk/>
            <pc:sldMk cId="3174299720" sldId="399"/>
            <ac:spMk id="63" creationId="{2D73994D-4045-0653-455F-BFDF2AD2D506}"/>
          </ac:spMkLst>
        </pc:spChg>
        <pc:spChg chg="mod topLvl">
          <ac:chgData name="代數白痴 顧" userId="316db6a4f7ef8138" providerId="LiveId" clId="{442745C5-D67C-4225-BB1B-D11A44EEDE38}" dt="2024-03-19T06:06:30.455" v="1029" actId="164"/>
          <ac:spMkLst>
            <pc:docMk/>
            <pc:sldMk cId="3174299720" sldId="399"/>
            <ac:spMk id="65" creationId="{458F5F73-03D4-E675-76FD-19693FD0F61A}"/>
          </ac:spMkLst>
        </pc:spChg>
        <pc:spChg chg="mod topLvl">
          <ac:chgData name="代數白痴 顧" userId="316db6a4f7ef8138" providerId="LiveId" clId="{442745C5-D67C-4225-BB1B-D11A44EEDE38}" dt="2024-03-19T06:06:30.455" v="1029" actId="164"/>
          <ac:spMkLst>
            <pc:docMk/>
            <pc:sldMk cId="3174299720" sldId="399"/>
            <ac:spMk id="66" creationId="{E906DE12-DC24-FC83-C206-5F1559B07C29}"/>
          </ac:spMkLst>
        </pc:spChg>
        <pc:spChg chg="mod topLvl">
          <ac:chgData name="代數白痴 顧" userId="316db6a4f7ef8138" providerId="LiveId" clId="{442745C5-D67C-4225-BB1B-D11A44EEDE38}" dt="2024-03-19T06:06:30.455" v="1029" actId="164"/>
          <ac:spMkLst>
            <pc:docMk/>
            <pc:sldMk cId="3174299720" sldId="399"/>
            <ac:spMk id="67" creationId="{8B42F1A6-14F5-DB76-3A57-262526FA2D10}"/>
          </ac:spMkLst>
        </pc:spChg>
        <pc:spChg chg="mod topLvl">
          <ac:chgData name="代數白痴 顧" userId="316db6a4f7ef8138" providerId="LiveId" clId="{442745C5-D67C-4225-BB1B-D11A44EEDE38}" dt="2024-03-19T06:06:30.455" v="1029" actId="164"/>
          <ac:spMkLst>
            <pc:docMk/>
            <pc:sldMk cId="3174299720" sldId="399"/>
            <ac:spMk id="68" creationId="{15A15F28-B1B0-ACA2-2906-2CDF8553FECF}"/>
          </ac:spMkLst>
        </pc:spChg>
        <pc:spChg chg="mod topLvl">
          <ac:chgData name="代數白痴 顧" userId="316db6a4f7ef8138" providerId="LiveId" clId="{442745C5-D67C-4225-BB1B-D11A44EEDE38}" dt="2024-03-19T06:06:30.455" v="1029" actId="164"/>
          <ac:spMkLst>
            <pc:docMk/>
            <pc:sldMk cId="3174299720" sldId="399"/>
            <ac:spMk id="69" creationId="{6A44CB1E-18FE-A8CB-0529-7FD1915B2AE9}"/>
          </ac:spMkLst>
        </pc:spChg>
        <pc:grpChg chg="add mod">
          <ac:chgData name="代數白痴 顧" userId="316db6a4f7ef8138" providerId="LiveId" clId="{442745C5-D67C-4225-BB1B-D11A44EEDE38}" dt="2024-03-19T06:06:56.550" v="1037" actId="1035"/>
          <ac:grpSpMkLst>
            <pc:docMk/>
            <pc:sldMk cId="3174299720" sldId="399"/>
            <ac:grpSpMk id="15" creationId="{1E9A1610-66F8-2A0C-F6C6-E18FE45F879B}"/>
          </ac:grpSpMkLst>
        </pc:grpChg>
        <pc:grpChg chg="add mod">
          <ac:chgData name="代數白痴 顧" userId="316db6a4f7ef8138" providerId="LiveId" clId="{442745C5-D67C-4225-BB1B-D11A44EEDE38}" dt="2024-03-19T06:06:38.847" v="1030" actId="164"/>
          <ac:grpSpMkLst>
            <pc:docMk/>
            <pc:sldMk cId="3174299720" sldId="399"/>
            <ac:grpSpMk id="24" creationId="{2A890370-EF2A-2F90-CFC9-F2BF1E23E46C}"/>
          </ac:grpSpMkLst>
        </pc:grpChg>
        <pc:grpChg chg="add mod">
          <ac:chgData name="代數白痴 顧" userId="316db6a4f7ef8138" providerId="LiveId" clId="{442745C5-D67C-4225-BB1B-D11A44EEDE38}" dt="2024-03-19T06:06:38.847" v="1030" actId="164"/>
          <ac:grpSpMkLst>
            <pc:docMk/>
            <pc:sldMk cId="3174299720" sldId="399"/>
            <ac:grpSpMk id="25" creationId="{943BED93-F276-6192-2B67-904AFD78C3D9}"/>
          </ac:grpSpMkLst>
        </pc:grpChg>
        <pc:grpChg chg="del">
          <ac:chgData name="代數白痴 顧" userId="316db6a4f7ef8138" providerId="LiveId" clId="{442745C5-D67C-4225-BB1B-D11A44EEDE38}" dt="2024-03-19T05:30:19.135" v="42" actId="478"/>
          <ac:grpSpMkLst>
            <pc:docMk/>
            <pc:sldMk cId="3174299720" sldId="399"/>
            <ac:grpSpMk id="39" creationId="{85BA0BA3-B5BF-3D80-C37E-504E842A2002}"/>
          </ac:grpSpMkLst>
        </pc:grpChg>
        <pc:grpChg chg="del mod topLvl">
          <ac:chgData name="代數白痴 顧" userId="316db6a4f7ef8138" providerId="LiveId" clId="{442745C5-D67C-4225-BB1B-D11A44EEDE38}" dt="2024-03-19T06:01:35.425" v="546" actId="478"/>
          <ac:grpSpMkLst>
            <pc:docMk/>
            <pc:sldMk cId="3174299720" sldId="399"/>
            <ac:grpSpMk id="64" creationId="{3F5D846F-A32A-5C78-C786-2222F8B8CE93}"/>
          </ac:grpSpMkLst>
        </pc:grpChg>
        <pc:grpChg chg="del">
          <ac:chgData name="代數白痴 顧" userId="316db6a4f7ef8138" providerId="LiveId" clId="{442745C5-D67C-4225-BB1B-D11A44EEDE38}" dt="2024-03-19T06:01:16.004" v="540" actId="165"/>
          <ac:grpSpMkLst>
            <pc:docMk/>
            <pc:sldMk cId="3174299720" sldId="399"/>
            <ac:grpSpMk id="70" creationId="{B1C5BCE9-70DC-0743-923B-7594C469D064}"/>
          </ac:grpSpMkLst>
        </pc:grpChg>
        <pc:picChg chg="add del mod">
          <ac:chgData name="代數白痴 顧" userId="316db6a4f7ef8138" providerId="LiveId" clId="{442745C5-D67C-4225-BB1B-D11A44EEDE38}" dt="2024-03-19T05:37:25.831" v="481" actId="478"/>
          <ac:picMkLst>
            <pc:docMk/>
            <pc:sldMk cId="3174299720" sldId="399"/>
            <ac:picMk id="11" creationId="{3B270364-9D9A-8D75-FD68-D75A52185588}"/>
          </ac:picMkLst>
        </pc:picChg>
        <pc:picChg chg="add del mod">
          <ac:chgData name="代數白痴 顧" userId="316db6a4f7ef8138" providerId="LiveId" clId="{442745C5-D67C-4225-BB1B-D11A44EEDE38}" dt="2024-03-19T06:01:08.643" v="539" actId="478"/>
          <ac:picMkLst>
            <pc:docMk/>
            <pc:sldMk cId="3174299720" sldId="399"/>
            <ac:picMk id="17" creationId="{0626D055-4366-ECAC-F715-66AC61C81E3C}"/>
          </ac:picMkLst>
        </pc:picChg>
        <pc:cxnChg chg="mod">
          <ac:chgData name="代數白痴 顧" userId="316db6a4f7ef8138" providerId="LiveId" clId="{442745C5-D67C-4225-BB1B-D11A44EEDE38}" dt="2024-03-19T05:34:15.384" v="381" actId="1037"/>
          <ac:cxnSpMkLst>
            <pc:docMk/>
            <pc:sldMk cId="3174299720" sldId="399"/>
            <ac:cxnSpMk id="3" creationId="{3F8736C3-E6C4-8592-8A97-12993B79DE39}"/>
          </ac:cxnSpMkLst>
        </pc:cxnChg>
        <pc:cxnChg chg="mod">
          <ac:chgData name="代數白痴 顧" userId="316db6a4f7ef8138" providerId="LiveId" clId="{442745C5-D67C-4225-BB1B-D11A44EEDE38}" dt="2024-03-19T05:34:21.962" v="416" actId="1038"/>
          <ac:cxnSpMkLst>
            <pc:docMk/>
            <pc:sldMk cId="3174299720" sldId="399"/>
            <ac:cxnSpMk id="4" creationId="{03FCA809-2ECE-43BF-FFC2-548A12A7F852}"/>
          </ac:cxnSpMkLst>
        </pc:cxnChg>
        <pc:cxnChg chg="mod">
          <ac:chgData name="代數白痴 顧" userId="316db6a4f7ef8138" providerId="LiveId" clId="{442745C5-D67C-4225-BB1B-D11A44EEDE38}" dt="2024-03-19T05:37:37.241" v="518" actId="1037"/>
          <ac:cxnSpMkLst>
            <pc:docMk/>
            <pc:sldMk cId="3174299720" sldId="399"/>
            <ac:cxnSpMk id="5" creationId="{C2A41D06-6A18-02C1-DCFC-0C15EF52CAFF}"/>
          </ac:cxnSpMkLst>
        </pc:cxnChg>
        <pc:cxnChg chg="del">
          <ac:chgData name="代數白痴 顧" userId="316db6a4f7ef8138" providerId="LiveId" clId="{442745C5-D67C-4225-BB1B-D11A44EEDE38}" dt="2024-03-19T05:37:43.204" v="519" actId="478"/>
          <ac:cxnSpMkLst>
            <pc:docMk/>
            <pc:sldMk cId="3174299720" sldId="399"/>
            <ac:cxnSpMk id="7" creationId="{144C248D-76DB-3622-739A-1CF4D056DD2C}"/>
          </ac:cxnSpMkLst>
        </pc:cxnChg>
        <pc:cxnChg chg="del">
          <ac:chgData name="代數白痴 顧" userId="316db6a4f7ef8138" providerId="LiveId" clId="{442745C5-D67C-4225-BB1B-D11A44EEDE38}" dt="2024-03-19T05:37:43.204" v="519" actId="478"/>
          <ac:cxnSpMkLst>
            <pc:docMk/>
            <pc:sldMk cId="3174299720" sldId="399"/>
            <ac:cxnSpMk id="8" creationId="{912656CF-2529-FC23-0FD0-7E5D077E8A60}"/>
          </ac:cxnSpMkLst>
        </pc:cxnChg>
        <pc:cxnChg chg="del">
          <ac:chgData name="代數白痴 顧" userId="316db6a4f7ef8138" providerId="LiveId" clId="{442745C5-D67C-4225-BB1B-D11A44EEDE38}" dt="2024-03-19T05:37:43.204" v="519" actId="478"/>
          <ac:cxnSpMkLst>
            <pc:docMk/>
            <pc:sldMk cId="3174299720" sldId="399"/>
            <ac:cxnSpMk id="9" creationId="{E68281E5-17FE-05C5-0BD4-067D2AA8EED6}"/>
          </ac:cxnSpMkLst>
        </pc:cxnChg>
        <pc:cxnChg chg="del">
          <ac:chgData name="代數白痴 顧" userId="316db6a4f7ef8138" providerId="LiveId" clId="{442745C5-D67C-4225-BB1B-D11A44EEDE38}" dt="2024-03-19T05:37:43.204" v="519" actId="478"/>
          <ac:cxnSpMkLst>
            <pc:docMk/>
            <pc:sldMk cId="3174299720" sldId="399"/>
            <ac:cxnSpMk id="10" creationId="{C2F7A603-6324-1263-F221-F200077345E6}"/>
          </ac:cxnSpMkLst>
        </pc:cxnChg>
        <pc:cxnChg chg="mod">
          <ac:chgData name="代數白痴 顧" userId="316db6a4f7ef8138" providerId="LiveId" clId="{442745C5-D67C-4225-BB1B-D11A44EEDE38}" dt="2024-03-19T05:30:19.135" v="42" actId="478"/>
          <ac:cxnSpMkLst>
            <pc:docMk/>
            <pc:sldMk cId="3174299720" sldId="399"/>
            <ac:cxnSpMk id="36" creationId="{F614FF63-F02A-FA51-C7D1-173D90CD51A5}"/>
          </ac:cxnSpMkLst>
        </pc:cxnChg>
        <pc:cxnChg chg="mod topLvl">
          <ac:chgData name="代數白痴 顧" userId="316db6a4f7ef8138" providerId="LiveId" clId="{442745C5-D67C-4225-BB1B-D11A44EEDE38}" dt="2024-03-19T06:06:38.847" v="1030" actId="164"/>
          <ac:cxnSpMkLst>
            <pc:docMk/>
            <pc:sldMk cId="3174299720" sldId="399"/>
            <ac:cxnSpMk id="48" creationId="{68834B9C-B3D8-A6AC-B94F-58DA83B014CC}"/>
          </ac:cxnSpMkLst>
        </pc:cxnChg>
        <pc:cxnChg chg="mod topLvl">
          <ac:chgData name="代數白痴 顧" userId="316db6a4f7ef8138" providerId="LiveId" clId="{442745C5-D67C-4225-BB1B-D11A44EEDE38}" dt="2024-03-19T06:06:38.847" v="1030" actId="164"/>
          <ac:cxnSpMkLst>
            <pc:docMk/>
            <pc:sldMk cId="3174299720" sldId="399"/>
            <ac:cxnSpMk id="49" creationId="{9C4233AC-1A46-39F6-E3DC-D6B90B26609F}"/>
          </ac:cxnSpMkLst>
        </pc:cxnChg>
        <pc:cxnChg chg="mod topLvl">
          <ac:chgData name="代數白痴 顧" userId="316db6a4f7ef8138" providerId="LiveId" clId="{442745C5-D67C-4225-BB1B-D11A44EEDE38}" dt="2024-03-19T06:06:38.847" v="1030" actId="164"/>
          <ac:cxnSpMkLst>
            <pc:docMk/>
            <pc:sldMk cId="3174299720" sldId="399"/>
            <ac:cxnSpMk id="50" creationId="{CE7D25A2-2479-B9C2-BE7E-7EC58120BD13}"/>
          </ac:cxnSpMkLst>
        </pc:cxnChg>
        <pc:cxnChg chg="del mod topLvl">
          <ac:chgData name="代數白痴 顧" userId="316db6a4f7ef8138" providerId="LiveId" clId="{442745C5-D67C-4225-BB1B-D11A44EEDE38}" dt="2024-03-19T06:06:13.043" v="1026" actId="478"/>
          <ac:cxnSpMkLst>
            <pc:docMk/>
            <pc:sldMk cId="3174299720" sldId="399"/>
            <ac:cxnSpMk id="51" creationId="{C9F3DEDC-6322-63C4-CAB1-E21FF8793F09}"/>
          </ac:cxnSpMkLst>
        </pc:cxnChg>
        <pc:cxnChg chg="del mod topLvl">
          <ac:chgData name="代數白痴 顧" userId="316db6a4f7ef8138" providerId="LiveId" clId="{442745C5-D67C-4225-BB1B-D11A44EEDE38}" dt="2024-03-19T06:06:13.043" v="1026" actId="478"/>
          <ac:cxnSpMkLst>
            <pc:docMk/>
            <pc:sldMk cId="3174299720" sldId="399"/>
            <ac:cxnSpMk id="53" creationId="{444023BB-18D1-01CD-06DB-1895D5E969FD}"/>
          </ac:cxnSpMkLst>
        </pc:cxnChg>
        <pc:cxnChg chg="mod topLvl">
          <ac:chgData name="代數白痴 顧" userId="316db6a4f7ef8138" providerId="LiveId" clId="{442745C5-D67C-4225-BB1B-D11A44EEDE38}" dt="2024-03-19T06:06:38.847" v="1030" actId="164"/>
          <ac:cxnSpMkLst>
            <pc:docMk/>
            <pc:sldMk cId="3174299720" sldId="399"/>
            <ac:cxnSpMk id="54" creationId="{C85B2D53-5B5A-9AC0-2275-87E619C4DFE5}"/>
          </ac:cxnSpMkLst>
        </pc:cxnChg>
        <pc:cxnChg chg="del mod topLvl">
          <ac:chgData name="代數白痴 顧" userId="316db6a4f7ef8138" providerId="LiveId" clId="{442745C5-D67C-4225-BB1B-D11A44EEDE38}" dt="2024-03-19T06:06:13.043" v="1026" actId="478"/>
          <ac:cxnSpMkLst>
            <pc:docMk/>
            <pc:sldMk cId="3174299720" sldId="399"/>
            <ac:cxnSpMk id="57" creationId="{BBE40EEF-E9C8-D9EB-1A72-07253B7625B9}"/>
          </ac:cxnSpMkLst>
        </pc:cxnChg>
      </pc:sldChg>
      <pc:sldChg chg="addSp delSp modSp add del mod modTransition">
        <pc:chgData name="代數白痴 顧" userId="316db6a4f7ef8138" providerId="LiveId" clId="{442745C5-D67C-4225-BB1B-D11A44EEDE38}" dt="2024-03-19T06:06:50.463" v="1031" actId="2696"/>
        <pc:sldMkLst>
          <pc:docMk/>
          <pc:sldMk cId="3436219919" sldId="400"/>
        </pc:sldMkLst>
        <pc:picChg chg="add del mod">
          <ac:chgData name="代數白痴 顧" userId="316db6a4f7ef8138" providerId="LiveId" clId="{442745C5-D67C-4225-BB1B-D11A44EEDE38}" dt="2024-03-19T06:00:20.894" v="529" actId="21"/>
          <ac:picMkLst>
            <pc:docMk/>
            <pc:sldMk cId="3436219919" sldId="400"/>
            <ac:picMk id="8" creationId="{0626D055-4366-ECAC-F715-66AC61C81E3C}"/>
          </ac:picMkLst>
        </pc:picChg>
        <pc:inkChg chg="add del">
          <ac:chgData name="代數白痴 顧" userId="316db6a4f7ef8138" providerId="LiveId" clId="{442745C5-D67C-4225-BB1B-D11A44EEDE38}" dt="2024-03-19T05:53:46.585" v="526" actId="478"/>
          <ac:inkMkLst>
            <pc:docMk/>
            <pc:sldMk cId="3436219919" sldId="400"/>
            <ac:inkMk id="2" creationId="{0E70BE2B-EF99-BB09-64A1-C7909DF7BD82}"/>
          </ac:inkMkLst>
        </pc:inkChg>
      </pc:sldChg>
    </pc:docChg>
  </pc:docChgLst>
  <pc:docChgLst>
    <pc:chgData name="代數白痴 顧" userId="316db6a4f7ef8138" providerId="LiveId" clId="{F2484F83-0E93-481F-8F9D-783C7FBA3875}"/>
    <pc:docChg chg="modSld">
      <pc:chgData name="代數白痴 顧" userId="316db6a4f7ef8138" providerId="LiveId" clId="{F2484F83-0E93-481F-8F9D-783C7FBA3875}" dt="2023-08-30T14:18:40.038" v="8" actId="20577"/>
      <pc:docMkLst>
        <pc:docMk/>
      </pc:docMkLst>
      <pc:sldChg chg="modSp mod">
        <pc:chgData name="代數白痴 顧" userId="316db6a4f7ef8138" providerId="LiveId" clId="{F2484F83-0E93-481F-8F9D-783C7FBA3875}" dt="2023-08-30T14:18:40.038" v="8" actId="20577"/>
        <pc:sldMkLst>
          <pc:docMk/>
          <pc:sldMk cId="3878279706" sldId="391"/>
        </pc:sldMkLst>
        <pc:spChg chg="mod">
          <ac:chgData name="代數白痴 顧" userId="316db6a4f7ef8138" providerId="LiveId" clId="{F2484F83-0E93-481F-8F9D-783C7FBA3875}" dt="2023-08-30T14:18:40.038" v="8" actId="20577"/>
          <ac:spMkLst>
            <pc:docMk/>
            <pc:sldMk cId="3878279706" sldId="391"/>
            <ac:spMk id="23" creationId="{00000000-0000-0000-0000-000000000000}"/>
          </ac:spMkLst>
        </pc:spChg>
      </pc:sldChg>
    </pc:docChg>
  </pc:docChgLst>
  <pc:docChgLst>
    <pc:chgData name="代數白痴 顧" userId="316db6a4f7ef8138" providerId="LiveId" clId="{497173BF-A44F-43FB-BAA8-DB7D9A75E0C2}"/>
    <pc:docChg chg="custSel modSld">
      <pc:chgData name="代數白痴 顧" userId="316db6a4f7ef8138" providerId="LiveId" clId="{497173BF-A44F-43FB-BAA8-DB7D9A75E0C2}" dt="2023-11-23T09:34:11.177" v="2" actId="478"/>
      <pc:docMkLst>
        <pc:docMk/>
      </pc:docMkLst>
      <pc:sldChg chg="addSp delSp modSp mod delAnim">
        <pc:chgData name="代數白痴 顧" userId="316db6a4f7ef8138" providerId="LiveId" clId="{497173BF-A44F-43FB-BAA8-DB7D9A75E0C2}" dt="2023-11-23T09:34:11.177" v="2" actId="478"/>
        <pc:sldMkLst>
          <pc:docMk/>
          <pc:sldMk cId="2267038628" sldId="392"/>
        </pc:sldMkLst>
        <pc:picChg chg="add del mod">
          <ac:chgData name="代數白痴 顧" userId="316db6a4f7ef8138" providerId="LiveId" clId="{497173BF-A44F-43FB-BAA8-DB7D9A75E0C2}" dt="2023-11-23T09:34:07.183" v="1" actId="478"/>
          <ac:picMkLst>
            <pc:docMk/>
            <pc:sldMk cId="2267038628" sldId="392"/>
            <ac:picMk id="8" creationId="{0455EF38-BEE3-5239-B166-662EB090E236}"/>
          </ac:picMkLst>
        </pc:picChg>
        <pc:inkChg chg="add del">
          <ac:chgData name="代數白痴 顧" userId="316db6a4f7ef8138" providerId="LiveId" clId="{497173BF-A44F-43FB-BAA8-DB7D9A75E0C2}" dt="2023-11-23T09:34:11.177" v="2" actId="478"/>
          <ac:inkMkLst>
            <pc:docMk/>
            <pc:sldMk cId="2267038628" sldId="392"/>
            <ac:inkMk id="7" creationId="{CAC51BA1-C6C1-A814-D428-B1E21B0629EC}"/>
          </ac:inkMkLst>
        </pc:inkChg>
      </pc:sldChg>
    </pc:docChg>
  </pc:docChgLst>
  <pc:docChgLst>
    <pc:chgData name="代數白痴 顧" userId="316db6a4f7ef8138" providerId="LiveId" clId="{79D0A23B-EC0C-4CBB-A07A-758E299895E9}"/>
    <pc:docChg chg="custSel addSld delSld modSld">
      <pc:chgData name="代數白痴 顧" userId="316db6a4f7ef8138" providerId="LiveId" clId="{79D0A23B-EC0C-4CBB-A07A-758E299895E9}" dt="2023-12-15T02:45:06.385" v="1872" actId="2696"/>
      <pc:docMkLst>
        <pc:docMk/>
      </pc:docMkLst>
      <pc:sldChg chg="addSp delSp modSp mod">
        <pc:chgData name="代數白痴 顧" userId="316db6a4f7ef8138" providerId="LiveId" clId="{79D0A23B-EC0C-4CBB-A07A-758E299895E9}" dt="2023-12-15T02:45:01.464" v="1871" actId="164"/>
        <pc:sldMkLst>
          <pc:docMk/>
          <pc:sldMk cId="2654160764" sldId="397"/>
        </pc:sldMkLst>
        <pc:spChg chg="mod">
          <ac:chgData name="代數白痴 顧" userId="316db6a4f7ef8138" providerId="LiveId" clId="{79D0A23B-EC0C-4CBB-A07A-758E299895E9}" dt="2023-12-15T02:17:25.277" v="403" actId="113"/>
          <ac:spMkLst>
            <pc:docMk/>
            <pc:sldMk cId="2654160764" sldId="397"/>
            <ac:spMk id="6" creationId="{8D8544B7-409C-959B-0A1B-5A3E31FF14C1}"/>
          </ac:spMkLst>
        </pc:spChg>
        <pc:spChg chg="add del mod">
          <ac:chgData name="代數白痴 顧" userId="316db6a4f7ef8138" providerId="LiveId" clId="{79D0A23B-EC0C-4CBB-A07A-758E299895E9}" dt="2023-12-15T02:20:29.601" v="1226" actId="478"/>
          <ac:spMkLst>
            <pc:docMk/>
            <pc:sldMk cId="2654160764" sldId="397"/>
            <ac:spMk id="21" creationId="{4DFC2A0C-219A-B357-0C43-24095DFFD9EC}"/>
          </ac:spMkLst>
        </pc:spChg>
        <pc:spChg chg="mod">
          <ac:chgData name="代數白痴 顧" userId="316db6a4f7ef8138" providerId="LiveId" clId="{79D0A23B-EC0C-4CBB-A07A-758E299895E9}" dt="2023-12-15T02:13:26.083" v="28" actId="20577"/>
          <ac:spMkLst>
            <pc:docMk/>
            <pc:sldMk cId="2654160764" sldId="397"/>
            <ac:spMk id="23" creationId="{00000000-0000-0000-0000-000000000000}"/>
          </ac:spMkLst>
        </pc:spChg>
        <pc:spChg chg="add mod">
          <ac:chgData name="代數白痴 顧" userId="316db6a4f7ef8138" providerId="LiveId" clId="{79D0A23B-EC0C-4CBB-A07A-758E299895E9}" dt="2023-12-15T02:28:22.607" v="1305" actId="164"/>
          <ac:spMkLst>
            <pc:docMk/>
            <pc:sldMk cId="2654160764" sldId="397"/>
            <ac:spMk id="24" creationId="{15F63FD9-4909-3ADC-3228-891240DAD282}"/>
          </ac:spMkLst>
        </pc:spChg>
        <pc:spChg chg="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28" creationId="{093521CA-8655-42E0-89E7-F1E7A1B22C00}"/>
          </ac:spMkLst>
        </pc:spChg>
        <pc:spChg chg="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30" creationId="{33FB050E-5BB1-CEAF-93CD-9BC54960FFF6}"/>
          </ac:spMkLst>
        </pc:spChg>
        <pc:spChg chg="add del">
          <ac:chgData name="代數白痴 顧" userId="316db6a4f7ef8138" providerId="LiveId" clId="{79D0A23B-EC0C-4CBB-A07A-758E299895E9}" dt="2023-12-15T02:21:55.377" v="1233" actId="478"/>
          <ac:spMkLst>
            <pc:docMk/>
            <pc:sldMk cId="2654160764" sldId="397"/>
            <ac:spMk id="32" creationId="{22D11979-7C41-1CA4-F266-4233DF613DF5}"/>
          </ac:spMkLst>
        </pc:spChg>
        <pc:spChg chg="add mod">
          <ac:chgData name="代數白痴 顧" userId="316db6a4f7ef8138" providerId="LiveId" clId="{79D0A23B-EC0C-4CBB-A07A-758E299895E9}" dt="2023-12-15T02:28:22.607" v="1305" actId="164"/>
          <ac:spMkLst>
            <pc:docMk/>
            <pc:sldMk cId="2654160764" sldId="397"/>
            <ac:spMk id="35" creationId="{E3FEB93D-E400-3887-5CEC-1E578EB30AE7}"/>
          </ac:spMkLst>
        </pc:spChg>
        <pc:spChg chg="add mod">
          <ac:chgData name="代數白痴 顧" userId="316db6a4f7ef8138" providerId="LiveId" clId="{79D0A23B-EC0C-4CBB-A07A-758E299895E9}" dt="2023-12-15T02:28:22.607" v="1305" actId="164"/>
          <ac:spMkLst>
            <pc:docMk/>
            <pc:sldMk cId="2654160764" sldId="397"/>
            <ac:spMk id="36" creationId="{FAAEA8CE-6D0F-FA66-BAA2-31A81E28BAE2}"/>
          </ac:spMkLst>
        </pc:spChg>
        <pc:spChg chg="add mod">
          <ac:chgData name="代數白痴 顧" userId="316db6a4f7ef8138" providerId="LiveId" clId="{79D0A23B-EC0C-4CBB-A07A-758E299895E9}" dt="2023-12-15T02:28:22.607" v="1305" actId="164"/>
          <ac:spMkLst>
            <pc:docMk/>
            <pc:sldMk cId="2654160764" sldId="397"/>
            <ac:spMk id="37" creationId="{8919BCD0-6A40-28EB-E48D-A6F04459C348}"/>
          </ac:spMkLst>
        </pc:spChg>
        <pc:spChg chg="add mod">
          <ac:chgData name="代數白痴 顧" userId="316db6a4f7ef8138" providerId="LiveId" clId="{79D0A23B-EC0C-4CBB-A07A-758E299895E9}" dt="2023-12-15T02:28:22.607" v="1305" actId="164"/>
          <ac:spMkLst>
            <pc:docMk/>
            <pc:sldMk cId="2654160764" sldId="397"/>
            <ac:spMk id="38" creationId="{E27798AE-E43F-37AC-E3A5-39C255F9B1A9}"/>
          </ac:spMkLst>
        </pc:spChg>
        <pc:spChg chg="del mod">
          <ac:chgData name="代數白痴 顧" userId="316db6a4f7ef8138" providerId="LiveId" clId="{79D0A23B-EC0C-4CBB-A07A-758E299895E9}" dt="2023-12-15T02:26:27.335" v="1264" actId="478"/>
          <ac:spMkLst>
            <pc:docMk/>
            <pc:sldMk cId="2654160764" sldId="397"/>
            <ac:spMk id="40" creationId="{CAF28F18-687D-9E27-6013-9A9C66F8C4EA}"/>
          </ac:spMkLst>
        </pc:spChg>
        <pc:spChg chg="del mod">
          <ac:chgData name="代數白痴 顧" userId="316db6a4f7ef8138" providerId="LiveId" clId="{79D0A23B-EC0C-4CBB-A07A-758E299895E9}" dt="2023-12-15T02:26:27.335" v="1264" actId="478"/>
          <ac:spMkLst>
            <pc:docMk/>
            <pc:sldMk cId="2654160764" sldId="397"/>
            <ac:spMk id="41" creationId="{671C4AF4-21AC-5A1D-B5C4-716EE41B4E9C}"/>
          </ac:spMkLst>
        </pc:spChg>
        <pc:spChg chg="add mod">
          <ac:chgData name="代數白痴 顧" userId="316db6a4f7ef8138" providerId="LiveId" clId="{79D0A23B-EC0C-4CBB-A07A-758E299895E9}" dt="2023-12-15T02:28:22.607" v="1305" actId="164"/>
          <ac:spMkLst>
            <pc:docMk/>
            <pc:sldMk cId="2654160764" sldId="397"/>
            <ac:spMk id="43" creationId="{62AE1175-5AEC-824F-776E-FE98460632D4}"/>
          </ac:spMkLst>
        </pc:spChg>
        <pc:spChg chg="add mod">
          <ac:chgData name="代數白痴 顧" userId="316db6a4f7ef8138" providerId="LiveId" clId="{79D0A23B-EC0C-4CBB-A07A-758E299895E9}" dt="2023-12-15T02:28:35.582" v="1308" actId="1076"/>
          <ac:spMkLst>
            <pc:docMk/>
            <pc:sldMk cId="2654160764" sldId="397"/>
            <ac:spMk id="44" creationId="{9BF3A75E-EB90-1A8F-C22C-9FA12ECCD10F}"/>
          </ac:spMkLst>
        </pc:spChg>
        <pc:spChg chg="add 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45" creationId="{9979E3D7-B330-46D6-DC26-7349354D25CA}"/>
          </ac:spMkLst>
        </pc:spChg>
        <pc:spChg chg="del">
          <ac:chgData name="代數白痴 顧" userId="316db6a4f7ef8138" providerId="LiveId" clId="{79D0A23B-EC0C-4CBB-A07A-758E299895E9}" dt="2023-12-15T02:30:51.576" v="1337" actId="478"/>
          <ac:spMkLst>
            <pc:docMk/>
            <pc:sldMk cId="2654160764" sldId="397"/>
            <ac:spMk id="46" creationId="{8839656C-B7BC-9EC0-FE08-8D8F09F02575}"/>
          </ac:spMkLst>
        </pc:spChg>
        <pc:spChg chg="del">
          <ac:chgData name="代數白痴 顧" userId="316db6a4f7ef8138" providerId="LiveId" clId="{79D0A23B-EC0C-4CBB-A07A-758E299895E9}" dt="2023-12-15T02:30:51.576" v="1337" actId="478"/>
          <ac:spMkLst>
            <pc:docMk/>
            <pc:sldMk cId="2654160764" sldId="397"/>
            <ac:spMk id="47" creationId="{F055561D-4CC3-A1B1-1634-8BD935710119}"/>
          </ac:spMkLst>
        </pc:spChg>
        <pc:spChg chg="del">
          <ac:chgData name="代數白痴 顧" userId="316db6a4f7ef8138" providerId="LiveId" clId="{79D0A23B-EC0C-4CBB-A07A-758E299895E9}" dt="2023-12-15T02:30:51.576" v="1337" actId="478"/>
          <ac:spMkLst>
            <pc:docMk/>
            <pc:sldMk cId="2654160764" sldId="397"/>
            <ac:spMk id="48" creationId="{2D93FDA0-DF5C-6060-3704-113624D261BC}"/>
          </ac:spMkLst>
        </pc:spChg>
        <pc:spChg chg="del">
          <ac:chgData name="代數白痴 顧" userId="316db6a4f7ef8138" providerId="LiveId" clId="{79D0A23B-EC0C-4CBB-A07A-758E299895E9}" dt="2023-12-15T02:30:51.576" v="1337" actId="478"/>
          <ac:spMkLst>
            <pc:docMk/>
            <pc:sldMk cId="2654160764" sldId="397"/>
            <ac:spMk id="49" creationId="{5D33667F-D659-4593-B99B-EBCAFD8CDED7}"/>
          </ac:spMkLst>
        </pc:spChg>
        <pc:spChg chg="del">
          <ac:chgData name="代數白痴 顧" userId="316db6a4f7ef8138" providerId="LiveId" clId="{79D0A23B-EC0C-4CBB-A07A-758E299895E9}" dt="2023-12-15T02:30:51.576" v="1337" actId="478"/>
          <ac:spMkLst>
            <pc:docMk/>
            <pc:sldMk cId="2654160764" sldId="397"/>
            <ac:spMk id="50" creationId="{C6C90473-3CA4-7472-B891-75FB1912AA75}"/>
          </ac:spMkLst>
        </pc:spChg>
        <pc:spChg chg="del">
          <ac:chgData name="代數白痴 顧" userId="316db6a4f7ef8138" providerId="LiveId" clId="{79D0A23B-EC0C-4CBB-A07A-758E299895E9}" dt="2023-12-15T02:30:51.576" v="1337" actId="478"/>
          <ac:spMkLst>
            <pc:docMk/>
            <pc:sldMk cId="2654160764" sldId="397"/>
            <ac:spMk id="51" creationId="{CEFB8D5A-B8A2-B055-1F44-3D22903E1727}"/>
          </ac:spMkLst>
        </pc:spChg>
        <pc:spChg chg="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52" creationId="{1748BAAC-415A-15E5-DFF5-C424644521B6}"/>
          </ac:spMkLst>
        </pc:spChg>
        <pc:spChg chg="del">
          <ac:chgData name="代數白痴 顧" userId="316db6a4f7ef8138" providerId="LiveId" clId="{79D0A23B-EC0C-4CBB-A07A-758E299895E9}" dt="2023-12-15T02:30:51.576" v="1337" actId="478"/>
          <ac:spMkLst>
            <pc:docMk/>
            <pc:sldMk cId="2654160764" sldId="397"/>
            <ac:spMk id="53" creationId="{C2C7BCFE-74C8-A028-EE7E-9C3F5BF952EF}"/>
          </ac:spMkLst>
        </pc:spChg>
        <pc:spChg chg="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55" creationId="{7C6B93C2-89E1-BCC7-C652-E8A925F8CF1B}"/>
          </ac:spMkLst>
        </pc:spChg>
        <pc:spChg chg="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56" creationId="{6CFE313B-2D15-F6CC-954B-4D4E67A79E8C}"/>
          </ac:spMkLst>
        </pc:spChg>
        <pc:spChg chg="add 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57" creationId="{B6F040E5-A8C4-2725-E719-855F2179E5E9}"/>
          </ac:spMkLst>
        </pc:spChg>
        <pc:spChg chg="add 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58" creationId="{2313F2C8-D1F6-CE14-5ECC-0F0A32E926E6}"/>
          </ac:spMkLst>
        </pc:spChg>
        <pc:spChg chg="add 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59" creationId="{5382A82A-EF79-FE6C-B226-3BCAA337695C}"/>
          </ac:spMkLst>
        </pc:spChg>
        <pc:spChg chg="add 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60" creationId="{B6AF77F9-590E-243B-1464-5E3D05CD7A59}"/>
          </ac:spMkLst>
        </pc:spChg>
        <pc:spChg chg="add mod">
          <ac:chgData name="代數白痴 顧" userId="316db6a4f7ef8138" providerId="LiveId" clId="{79D0A23B-EC0C-4CBB-A07A-758E299895E9}" dt="2023-12-15T02:29:34.053" v="1321" actId="1076"/>
          <ac:spMkLst>
            <pc:docMk/>
            <pc:sldMk cId="2654160764" sldId="397"/>
            <ac:spMk id="61" creationId="{917F89B2-56AE-1E87-6960-03C891FE8B5B}"/>
          </ac:spMkLst>
        </pc:spChg>
        <pc:spChg chg="add mod">
          <ac:chgData name="代數白痴 顧" userId="316db6a4f7ef8138" providerId="LiveId" clId="{79D0A23B-EC0C-4CBB-A07A-758E299895E9}" dt="2023-12-15T02:29:38.110" v="1322" actId="1076"/>
          <ac:spMkLst>
            <pc:docMk/>
            <pc:sldMk cId="2654160764" sldId="397"/>
            <ac:spMk id="62" creationId="{F5E96C5F-5850-AF92-7B2A-2E227F2F31F7}"/>
          </ac:spMkLst>
        </pc:spChg>
        <pc:spChg chg="add mod">
          <ac:chgData name="代數白痴 顧" userId="316db6a4f7ef8138" providerId="LiveId" clId="{79D0A23B-EC0C-4CBB-A07A-758E299895E9}" dt="2023-12-15T02:28:57.207" v="1312" actId="1076"/>
          <ac:spMkLst>
            <pc:docMk/>
            <pc:sldMk cId="2654160764" sldId="397"/>
            <ac:spMk id="66" creationId="{EFA8AE7E-C860-F46C-F564-246A6CC04AFF}"/>
          </ac:spMkLst>
        </pc:spChg>
        <pc:spChg chg="del">
          <ac:chgData name="代數白痴 顧" userId="316db6a4f7ef8138" providerId="LiveId" clId="{79D0A23B-EC0C-4CBB-A07A-758E299895E9}" dt="2023-12-15T02:30:51.576" v="1337" actId="478"/>
          <ac:spMkLst>
            <pc:docMk/>
            <pc:sldMk cId="2654160764" sldId="397"/>
            <ac:spMk id="67" creationId="{1913BA7F-B59C-A613-382A-185D272180E8}"/>
          </ac:spMkLst>
        </pc:spChg>
        <pc:spChg chg="add mod">
          <ac:chgData name="代數白痴 顧" userId="316db6a4f7ef8138" providerId="LiveId" clId="{79D0A23B-EC0C-4CBB-A07A-758E299895E9}" dt="2023-12-15T02:29:12.855" v="1318" actId="1076"/>
          <ac:spMkLst>
            <pc:docMk/>
            <pc:sldMk cId="2654160764" sldId="397"/>
            <ac:spMk id="68" creationId="{C0E4C477-00A9-F074-D523-55735252469B}"/>
          </ac:spMkLst>
        </pc:spChg>
        <pc:spChg chg="add mod">
          <ac:chgData name="代數白痴 顧" userId="316db6a4f7ef8138" providerId="LiveId" clId="{79D0A23B-EC0C-4CBB-A07A-758E299895E9}" dt="2023-12-15T02:29:22.158" v="1319" actId="1076"/>
          <ac:spMkLst>
            <pc:docMk/>
            <pc:sldMk cId="2654160764" sldId="397"/>
            <ac:spMk id="69" creationId="{26211D21-4DA1-085E-BD99-DC9EE7D2B727}"/>
          </ac:spMkLst>
        </pc:spChg>
        <pc:spChg chg="del">
          <ac:chgData name="代數白痴 顧" userId="316db6a4f7ef8138" providerId="LiveId" clId="{79D0A23B-EC0C-4CBB-A07A-758E299895E9}" dt="2023-12-15T02:30:51.576" v="1337" actId="478"/>
          <ac:spMkLst>
            <pc:docMk/>
            <pc:sldMk cId="2654160764" sldId="397"/>
            <ac:spMk id="70" creationId="{452C7F46-59A1-3FFC-DE1E-094D91EDA086}"/>
          </ac:spMkLst>
        </pc:spChg>
        <pc:spChg chg="add mod">
          <ac:chgData name="代數白痴 顧" userId="316db6a4f7ef8138" providerId="LiveId" clId="{79D0A23B-EC0C-4CBB-A07A-758E299895E9}" dt="2023-12-15T02:29:05.876" v="1317" actId="1037"/>
          <ac:spMkLst>
            <pc:docMk/>
            <pc:sldMk cId="2654160764" sldId="397"/>
            <ac:spMk id="71" creationId="{9F640B70-077D-2FE1-DFAC-CEF31E1E7337}"/>
          </ac:spMkLst>
        </pc:spChg>
        <pc:spChg chg="add mod">
          <ac:chgData name="代數白痴 顧" userId="316db6a4f7ef8138" providerId="LiveId" clId="{79D0A23B-EC0C-4CBB-A07A-758E299895E9}" dt="2023-12-15T02:29:27.999" v="1320" actId="1076"/>
          <ac:spMkLst>
            <pc:docMk/>
            <pc:sldMk cId="2654160764" sldId="397"/>
            <ac:spMk id="72" creationId="{1BCFD829-9EA0-59F4-A579-30DD466655F3}"/>
          </ac:spMkLst>
        </pc:spChg>
        <pc:spChg chg="add mod">
          <ac:chgData name="代數白痴 顧" userId="316db6a4f7ef8138" providerId="LiveId" clId="{79D0A23B-EC0C-4CBB-A07A-758E299895E9}" dt="2023-12-15T02:30:36.982" v="1336" actId="1076"/>
          <ac:spMkLst>
            <pc:docMk/>
            <pc:sldMk cId="2654160764" sldId="397"/>
            <ac:spMk id="73" creationId="{E43E4E20-DBED-3362-AB9C-4EDAB9C4BE2E}"/>
          </ac:spMkLst>
        </pc:spChg>
        <pc:spChg chg="add mod">
          <ac:chgData name="代數白痴 顧" userId="316db6a4f7ef8138" providerId="LiveId" clId="{79D0A23B-EC0C-4CBB-A07A-758E299895E9}" dt="2023-12-15T02:30:34.262" v="1335" actId="1076"/>
          <ac:spMkLst>
            <pc:docMk/>
            <pc:sldMk cId="2654160764" sldId="397"/>
            <ac:spMk id="74" creationId="{5EF6224E-6620-22D8-1916-4BD9D1BDA85E}"/>
          </ac:spMkLst>
        </pc:spChg>
        <pc:spChg chg="add mod">
          <ac:chgData name="代數白痴 顧" userId="316db6a4f7ef8138" providerId="LiveId" clId="{79D0A23B-EC0C-4CBB-A07A-758E299895E9}" dt="2023-12-15T02:29:57.662" v="1325" actId="1076"/>
          <ac:spMkLst>
            <pc:docMk/>
            <pc:sldMk cId="2654160764" sldId="397"/>
            <ac:spMk id="76" creationId="{A199CF7C-AEAF-BFA0-848B-F6F864ECC827}"/>
          </ac:spMkLst>
        </pc:spChg>
        <pc:spChg chg="add mod">
          <ac:chgData name="代數白痴 顧" userId="316db6a4f7ef8138" providerId="LiveId" clId="{79D0A23B-EC0C-4CBB-A07A-758E299895E9}" dt="2023-12-15T02:30:01.462" v="1326" actId="1076"/>
          <ac:spMkLst>
            <pc:docMk/>
            <pc:sldMk cId="2654160764" sldId="397"/>
            <ac:spMk id="78" creationId="{6B8D44F8-F924-5D70-E087-EABA6808DE8F}"/>
          </ac:spMkLst>
        </pc:spChg>
        <pc:spChg chg="add mod">
          <ac:chgData name="代數白痴 顧" userId="316db6a4f7ef8138" providerId="LiveId" clId="{79D0A23B-EC0C-4CBB-A07A-758E299895E9}" dt="2023-12-15T02:30:05.391" v="1327" actId="1076"/>
          <ac:spMkLst>
            <pc:docMk/>
            <pc:sldMk cId="2654160764" sldId="397"/>
            <ac:spMk id="79" creationId="{3250D9DA-255C-DF42-EE55-19A244E921BA}"/>
          </ac:spMkLst>
        </pc:spChg>
        <pc:spChg chg="add mod">
          <ac:chgData name="代數白痴 顧" userId="316db6a4f7ef8138" providerId="LiveId" clId="{79D0A23B-EC0C-4CBB-A07A-758E299895E9}" dt="2023-12-15T02:30:20.862" v="1333" actId="1038"/>
          <ac:spMkLst>
            <pc:docMk/>
            <pc:sldMk cId="2654160764" sldId="397"/>
            <ac:spMk id="80" creationId="{F379688E-D59E-1E01-48BB-4A72EB9EBBD1}"/>
          </ac:spMkLst>
        </pc:spChg>
        <pc:spChg chg="add mod">
          <ac:chgData name="代數白痴 顧" userId="316db6a4f7ef8138" providerId="LiveId" clId="{79D0A23B-EC0C-4CBB-A07A-758E299895E9}" dt="2023-12-15T02:30:29.567" v="1334" actId="1076"/>
          <ac:spMkLst>
            <pc:docMk/>
            <pc:sldMk cId="2654160764" sldId="397"/>
            <ac:spMk id="81" creationId="{60578709-BD20-3965-0A98-91B7FD9843FF}"/>
          </ac:spMkLst>
        </pc:spChg>
        <pc:spChg chg="add 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84" creationId="{7277D746-1132-0354-25F0-3E2A865F4E6E}"/>
          </ac:spMkLst>
        </pc:spChg>
        <pc:spChg chg="add 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85" creationId="{D7246926-3090-D9CE-542E-E9DFE29C55D3}"/>
          </ac:spMkLst>
        </pc:spChg>
        <pc:spChg chg="add mod or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86" creationId="{9F6BBB4B-B723-89CD-0A6E-27AD11135627}"/>
          </ac:spMkLst>
        </pc:spChg>
        <pc:spChg chg="add 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87" creationId="{C2C21A48-F3C9-C811-BED7-2E3107717662}"/>
          </ac:spMkLst>
        </pc:spChg>
        <pc:spChg chg="add 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88" creationId="{263B299E-2953-6003-6929-321D8EDB5B7E}"/>
          </ac:spMkLst>
        </pc:spChg>
        <pc:spChg chg="add 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89" creationId="{D228C810-D964-E19F-9AC3-6798E30DB68D}"/>
          </ac:spMkLst>
        </pc:spChg>
        <pc:spChg chg="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95" creationId="{FB77345D-46D3-EB37-B2D0-8900CA0FC239}"/>
          </ac:spMkLst>
        </pc:spChg>
        <pc:spChg chg="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96" creationId="{206467DB-014A-78F4-3E5D-14652E606D5F}"/>
          </ac:spMkLst>
        </pc:spChg>
        <pc:spChg chg="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97" creationId="{31D55897-A67D-A9C4-9481-017D571380D9}"/>
          </ac:spMkLst>
        </pc:spChg>
        <pc:spChg chg="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98" creationId="{BF87447F-C914-87DA-0F8A-39D9F332C532}"/>
          </ac:spMkLst>
        </pc:spChg>
        <pc:spChg chg="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99" creationId="{B1911823-D53E-43F4-DE26-EB4EB41DCB2E}"/>
          </ac:spMkLst>
        </pc:spChg>
        <pc:spChg chg="del mod">
          <ac:chgData name="代數白痴 顧" userId="316db6a4f7ef8138" providerId="LiveId" clId="{79D0A23B-EC0C-4CBB-A07A-758E299895E9}" dt="2023-12-15T02:28:01.344" v="1302" actId="478"/>
          <ac:spMkLst>
            <pc:docMk/>
            <pc:sldMk cId="2654160764" sldId="397"/>
            <ac:spMk id="100" creationId="{91177348-F30B-93F2-D204-128C2BF4D6B6}"/>
          </ac:spMkLst>
        </pc:spChg>
        <pc:spChg chg="add 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104" creationId="{CEDA30BB-6B34-65B6-4A71-26C96989D0A2}"/>
          </ac:spMkLst>
        </pc:spChg>
        <pc:spChg chg="add mod">
          <ac:chgData name="代數白痴 顧" userId="316db6a4f7ef8138" providerId="LiveId" clId="{79D0A23B-EC0C-4CBB-A07A-758E299895E9}" dt="2023-12-15T02:45:01.464" v="1871" actId="164"/>
          <ac:spMkLst>
            <pc:docMk/>
            <pc:sldMk cId="2654160764" sldId="397"/>
            <ac:spMk id="105" creationId="{066A8EDB-A495-D0BA-D098-3C1F596AA305}"/>
          </ac:spMkLst>
        </pc:spChg>
        <pc:grpChg chg="add mod">
          <ac:chgData name="代數白痴 顧" userId="316db6a4f7ef8138" providerId="LiveId" clId="{79D0A23B-EC0C-4CBB-A07A-758E299895E9}" dt="2023-12-15T02:28:30.591" v="1307" actId="1076"/>
          <ac:grpSpMkLst>
            <pc:docMk/>
            <pc:sldMk cId="2654160764" sldId="397"/>
            <ac:grpSpMk id="63" creationId="{26BEA494-5C7A-7406-E8AD-83C1D7BC3A2E}"/>
          </ac:grpSpMkLst>
        </pc:grpChg>
        <pc:grpChg chg="del">
          <ac:chgData name="代數白痴 顧" userId="316db6a4f7ef8138" providerId="LiveId" clId="{79D0A23B-EC0C-4CBB-A07A-758E299895E9}" dt="2023-12-15T02:30:51.576" v="1337" actId="478"/>
          <ac:grpSpMkLst>
            <pc:docMk/>
            <pc:sldMk cId="2654160764" sldId="397"/>
            <ac:grpSpMk id="102" creationId="{FFA74901-1D11-72B7-EBE3-0692E2C213EF}"/>
          </ac:grpSpMkLst>
        </pc:grpChg>
        <pc:grpChg chg="del">
          <ac:chgData name="代數白痴 顧" userId="316db6a4f7ef8138" providerId="LiveId" clId="{79D0A23B-EC0C-4CBB-A07A-758E299895E9}" dt="2023-12-15T02:14:02.094" v="50" actId="478"/>
          <ac:grpSpMkLst>
            <pc:docMk/>
            <pc:sldMk cId="2654160764" sldId="397"/>
            <ac:grpSpMk id="103" creationId="{D9A3DF3E-AAEA-73DD-657A-52DF77F0E512}"/>
          </ac:grpSpMkLst>
        </pc:grpChg>
        <pc:grpChg chg="add mod">
          <ac:chgData name="代數白痴 顧" userId="316db6a4f7ef8138" providerId="LiveId" clId="{79D0A23B-EC0C-4CBB-A07A-758E299895E9}" dt="2023-12-15T02:45:01.464" v="1871" actId="164"/>
          <ac:grpSpMkLst>
            <pc:docMk/>
            <pc:sldMk cId="2654160764" sldId="397"/>
            <ac:grpSpMk id="111" creationId="{2B014604-E58E-1C7E-6F14-2E1E483CC85B}"/>
          </ac:grpSpMkLst>
        </pc:grpChg>
        <pc:graphicFrameChg chg="del">
          <ac:chgData name="代數白痴 顧" userId="316db6a4f7ef8138" providerId="LiveId" clId="{79D0A23B-EC0C-4CBB-A07A-758E299895E9}" dt="2023-12-15T02:13:42.680" v="40" actId="478"/>
          <ac:graphicFrameMkLst>
            <pc:docMk/>
            <pc:sldMk cId="2654160764" sldId="397"/>
            <ac:graphicFrameMk id="2" creationId="{2E43B9F9-7981-BAD9-7321-9FE119847490}"/>
          </ac:graphicFrameMkLst>
        </pc:graphicFrameChg>
        <pc:graphicFrameChg chg="del">
          <ac:chgData name="代數白痴 顧" userId="316db6a4f7ef8138" providerId="LiveId" clId="{79D0A23B-EC0C-4CBB-A07A-758E299895E9}" dt="2023-12-15T02:13:41.742" v="39" actId="478"/>
          <ac:graphicFrameMkLst>
            <pc:docMk/>
            <pc:sldMk cId="2654160764" sldId="397"/>
            <ac:graphicFrameMk id="3" creationId="{3604DBEF-FFB9-3C59-5CBA-0B5A65605745}"/>
          </ac:graphicFrameMkLst>
        </pc:graphicFrameChg>
        <pc:graphicFrameChg chg="add mod">
          <ac:chgData name="代數白痴 顧" userId="316db6a4f7ef8138" providerId="LiveId" clId="{79D0A23B-EC0C-4CBB-A07A-758E299895E9}" dt="2023-12-15T02:45:01.464" v="1871" actId="164"/>
          <ac:graphicFrameMkLst>
            <pc:docMk/>
            <pc:sldMk cId="2654160764" sldId="397"/>
            <ac:graphicFrameMk id="106" creationId="{EECB62D5-97A5-7F77-66D8-E47A4426D1C7}"/>
          </ac:graphicFrameMkLst>
        </pc:graphicFrameChg>
        <pc:picChg chg="add del mod">
          <ac:chgData name="代數白痴 顧" userId="316db6a4f7ef8138" providerId="LiveId" clId="{79D0A23B-EC0C-4CBB-A07A-758E299895E9}" dt="2023-12-15T02:26:31.204" v="1265" actId="478"/>
          <ac:picMkLst>
            <pc:docMk/>
            <pc:sldMk cId="2654160764" sldId="397"/>
            <ac:picMk id="20" creationId="{0200AEC8-8B4A-4EFF-D3CE-3E6F59B9E69D}"/>
          </ac:picMkLst>
        </pc:picChg>
        <pc:picChg chg="add del mod ord">
          <ac:chgData name="代數白痴 顧" userId="316db6a4f7ef8138" providerId="LiveId" clId="{79D0A23B-EC0C-4CBB-A07A-758E299895E9}" dt="2023-12-15T02:40:00.572" v="1372" actId="478"/>
          <ac:picMkLst>
            <pc:docMk/>
            <pc:sldMk cId="2654160764" sldId="397"/>
            <ac:picMk id="83" creationId="{872B5F96-5C72-150C-BACE-476D61BF90C3}"/>
          </ac:picMkLst>
        </pc:picChg>
        <pc:cxnChg chg="add mod">
          <ac:chgData name="代數白痴 顧" userId="316db6a4f7ef8138" providerId="LiveId" clId="{79D0A23B-EC0C-4CBB-A07A-758E299895E9}" dt="2023-12-15T02:18:14.463" v="748" actId="1038"/>
          <ac:cxnSpMkLst>
            <pc:docMk/>
            <pc:sldMk cId="2654160764" sldId="397"/>
            <ac:cxnSpMk id="4" creationId="{0D39339E-7AAE-4F40-B24D-C3DD66E3C0F8}"/>
          </ac:cxnSpMkLst>
        </pc:cxnChg>
        <pc:cxnChg chg="mod">
          <ac:chgData name="代數白痴 顧" userId="316db6a4f7ef8138" providerId="LiveId" clId="{79D0A23B-EC0C-4CBB-A07A-758E299895E9}" dt="2023-12-15T02:17:37.222" v="469" actId="1038"/>
          <ac:cxnSpMkLst>
            <pc:docMk/>
            <pc:sldMk cId="2654160764" sldId="397"/>
            <ac:cxnSpMk id="5" creationId="{43D75110-50A2-3167-2932-8F66EA5013CB}"/>
          </ac:cxnSpMkLst>
        </pc:cxnChg>
        <pc:cxnChg chg="mod">
          <ac:chgData name="代數白痴 顧" userId="316db6a4f7ef8138" providerId="LiveId" clId="{79D0A23B-EC0C-4CBB-A07A-758E299895E9}" dt="2023-12-15T02:17:52.365" v="596" actId="1038"/>
          <ac:cxnSpMkLst>
            <pc:docMk/>
            <pc:sldMk cId="2654160764" sldId="397"/>
            <ac:cxnSpMk id="7" creationId="{D94F53A1-3E8B-CF9B-D48F-A535F7111629}"/>
          </ac:cxnSpMkLst>
        </pc:cxnChg>
        <pc:cxnChg chg="add mod">
          <ac:chgData name="代數白痴 顧" userId="316db6a4f7ef8138" providerId="LiveId" clId="{79D0A23B-EC0C-4CBB-A07A-758E299895E9}" dt="2023-12-15T02:18:26.465" v="801" actId="1037"/>
          <ac:cxnSpMkLst>
            <pc:docMk/>
            <pc:sldMk cId="2654160764" sldId="397"/>
            <ac:cxnSpMk id="8" creationId="{58318916-E520-8818-1648-3FED3B05D594}"/>
          </ac:cxnSpMkLst>
        </pc:cxnChg>
        <pc:cxnChg chg="mod">
          <ac:chgData name="代數白痴 顧" userId="316db6a4f7ef8138" providerId="LiveId" clId="{79D0A23B-EC0C-4CBB-A07A-758E299895E9}" dt="2023-12-15T02:18:02.540" v="704" actId="1037"/>
          <ac:cxnSpMkLst>
            <pc:docMk/>
            <pc:sldMk cId="2654160764" sldId="397"/>
            <ac:cxnSpMk id="9" creationId="{0A2D2D9C-B5F4-E0C1-0CFA-F55E4EDABF41}"/>
          </ac:cxnSpMkLst>
        </pc:cxnChg>
        <pc:cxnChg chg="add mod">
          <ac:chgData name="代數白痴 顧" userId="316db6a4f7ef8138" providerId="LiveId" clId="{79D0A23B-EC0C-4CBB-A07A-758E299895E9}" dt="2023-12-15T02:18:37.723" v="902" actId="1037"/>
          <ac:cxnSpMkLst>
            <pc:docMk/>
            <pc:sldMk cId="2654160764" sldId="397"/>
            <ac:cxnSpMk id="10" creationId="{11F817A9-FD76-BC60-DE90-8734EDEBC3AD}"/>
          </ac:cxnSpMkLst>
        </pc:cxnChg>
        <pc:cxnChg chg="mod">
          <ac:chgData name="代數白痴 顧" userId="316db6a4f7ef8138" providerId="LiveId" clId="{79D0A23B-EC0C-4CBB-A07A-758E299895E9}" dt="2023-12-15T02:18:17.341" v="750" actId="1038"/>
          <ac:cxnSpMkLst>
            <pc:docMk/>
            <pc:sldMk cId="2654160764" sldId="397"/>
            <ac:cxnSpMk id="12" creationId="{FDD93B0D-D5D8-0C37-54F0-0E4024A03022}"/>
          </ac:cxnSpMkLst>
        </pc:cxnChg>
        <pc:cxnChg chg="add mod">
          <ac:chgData name="代數白痴 顧" userId="316db6a4f7ef8138" providerId="LiveId" clId="{79D0A23B-EC0C-4CBB-A07A-758E299895E9}" dt="2023-12-15T02:18:43.284" v="946" actId="1037"/>
          <ac:cxnSpMkLst>
            <pc:docMk/>
            <pc:sldMk cId="2654160764" sldId="397"/>
            <ac:cxnSpMk id="13" creationId="{5ED85EB8-7DEF-525A-EC66-5E095FD04B1A}"/>
          </ac:cxnSpMkLst>
        </pc:cxnChg>
        <pc:cxnChg chg="add mod">
          <ac:chgData name="代數白痴 顧" userId="316db6a4f7ef8138" providerId="LiveId" clId="{79D0A23B-EC0C-4CBB-A07A-758E299895E9}" dt="2023-12-15T02:18:49.191" v="996" actId="1037"/>
          <ac:cxnSpMkLst>
            <pc:docMk/>
            <pc:sldMk cId="2654160764" sldId="397"/>
            <ac:cxnSpMk id="15" creationId="{F5DA11AC-E0D7-0E55-E79A-A33D2A489621}"/>
          </ac:cxnSpMkLst>
        </pc:cxnChg>
        <pc:cxnChg chg="add mod">
          <ac:chgData name="代數白痴 顧" userId="316db6a4f7ef8138" providerId="LiveId" clId="{79D0A23B-EC0C-4CBB-A07A-758E299895E9}" dt="2023-12-15T02:18:55.982" v="1052" actId="1037"/>
          <ac:cxnSpMkLst>
            <pc:docMk/>
            <pc:sldMk cId="2654160764" sldId="397"/>
            <ac:cxnSpMk id="16" creationId="{D9FC7BAF-F66B-FF87-02E2-602F5738488B}"/>
          </ac:cxnSpMkLst>
        </pc:cxnChg>
        <pc:cxnChg chg="add mod">
          <ac:chgData name="代數白痴 顧" userId="316db6a4f7ef8138" providerId="LiveId" clId="{79D0A23B-EC0C-4CBB-A07A-758E299895E9}" dt="2023-12-15T02:19:07.172" v="1219" actId="1037"/>
          <ac:cxnSpMkLst>
            <pc:docMk/>
            <pc:sldMk cId="2654160764" sldId="397"/>
            <ac:cxnSpMk id="17" creationId="{172ACAA4-1D04-75FD-4784-DFA0879E3A18}"/>
          </ac:cxnSpMkLst>
        </pc:cxnChg>
        <pc:cxnChg chg="mod">
          <ac:chgData name="代數白痴 顧" userId="316db6a4f7ef8138" providerId="LiveId" clId="{79D0A23B-EC0C-4CBB-A07A-758E299895E9}" dt="2023-12-15T02:45:01.464" v="1871" actId="164"/>
          <ac:cxnSpMkLst>
            <pc:docMk/>
            <pc:sldMk cId="2654160764" sldId="397"/>
            <ac:cxnSpMk id="19" creationId="{A0E3B1CA-809B-486A-4D91-9D13DFFCF7E3}"/>
          </ac:cxnSpMkLst>
        </pc:cxnChg>
        <pc:cxnChg chg="mod">
          <ac:chgData name="代數白痴 顧" userId="316db6a4f7ef8138" providerId="LiveId" clId="{79D0A23B-EC0C-4CBB-A07A-758E299895E9}" dt="2023-12-15T02:45:01.464" v="1871" actId="164"/>
          <ac:cxnSpMkLst>
            <pc:docMk/>
            <pc:sldMk cId="2654160764" sldId="397"/>
            <ac:cxnSpMk id="22" creationId="{DB330BC1-050D-C7A8-88DF-6E53EFEE0C21}"/>
          </ac:cxnSpMkLst>
        </pc:cxnChg>
        <pc:cxnChg chg="add mod">
          <ac:chgData name="代數白痴 顧" userId="316db6a4f7ef8138" providerId="LiveId" clId="{79D0A23B-EC0C-4CBB-A07A-758E299895E9}" dt="2023-12-15T02:28:22.607" v="1305" actId="164"/>
          <ac:cxnSpMkLst>
            <pc:docMk/>
            <pc:sldMk cId="2654160764" sldId="397"/>
            <ac:cxnSpMk id="26" creationId="{D076CB7B-6009-94F5-20AB-2286ECAF59CD}"/>
          </ac:cxnSpMkLst>
        </pc:cxnChg>
        <pc:cxnChg chg="add del">
          <ac:chgData name="代數白痴 顧" userId="316db6a4f7ef8138" providerId="LiveId" clId="{79D0A23B-EC0C-4CBB-A07A-758E299895E9}" dt="2023-12-15T02:22:10.212" v="1235" actId="478"/>
          <ac:cxnSpMkLst>
            <pc:docMk/>
            <pc:sldMk cId="2654160764" sldId="397"/>
            <ac:cxnSpMk id="34" creationId="{73CC641E-37C8-1412-BA57-68780C486BDD}"/>
          </ac:cxnSpMkLst>
        </pc:cxnChg>
        <pc:cxnChg chg="add mod">
          <ac:chgData name="代數白痴 顧" userId="316db6a4f7ef8138" providerId="LiveId" clId="{79D0A23B-EC0C-4CBB-A07A-758E299895E9}" dt="2023-12-15T02:28:22.607" v="1305" actId="164"/>
          <ac:cxnSpMkLst>
            <pc:docMk/>
            <pc:sldMk cId="2654160764" sldId="397"/>
            <ac:cxnSpMk id="42" creationId="{31BA14CC-8607-0C94-6CF0-B578429A3261}"/>
          </ac:cxnSpMkLst>
        </pc:cxnChg>
        <pc:cxnChg chg="mod">
          <ac:chgData name="代數白痴 顧" userId="316db6a4f7ef8138" providerId="LiveId" clId="{79D0A23B-EC0C-4CBB-A07A-758E299895E9}" dt="2023-12-15T02:45:01.464" v="1871" actId="164"/>
          <ac:cxnSpMkLst>
            <pc:docMk/>
            <pc:sldMk cId="2654160764" sldId="397"/>
            <ac:cxnSpMk id="54" creationId="{8418AF6B-E1A5-042B-1FAE-090745B32600}"/>
          </ac:cxnSpMkLst>
        </pc:cxnChg>
        <pc:cxnChg chg="del">
          <ac:chgData name="代數白痴 顧" userId="316db6a4f7ef8138" providerId="LiveId" clId="{79D0A23B-EC0C-4CBB-A07A-758E299895E9}" dt="2023-12-15T02:44:49.566" v="1870" actId="478"/>
          <ac:cxnSpMkLst>
            <pc:docMk/>
            <pc:sldMk cId="2654160764" sldId="397"/>
            <ac:cxnSpMk id="64" creationId="{DA7DEB60-4C22-B6AD-AF04-0178410BD933}"/>
          </ac:cxnSpMkLst>
        </pc:cxnChg>
        <pc:cxnChg chg="mod">
          <ac:chgData name="代數白痴 顧" userId="316db6a4f7ef8138" providerId="LiveId" clId="{79D0A23B-EC0C-4CBB-A07A-758E299895E9}" dt="2023-12-15T02:45:01.464" v="1871" actId="164"/>
          <ac:cxnSpMkLst>
            <pc:docMk/>
            <pc:sldMk cId="2654160764" sldId="397"/>
            <ac:cxnSpMk id="65" creationId="{73F7550F-29D7-5006-06C9-EEA490EFA31C}"/>
          </ac:cxnSpMkLst>
        </pc:cxnChg>
        <pc:cxnChg chg="add mod">
          <ac:chgData name="代數白痴 顧" userId="316db6a4f7ef8138" providerId="LiveId" clId="{79D0A23B-EC0C-4CBB-A07A-758E299895E9}" dt="2023-12-15T02:45:01.464" v="1871" actId="164"/>
          <ac:cxnSpMkLst>
            <pc:docMk/>
            <pc:sldMk cId="2654160764" sldId="397"/>
            <ac:cxnSpMk id="107" creationId="{9FFE03D3-4558-06C2-2FBF-13343110D7F4}"/>
          </ac:cxnSpMkLst>
        </pc:cxnChg>
        <pc:cxnChg chg="add mod">
          <ac:chgData name="代數白痴 顧" userId="316db6a4f7ef8138" providerId="LiveId" clId="{79D0A23B-EC0C-4CBB-A07A-758E299895E9}" dt="2023-12-15T02:45:01.464" v="1871" actId="164"/>
          <ac:cxnSpMkLst>
            <pc:docMk/>
            <pc:sldMk cId="2654160764" sldId="397"/>
            <ac:cxnSpMk id="108" creationId="{30DA57B4-43F1-4F4E-F929-36342BDF1B14}"/>
          </ac:cxnSpMkLst>
        </pc:cxnChg>
        <pc:cxnChg chg="add mod">
          <ac:chgData name="代數白痴 顧" userId="316db6a4f7ef8138" providerId="LiveId" clId="{79D0A23B-EC0C-4CBB-A07A-758E299895E9}" dt="2023-12-15T02:45:01.464" v="1871" actId="164"/>
          <ac:cxnSpMkLst>
            <pc:docMk/>
            <pc:sldMk cId="2654160764" sldId="397"/>
            <ac:cxnSpMk id="109" creationId="{B198E87E-E7B1-2564-1EC8-61010A38B1D7}"/>
          </ac:cxnSpMkLst>
        </pc:cxnChg>
        <pc:cxnChg chg="add mod">
          <ac:chgData name="代數白痴 顧" userId="316db6a4f7ef8138" providerId="LiveId" clId="{79D0A23B-EC0C-4CBB-A07A-758E299895E9}" dt="2023-12-15T02:45:01.464" v="1871" actId="164"/>
          <ac:cxnSpMkLst>
            <pc:docMk/>
            <pc:sldMk cId="2654160764" sldId="397"/>
            <ac:cxnSpMk id="110" creationId="{6DAA4069-4AB7-5713-3A86-03E3FB3BB058}"/>
          </ac:cxnSpMkLst>
        </pc:cxnChg>
      </pc:sldChg>
      <pc:sldChg chg="add del">
        <pc:chgData name="代數白痴 顧" userId="316db6a4f7ef8138" providerId="LiveId" clId="{79D0A23B-EC0C-4CBB-A07A-758E299895E9}" dt="2023-12-15T02:45:06.385" v="1872" actId="2696"/>
        <pc:sldMkLst>
          <pc:docMk/>
          <pc:sldMk cId="1058869689" sldId="398"/>
        </pc:sldMkLst>
      </pc:sldChg>
      <pc:sldChg chg="add del">
        <pc:chgData name="代數白痴 顧" userId="316db6a4f7ef8138" providerId="LiveId" clId="{79D0A23B-EC0C-4CBB-A07A-758E299895E9}" dt="2023-12-15T02:45:06.385" v="1872" actId="2696"/>
        <pc:sldMkLst>
          <pc:docMk/>
          <pc:sldMk cId="1544837956" sldId="399"/>
        </pc:sldMkLst>
      </pc:sldChg>
    </pc:docChg>
  </pc:docChgLst>
  <pc:docChgLst>
    <pc:chgData name="代數白痴 顧" userId="316db6a4f7ef8138" providerId="LiveId" clId="{4908D59E-86AA-43C3-9CAB-65B9FBBBE518}"/>
    <pc:docChg chg="undo custSel addSld modSld sldOrd">
      <pc:chgData name="代數白痴 顧" userId="316db6a4f7ef8138" providerId="LiveId" clId="{4908D59E-86AA-43C3-9CAB-65B9FBBBE518}" dt="2023-09-14T03:42:58.201" v="3870" actId="14100"/>
      <pc:docMkLst>
        <pc:docMk/>
      </pc:docMkLst>
      <pc:sldChg chg="addSp delSp modSp mod modTransition delAnim">
        <pc:chgData name="代數白痴 顧" userId="316db6a4f7ef8138" providerId="LiveId" clId="{4908D59E-86AA-43C3-9CAB-65B9FBBBE518}" dt="2023-09-14T03:37:53.512" v="3807"/>
        <pc:sldMkLst>
          <pc:docMk/>
          <pc:sldMk cId="754667137" sldId="386"/>
        </pc:sldMkLst>
        <pc:spChg chg="add mod">
          <ac:chgData name="代數白痴 顧" userId="316db6a4f7ef8138" providerId="LiveId" clId="{4908D59E-86AA-43C3-9CAB-65B9FBBBE518}" dt="2023-09-14T00:11:42.670" v="1580" actId="1036"/>
          <ac:spMkLst>
            <pc:docMk/>
            <pc:sldMk cId="754667137" sldId="386"/>
            <ac:spMk id="18" creationId="{66531E10-27A9-F5A1-FAD0-19CECCDB80F9}"/>
          </ac:spMkLst>
        </pc:spChg>
        <pc:spChg chg="add mod">
          <ac:chgData name="代數白痴 顧" userId="316db6a4f7ef8138" providerId="LiveId" clId="{4908D59E-86AA-43C3-9CAB-65B9FBBBE518}" dt="2023-09-14T00:11:42.670" v="1580" actId="1036"/>
          <ac:spMkLst>
            <pc:docMk/>
            <pc:sldMk cId="754667137" sldId="386"/>
            <ac:spMk id="19" creationId="{1AE62EED-114F-1275-3DDC-B69DEAACB1B6}"/>
          </ac:spMkLst>
        </pc:spChg>
        <pc:spChg chg="add mod">
          <ac:chgData name="代數白痴 顧" userId="316db6a4f7ef8138" providerId="LiveId" clId="{4908D59E-86AA-43C3-9CAB-65B9FBBBE518}" dt="2023-09-14T00:11:34.637" v="1570" actId="1036"/>
          <ac:spMkLst>
            <pc:docMk/>
            <pc:sldMk cId="754667137" sldId="386"/>
            <ac:spMk id="20" creationId="{CCE25FEC-A03E-2BFF-C4CE-3F2E66BD0758}"/>
          </ac:spMkLst>
        </pc:spChg>
        <pc:spChg chg="mod">
          <ac:chgData name="代數白痴 顧" userId="316db6a4f7ef8138" providerId="LiveId" clId="{4908D59E-86AA-43C3-9CAB-65B9FBBBE518}" dt="2023-09-13T23:50:42.876" v="712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4908D59E-86AA-43C3-9CAB-65B9FBBBE518}" dt="2023-09-14T00:00:14.072" v="1438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908D59E-86AA-43C3-9CAB-65B9FBBBE518}" dt="2023-09-14T00:11:05.528" v="1557" actId="20577"/>
          <ac:spMkLst>
            <pc:docMk/>
            <pc:sldMk cId="754667137" sldId="386"/>
            <ac:spMk id="89" creationId="{9E8FE398-ED8E-E5DE-BD50-E0471252FAF6}"/>
          </ac:spMkLst>
        </pc:spChg>
        <pc:grpChg chg="del topLvl">
          <ac:chgData name="代數白痴 顧" userId="316db6a4f7ef8138" providerId="LiveId" clId="{4908D59E-86AA-43C3-9CAB-65B9FBBBE518}" dt="2023-09-14T00:11:28.618" v="1558" actId="478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4908D59E-86AA-43C3-9CAB-65B9FBBBE518}" dt="2023-09-14T00:03:41.116" v="1516" actId="478"/>
          <ac:grpSpMkLst>
            <pc:docMk/>
            <pc:sldMk cId="754667137" sldId="386"/>
            <ac:grpSpMk id="7" creationId="{2F048655-EE61-EF8F-145A-AE6D8F871CF8}"/>
          </ac:grpSpMkLst>
        </pc:grpChg>
        <pc:graphicFrameChg chg="del">
          <ac:chgData name="代數白痴 顧" userId="316db6a4f7ef8138" providerId="LiveId" clId="{4908D59E-86AA-43C3-9CAB-65B9FBBBE518}" dt="2023-09-13T23:50:46.338" v="713" actId="478"/>
          <ac:graphicFrameMkLst>
            <pc:docMk/>
            <pc:sldMk cId="754667137" sldId="386"/>
            <ac:graphicFrameMk id="3" creationId="{85A15C52-0676-83FA-93E0-0895BBAEB0DD}"/>
          </ac:graphicFrameMkLst>
        </pc:graphicFrameChg>
        <pc:graphicFrameChg chg="del">
          <ac:chgData name="代數白痴 顧" userId="316db6a4f7ef8138" providerId="LiveId" clId="{4908D59E-86AA-43C3-9CAB-65B9FBBBE518}" dt="2023-09-13T23:50:51.502" v="714" actId="478"/>
          <ac:graphicFrameMkLst>
            <pc:docMk/>
            <pc:sldMk cId="754667137" sldId="386"/>
            <ac:graphicFrameMk id="4" creationId="{B6B88A43-7652-B905-A9F2-8F4084810049}"/>
          </ac:graphicFrameMkLst>
        </pc:graphicFrameChg>
        <pc:graphicFrameChg chg="del">
          <ac:chgData name="代數白痴 顧" userId="316db6a4f7ef8138" providerId="LiveId" clId="{4908D59E-86AA-43C3-9CAB-65B9FBBBE518}" dt="2023-09-13T23:50:51.502" v="714" actId="478"/>
          <ac:graphicFrameMkLst>
            <pc:docMk/>
            <pc:sldMk cId="754667137" sldId="386"/>
            <ac:graphicFrameMk id="5" creationId="{5BAB9BED-33AB-8C0B-83A0-6A2DDA5ED028}"/>
          </ac:graphicFrameMkLst>
        </pc:graphicFrameChg>
        <pc:graphicFrameChg chg="del topLvl">
          <ac:chgData name="代數白痴 顧" userId="316db6a4f7ef8138" providerId="LiveId" clId="{4908D59E-86AA-43C3-9CAB-65B9FBBBE518}" dt="2023-09-14T00:03:41.116" v="1516" actId="478"/>
          <ac:graphicFrameMkLst>
            <pc:docMk/>
            <pc:sldMk cId="754667137" sldId="386"/>
            <ac:graphicFrameMk id="6" creationId="{225FEE0E-17D3-C4BB-437A-067F43608665}"/>
          </ac:graphicFrameMkLst>
        </pc:graphicFrameChg>
        <pc:picChg chg="add del mod">
          <ac:chgData name="代數白痴 顧" userId="316db6a4f7ef8138" providerId="LiveId" clId="{4908D59E-86AA-43C3-9CAB-65B9FBBBE518}" dt="2023-09-13T23:56:53.268" v="1308" actId="478"/>
          <ac:picMkLst>
            <pc:docMk/>
            <pc:sldMk cId="754667137" sldId="386"/>
            <ac:picMk id="9" creationId="{73E90DCD-27BD-48B7-7A1D-9F9064629572}"/>
          </ac:picMkLst>
        </pc:picChg>
        <pc:picChg chg="add mod">
          <ac:chgData name="代數白痴 顧" userId="316db6a4f7ef8138" providerId="LiveId" clId="{4908D59E-86AA-43C3-9CAB-65B9FBBBE518}" dt="2023-09-14T00:11:42.670" v="1580" actId="1036"/>
          <ac:picMkLst>
            <pc:docMk/>
            <pc:sldMk cId="754667137" sldId="386"/>
            <ac:picMk id="11" creationId="{351B3F03-F063-A559-E80D-39DF8B30B772}"/>
          </ac:picMkLst>
        </pc:picChg>
        <pc:picChg chg="add mod">
          <ac:chgData name="代數白痴 顧" userId="316db6a4f7ef8138" providerId="LiveId" clId="{4908D59E-86AA-43C3-9CAB-65B9FBBBE518}" dt="2023-09-14T00:11:42.670" v="1580" actId="1036"/>
          <ac:picMkLst>
            <pc:docMk/>
            <pc:sldMk cId="754667137" sldId="386"/>
            <ac:picMk id="13" creationId="{F9551756-84C3-55C7-3205-35363A4FBD92}"/>
          </ac:picMkLst>
        </pc:picChg>
        <pc:picChg chg="add mod">
          <ac:chgData name="代數白痴 顧" userId="316db6a4f7ef8138" providerId="LiveId" clId="{4908D59E-86AA-43C3-9CAB-65B9FBBBE518}" dt="2023-09-14T00:11:34.637" v="1570" actId="1036"/>
          <ac:picMkLst>
            <pc:docMk/>
            <pc:sldMk cId="754667137" sldId="386"/>
            <ac:picMk id="17" creationId="{5FEC8882-BC5A-61F4-C21C-D0686E1C4681}"/>
          </ac:picMkLst>
        </pc:picChg>
        <pc:cxnChg chg="add del mod ord">
          <ac:chgData name="代數白痴 顧" userId="316db6a4f7ef8138" providerId="LiveId" clId="{4908D59E-86AA-43C3-9CAB-65B9FBBBE518}" dt="2023-09-13T23:58:58.534" v="1381" actId="478"/>
          <ac:cxnSpMkLst>
            <pc:docMk/>
            <pc:sldMk cId="754667137" sldId="386"/>
            <ac:cxnSpMk id="15" creationId="{1397D26A-B6D9-2E6A-1F16-5F737199F3C5}"/>
          </ac:cxnSpMkLst>
        </pc:cxnChg>
      </pc:sldChg>
      <pc:sldChg chg="addSp delSp modSp mod modTransition">
        <pc:chgData name="代數白痴 顧" userId="316db6a4f7ef8138" providerId="LiveId" clId="{4908D59E-86AA-43C3-9CAB-65B9FBBBE518}" dt="2023-09-14T03:41:34.996" v="3869" actId="1035"/>
        <pc:sldMkLst>
          <pc:docMk/>
          <pc:sldMk cId="731354489" sldId="387"/>
        </pc:sldMkLst>
        <pc:spChg chg="add del">
          <ac:chgData name="代數白痴 顧" userId="316db6a4f7ef8138" providerId="LiveId" clId="{4908D59E-86AA-43C3-9CAB-65B9FBBBE518}" dt="2023-09-14T02:06:50.486" v="2921" actId="478"/>
          <ac:spMkLst>
            <pc:docMk/>
            <pc:sldMk cId="731354489" sldId="387"/>
            <ac:spMk id="4" creationId="{72C82F30-47E4-FC4D-1996-EE18B74BBD99}"/>
          </ac:spMkLst>
        </pc:spChg>
        <pc:spChg chg="mod">
          <ac:chgData name="代數白痴 顧" userId="316db6a4f7ef8138" providerId="LiveId" clId="{4908D59E-86AA-43C3-9CAB-65B9FBBBE518}" dt="2023-09-14T03:41:34.996" v="3869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4908D59E-86AA-43C3-9CAB-65B9FBBBE518}" dt="2023-09-14T03:41:34.996" v="3869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4908D59E-86AA-43C3-9CAB-65B9FBBBE518}" dt="2023-09-14T03:41:34.996" v="3869" actId="1035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4908D59E-86AA-43C3-9CAB-65B9FBBBE518}" dt="2023-09-13T23:39:28.779" v="77" actId="20577"/>
          <ac:spMkLst>
            <pc:docMk/>
            <pc:sldMk cId="731354489" sldId="387"/>
            <ac:spMk id="23" creationId="{00000000-0000-0000-0000-000000000000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0" creationId="{C52C5BDE-564C-C529-84DC-B5504D7946AE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6" creationId="{44536645-F85A-FC30-B8D8-6F1E2F279DD6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7" creationId="{A8FE274F-D327-CAD9-2C8C-B90967633A0C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8" creationId="{83D5A95F-5F00-5FD4-12ED-FEF56F1DC412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0" creationId="{2ECB437C-2A23-AE50-0799-28B74D6E9D58}"/>
          </ac:spMkLst>
        </pc:spChg>
        <pc:spChg chg="del">
          <ac:chgData name="代數白痴 顧" userId="316db6a4f7ef8138" providerId="LiveId" clId="{4908D59E-86AA-43C3-9CAB-65B9FBBBE518}" dt="2023-09-13T23:39:38.784" v="78" actId="478"/>
          <ac:spMkLst>
            <pc:docMk/>
            <pc:sldMk cId="731354489" sldId="387"/>
            <ac:spMk id="51" creationId="{CFB68B0B-80FA-9391-25C0-766FA1658BDB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2" creationId="{D4AC6BE9-DB3D-0EB4-D436-CD4E56C3E166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4" creationId="{58D3C3C4-0DA3-7175-923E-7CBFD6766D0A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5" creationId="{0B7963B7-9DDA-D0EF-9208-34F3AE9EA316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6" creationId="{7FF5860F-0EB1-65B5-7D00-AF7650378F20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8" creationId="{E81C5E0F-2429-C7D3-9281-1D730BC919AD}"/>
          </ac:spMkLst>
        </pc:spChg>
        <pc:spChg chg="mod">
          <ac:chgData name="代數白痴 顧" userId="316db6a4f7ef8138" providerId="LiveId" clId="{4908D59E-86AA-43C3-9CAB-65B9FBBBE518}" dt="2023-09-13T23:42:09.828" v="409" actId="113"/>
          <ac:spMkLst>
            <pc:docMk/>
            <pc:sldMk cId="731354489" sldId="387"/>
            <ac:spMk id="60" creationId="{90ECAF3B-FFFF-A531-AFBE-31708C7D891C}"/>
          </ac:spMkLst>
        </pc:spChg>
        <pc:grpChg chg="topLvl">
          <ac:chgData name="代數白痴 顧" userId="316db6a4f7ef8138" providerId="LiveId" clId="{4908D59E-86AA-43C3-9CAB-65B9FBBBE518}" dt="2023-09-13T23:42:24.864" v="411" actId="478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4908D59E-86AA-43C3-9CAB-65B9FBBBE518}" dt="2023-09-13T23:42:24.864" v="411" actId="478"/>
          <ac:grpSpMkLst>
            <pc:docMk/>
            <pc:sldMk cId="731354489" sldId="387"/>
            <ac:grpSpMk id="18" creationId="{55F8028A-341E-D746-1FFE-0B3CCC3F044D}"/>
          </ac:grpSpMkLst>
        </pc:grpChg>
        <pc:graphicFrameChg chg="del topLvl">
          <ac:chgData name="代數白痴 顧" userId="316db6a4f7ef8138" providerId="LiveId" clId="{4908D59E-86AA-43C3-9CAB-65B9FBBBE518}" dt="2023-09-13T23:42:24.864" v="411" actId="478"/>
          <ac:graphicFrameMkLst>
            <pc:docMk/>
            <pc:sldMk cId="731354489" sldId="387"/>
            <ac:graphicFrameMk id="14" creationId="{50D093AF-3C65-1891-3529-C905BBF679CC}"/>
          </ac:graphicFrameMkLst>
        </pc:graphicFrameChg>
        <pc:picChg chg="del">
          <ac:chgData name="代數白痴 顧" userId="316db6a4f7ef8138" providerId="LiveId" clId="{4908D59E-86AA-43C3-9CAB-65B9FBBBE518}" dt="2023-09-13T23:42:13.364" v="410" actId="478"/>
          <ac:picMkLst>
            <pc:docMk/>
            <pc:sldMk cId="731354489" sldId="387"/>
            <ac:picMk id="16" creationId="{B4DAC249-9FE9-202A-37F3-ADC9EC0A4C3F}"/>
          </ac:picMkLst>
        </pc:picChg>
        <pc:cxnChg chg="del">
          <ac:chgData name="代數白痴 顧" userId="316db6a4f7ef8138" providerId="LiveId" clId="{4908D59E-86AA-43C3-9CAB-65B9FBBBE518}" dt="2023-09-13T23:41:45.913" v="392" actId="478"/>
          <ac:cxnSpMkLst>
            <pc:docMk/>
            <pc:sldMk cId="731354489" sldId="387"/>
            <ac:cxnSpMk id="3" creationId="{B0EA6AA6-9037-3B34-27D4-95EDE383CDB5}"/>
          </ac:cxnSpMkLst>
        </pc:cxnChg>
        <pc:cxnChg chg="mod">
          <ac:chgData name="代數白痴 顧" userId="316db6a4f7ef8138" providerId="LiveId" clId="{4908D59E-86AA-43C3-9CAB-65B9FBBBE518}" dt="2023-09-14T03:41:34.996" v="3869" actId="1035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4908D59E-86AA-43C3-9CAB-65B9FBBBE518}" dt="2023-09-13T23:41:45.913" v="392" actId="478"/>
          <ac:cxnSpMkLst>
            <pc:docMk/>
            <pc:sldMk cId="731354489" sldId="387"/>
            <ac:cxnSpMk id="12" creationId="{9A0394E8-1359-F95A-8BC0-5DDBFB867B6D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20" creationId="{28141137-BD76-EEFE-7056-08AB798AB341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22" creationId="{30F3D38F-2C0F-7AA6-B8BB-9D6C4C72931C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30" creationId="{B265EC50-09D6-90B9-CF3B-B6F036E64617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32" creationId="{D16CF73A-9252-73CA-5B65-4CA600B9BE4A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42" creationId="{CF541F9A-EA4F-645C-4E58-F57AA66FE0FB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44" creationId="{219E13A6-B738-F029-9808-BEF11D220196}"/>
          </ac:cxnSpMkLst>
        </pc:cxnChg>
      </pc:sldChg>
      <pc:sldChg chg="modSp mod modTransition modNotesTx">
        <pc:chgData name="代數白痴 顧" userId="316db6a4f7ef8138" providerId="LiveId" clId="{4908D59E-86AA-43C3-9CAB-65B9FBBBE518}" dt="2023-09-14T03:37:53.507" v="3804"/>
        <pc:sldMkLst>
          <pc:docMk/>
          <pc:sldMk cId="151402070" sldId="390"/>
        </pc:sldMkLst>
        <pc:spChg chg="mod">
          <ac:chgData name="代數白痴 顧" userId="316db6a4f7ef8138" providerId="LiveId" clId="{4908D59E-86AA-43C3-9CAB-65B9FBBBE518}" dt="2023-09-13T23:38:44.823" v="1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ord modTransition">
        <pc:chgData name="代數白痴 顧" userId="316db6a4f7ef8138" providerId="LiveId" clId="{4908D59E-86AA-43C3-9CAB-65B9FBBBE518}" dt="2023-09-14T03:37:53.508" v="3805"/>
        <pc:sldMkLst>
          <pc:docMk/>
          <pc:sldMk cId="2267038628" sldId="392"/>
        </pc:sldMkLst>
        <pc:spChg chg="mod">
          <ac:chgData name="代數白痴 顧" userId="316db6a4f7ef8138" providerId="LiveId" clId="{4908D59E-86AA-43C3-9CAB-65B9FBBBE518}" dt="2023-09-14T02:03:09.461" v="2871" actId="14100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4908D59E-86AA-43C3-9CAB-65B9FBBBE518}" dt="2023-09-14T02:03:39.355" v="2912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4908D59E-86AA-43C3-9CAB-65B9FBBBE518}" dt="2023-09-14T00:12:59.568" v="1609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4908D59E-86AA-43C3-9CAB-65B9FBBBE518}" dt="2023-09-14T02:06:34.338" v="2919" actId="20577"/>
          <ac:spMkLst>
            <pc:docMk/>
            <pc:sldMk cId="2267038628" sldId="392"/>
            <ac:spMk id="60" creationId="{90ECAF3B-FFFF-A531-AFBE-31708C7D891C}"/>
          </ac:spMkLst>
        </pc:spChg>
        <pc:grpChg chg="mod">
          <ac:chgData name="代數白痴 顧" userId="316db6a4f7ef8138" providerId="LiveId" clId="{4908D59E-86AA-43C3-9CAB-65B9FBBBE518}" dt="2023-09-14T02:03:16.389" v="2886" actId="1035"/>
          <ac:grpSpMkLst>
            <pc:docMk/>
            <pc:sldMk cId="2267038628" sldId="392"/>
            <ac:grpSpMk id="3" creationId="{B7912554-F7C1-5852-8AB5-6489B5423E94}"/>
          </ac:grpSpMkLst>
        </pc:grpChg>
        <pc:inkChg chg="add del">
          <ac:chgData name="代數白痴 顧" userId="316db6a4f7ef8138" providerId="LiveId" clId="{4908D59E-86AA-43C3-9CAB-65B9FBBBE518}" dt="2023-09-14T02:03:54.568" v="2913" actId="478"/>
          <ac:inkMkLst>
            <pc:docMk/>
            <pc:sldMk cId="2267038628" sldId="392"/>
            <ac:inkMk id="2" creationId="{D0AC60B0-464A-7D31-F456-40C99615D88F}"/>
          </ac:inkMkLst>
        </pc:inkChg>
      </pc:sldChg>
      <pc:sldChg chg="addSp modSp add mod ord modTransition">
        <pc:chgData name="代數白痴 顧" userId="316db6a4f7ef8138" providerId="LiveId" clId="{4908D59E-86AA-43C3-9CAB-65B9FBBBE518}" dt="2023-09-14T03:42:58.201" v="3870" actId="14100"/>
        <pc:sldMkLst>
          <pc:docMk/>
          <pc:sldMk cId="1886113160" sldId="393"/>
        </pc:sldMkLst>
        <pc:spChg chg="mod">
          <ac:chgData name="代數白痴 顧" userId="316db6a4f7ef8138" providerId="LiveId" clId="{4908D59E-86AA-43C3-9CAB-65B9FBBBE518}" dt="2023-09-14T03:37:02.668" v="3760" actId="14100"/>
          <ac:spMkLst>
            <pc:docMk/>
            <pc:sldMk cId="1886113160" sldId="393"/>
            <ac:spMk id="10" creationId="{C024CE42-29AF-B0B6-3A7E-03EEA4B47A69}"/>
          </ac:spMkLst>
        </pc:spChg>
        <pc:spChg chg="mod">
          <ac:chgData name="代數白痴 顧" userId="316db6a4f7ef8138" providerId="LiveId" clId="{4908D59E-86AA-43C3-9CAB-65B9FBBBE518}" dt="2023-09-14T03:41:02.150" v="3846" actId="1035"/>
          <ac:spMkLst>
            <pc:docMk/>
            <pc:sldMk cId="1886113160" sldId="393"/>
            <ac:spMk id="11" creationId="{E1DEF969-CD1F-71E8-E876-61349B137731}"/>
          </ac:spMkLst>
        </pc:spChg>
        <pc:spChg chg="mod">
          <ac:chgData name="代數白痴 顧" userId="316db6a4f7ef8138" providerId="LiveId" clId="{4908D59E-86AA-43C3-9CAB-65B9FBBBE518}" dt="2023-09-14T02:07:22.422" v="2951" actId="20577"/>
          <ac:spMkLst>
            <pc:docMk/>
            <pc:sldMk cId="1886113160" sldId="393"/>
            <ac:spMk id="23" creationId="{00000000-0000-0000-0000-000000000000}"/>
          </ac:spMkLst>
        </pc:spChg>
        <pc:spChg chg="mod">
          <ac:chgData name="代數白痴 顧" userId="316db6a4f7ef8138" providerId="LiveId" clId="{4908D59E-86AA-43C3-9CAB-65B9FBBBE518}" dt="2023-09-14T03:29:23.318" v="3628" actId="20577"/>
          <ac:spMkLst>
            <pc:docMk/>
            <pc:sldMk cId="1886113160" sldId="393"/>
            <ac:spMk id="60" creationId="{90ECAF3B-FFFF-A531-AFBE-31708C7D891C}"/>
          </ac:spMkLst>
        </pc:spChg>
        <pc:grpChg chg="mod">
          <ac:chgData name="代數白痴 顧" userId="316db6a4f7ef8138" providerId="LiveId" clId="{4908D59E-86AA-43C3-9CAB-65B9FBBBE518}" dt="2023-09-14T03:40:54.183" v="3830" actId="1035"/>
          <ac:grpSpMkLst>
            <pc:docMk/>
            <pc:sldMk cId="1886113160" sldId="393"/>
            <ac:grpSpMk id="5" creationId="{89C8AF9F-0B58-DD6F-FB5C-42B7BE73955B}"/>
          </ac:grpSpMkLst>
        </pc:grpChg>
        <pc:picChg chg="add mod">
          <ac:chgData name="代數白痴 顧" userId="316db6a4f7ef8138" providerId="LiveId" clId="{4908D59E-86AA-43C3-9CAB-65B9FBBBE518}" dt="2023-09-14T03:42:58.201" v="3870" actId="14100"/>
          <ac:picMkLst>
            <pc:docMk/>
            <pc:sldMk cId="1886113160" sldId="393"/>
            <ac:picMk id="3" creationId="{BEB56310-DCEB-011E-D39D-F9482C220053}"/>
          </ac:picMkLst>
        </pc:picChg>
      </pc:sldChg>
    </pc:docChg>
  </pc:docChgLst>
  <pc:docChgLst>
    <pc:chgData name="代數白痴 顧" userId="316db6a4f7ef8138" providerId="LiveId" clId="{C7E2D3C1-757F-472A-B7BA-4955B95C0C9F}"/>
    <pc:docChg chg="undo custSel addSld modSld">
      <pc:chgData name="代數白痴 顧" userId="316db6a4f7ef8138" providerId="LiveId" clId="{C7E2D3C1-757F-472A-B7BA-4955B95C0C9F}" dt="2023-07-24T15:02:34.588" v="2011" actId="113"/>
      <pc:docMkLst>
        <pc:docMk/>
      </pc:docMkLst>
      <pc:sldChg chg="modSp add mod">
        <pc:chgData name="代數白痴 顧" userId="316db6a4f7ef8138" providerId="LiveId" clId="{C7E2D3C1-757F-472A-B7BA-4955B95C0C9F}" dt="2023-07-24T14:52:31.141" v="615" actId="113"/>
        <pc:sldMkLst>
          <pc:docMk/>
          <pc:sldMk cId="2498798070" sldId="382"/>
        </pc:sldMkLst>
        <pc:spChg chg="mod">
          <ac:chgData name="代數白痴 顧" userId="316db6a4f7ef8138" providerId="LiveId" clId="{C7E2D3C1-757F-472A-B7BA-4955B95C0C9F}" dt="2023-07-24T14:50:20.890" v="350" actId="113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2:31.141" v="615" actId="113"/>
          <ac:spMkLst>
            <pc:docMk/>
            <pc:sldMk cId="2498798070" sldId="382"/>
            <ac:spMk id="89" creationId="{9E8FE398-ED8E-E5DE-BD50-E0471252FAF6}"/>
          </ac:spMkLst>
        </pc:spChg>
      </pc:sldChg>
      <pc:sldChg chg="modSp add mod">
        <pc:chgData name="代數白痴 顧" userId="316db6a4f7ef8138" providerId="LiveId" clId="{C7E2D3C1-757F-472A-B7BA-4955B95C0C9F}" dt="2023-07-24T14:58:36.848" v="1487" actId="113"/>
        <pc:sldMkLst>
          <pc:docMk/>
          <pc:sldMk cId="1783578233" sldId="383"/>
        </pc:sldMkLst>
        <pc:spChg chg="mod">
          <ac:chgData name="代數白痴 顧" userId="316db6a4f7ef8138" providerId="LiveId" clId="{C7E2D3C1-757F-472A-B7BA-4955B95C0C9F}" dt="2023-07-24T14:55:21.217" v="996" actId="113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8:36.848" v="1487" actId="113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4:58:18.985" v="1486" actId="20577"/>
          <ac:spMkLst>
            <pc:docMk/>
            <pc:sldMk cId="1783578233" sldId="383"/>
            <ac:spMk id="101" creationId="{665D392D-19FC-71B5-434C-0ABBBC91FB85}"/>
          </ac:spMkLst>
        </pc:spChg>
      </pc:sldChg>
      <pc:sldChg chg="modSp add mod">
        <pc:chgData name="代數白痴 顧" userId="316db6a4f7ef8138" providerId="LiveId" clId="{C7E2D3C1-757F-472A-B7BA-4955B95C0C9F}" dt="2023-07-24T15:02:34.588" v="2011" actId="113"/>
        <pc:sldMkLst>
          <pc:docMk/>
          <pc:sldMk cId="1994629586" sldId="384"/>
        </pc:sldMkLst>
        <pc:spChg chg="mod">
          <ac:chgData name="代數白痴 顧" userId="316db6a4f7ef8138" providerId="LiveId" clId="{C7E2D3C1-757F-472A-B7BA-4955B95C0C9F}" dt="2023-07-24T15:00:49.310" v="1755" actId="113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5:02:34.588" v="2011" actId="113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5:02:25.107" v="2010" actId="113"/>
          <ac:spMkLst>
            <pc:docMk/>
            <pc:sldMk cId="1994629586" sldId="384"/>
            <ac:spMk id="101" creationId="{665D392D-19FC-71B5-434C-0ABBBC91FB85}"/>
          </ac:spMkLst>
        </pc:spChg>
      </pc:sldChg>
    </pc:docChg>
  </pc:docChgLst>
  <pc:docChgLst>
    <pc:chgData name="代數白痴 顧" userId="316db6a4f7ef8138" providerId="LiveId" clId="{DE03E73A-7FD1-469D-A7AC-A7F270FAACF6}"/>
    <pc:docChg chg="undo custSel addSld modSld">
      <pc:chgData name="代數白痴 顧" userId="316db6a4f7ef8138" providerId="LiveId" clId="{DE03E73A-7FD1-469D-A7AC-A7F270FAACF6}" dt="2023-09-25T02:31:25.371" v="5967"/>
      <pc:docMkLst>
        <pc:docMk/>
      </pc:docMkLst>
      <pc:sldChg chg="addSp delSp modSp mod modTransition modAnim modNotesTx">
        <pc:chgData name="代數白痴 顧" userId="316db6a4f7ef8138" providerId="LiveId" clId="{DE03E73A-7FD1-469D-A7AC-A7F270FAACF6}" dt="2023-09-25T02:31:25.370" v="5964"/>
        <pc:sldMkLst>
          <pc:docMk/>
          <pc:sldMk cId="754667137" sldId="386"/>
        </pc:sldMkLst>
        <pc:spChg chg="add mod topLvl">
          <ac:chgData name="代數白痴 顧" userId="316db6a4f7ef8138" providerId="LiveId" clId="{DE03E73A-7FD1-469D-A7AC-A7F270FAACF6}" dt="2023-09-25T02:05:25.327" v="3011" actId="1076"/>
          <ac:spMkLst>
            <pc:docMk/>
            <pc:sldMk cId="754667137" sldId="386"/>
            <ac:spMk id="5" creationId="{74968183-BE0F-5C15-1AC8-63A9A94CD357}"/>
          </ac:spMkLst>
        </pc:spChg>
        <pc:spChg chg="add mod">
          <ac:chgData name="代數白痴 顧" userId="316db6a4f7ef8138" providerId="LiveId" clId="{DE03E73A-7FD1-469D-A7AC-A7F270FAACF6}" dt="2023-09-25T02:28:29.509" v="5876" actId="1035"/>
          <ac:spMkLst>
            <pc:docMk/>
            <pc:sldMk cId="754667137" sldId="386"/>
            <ac:spMk id="11" creationId="{DF47E2D0-A5D4-F629-BF25-7DC6FFDE3008}"/>
          </ac:spMkLst>
        </pc:spChg>
        <pc:spChg chg="add mod">
          <ac:chgData name="代數白痴 顧" userId="316db6a4f7ef8138" providerId="LiveId" clId="{DE03E73A-7FD1-469D-A7AC-A7F270FAACF6}" dt="2023-09-25T02:05:25.327" v="3011" actId="1076"/>
          <ac:spMkLst>
            <pc:docMk/>
            <pc:sldMk cId="754667137" sldId="386"/>
            <ac:spMk id="12" creationId="{9E05D439-3C47-9D0A-E905-41511E6D7262}"/>
          </ac:spMkLst>
        </pc:spChg>
        <pc:spChg chg="mod">
          <ac:chgData name="代數白痴 顧" userId="316db6a4f7ef8138" providerId="LiveId" clId="{DE03E73A-7FD1-469D-A7AC-A7F270FAACF6}" dt="2023-09-25T01:53:38.684" v="2412"/>
          <ac:spMkLst>
            <pc:docMk/>
            <pc:sldMk cId="754667137" sldId="386"/>
            <ac:spMk id="25" creationId="{5A98D90D-5C3A-AFD7-18C3-339F95428760}"/>
          </ac:spMkLst>
        </pc:spChg>
        <pc:spChg chg="mod">
          <ac:chgData name="代數白痴 顧" userId="316db6a4f7ef8138" providerId="LiveId" clId="{DE03E73A-7FD1-469D-A7AC-A7F270FAACF6}" dt="2023-09-25T01:53:38.684" v="2412"/>
          <ac:spMkLst>
            <pc:docMk/>
            <pc:sldMk cId="754667137" sldId="386"/>
            <ac:spMk id="26" creationId="{D1A61D40-70B8-52E6-658E-EF9F653CF0D1}"/>
          </ac:spMkLst>
        </pc:spChg>
        <pc:spChg chg="mod ord">
          <ac:chgData name="代數白痴 顧" userId="316db6a4f7ef8138" providerId="LiveId" clId="{DE03E73A-7FD1-469D-A7AC-A7F270FAACF6}" dt="2023-09-25T02:00:03.953" v="2943" actId="20577"/>
          <ac:spMkLst>
            <pc:docMk/>
            <pc:sldMk cId="754667137" sldId="386"/>
            <ac:spMk id="27" creationId="{59534299-6C8A-D2FF-B90C-4E44C57EF850}"/>
          </ac:spMkLst>
        </pc:spChg>
        <pc:spChg chg="mod">
          <ac:chgData name="代數白痴 顧" userId="316db6a4f7ef8138" providerId="LiveId" clId="{DE03E73A-7FD1-469D-A7AC-A7F270FAACF6}" dt="2023-09-25T01:59:03.509" v="2789" actId="20577"/>
          <ac:spMkLst>
            <pc:docMk/>
            <pc:sldMk cId="754667137" sldId="386"/>
            <ac:spMk id="28" creationId="{0200C782-BA87-C14A-F33C-E54927DB2ABF}"/>
          </ac:spMkLst>
        </pc:spChg>
        <pc:spChg chg="add mod">
          <ac:chgData name="代數白痴 顧" userId="316db6a4f7ef8138" providerId="LiveId" clId="{DE03E73A-7FD1-469D-A7AC-A7F270FAACF6}" dt="2023-09-25T02:29:48.577" v="5929" actId="207"/>
          <ac:spMkLst>
            <pc:docMk/>
            <pc:sldMk cId="754667137" sldId="386"/>
            <ac:spMk id="33" creationId="{3CA0E570-FAA1-A499-C16D-28D8973DA8B0}"/>
          </ac:spMkLst>
        </pc:spChg>
        <pc:spChg chg="add mod">
          <ac:chgData name="代數白痴 顧" userId="316db6a4f7ef8138" providerId="LiveId" clId="{DE03E73A-7FD1-469D-A7AC-A7F270FAACF6}" dt="2023-09-25T02:08:16.440" v="3028" actId="207"/>
          <ac:spMkLst>
            <pc:docMk/>
            <pc:sldMk cId="754667137" sldId="386"/>
            <ac:spMk id="42" creationId="{7712598F-853D-6609-E07A-1C170EEB2F38}"/>
          </ac:spMkLst>
        </pc:spChg>
        <pc:grpChg chg="add del mod">
          <ac:chgData name="代數白痴 顧" userId="316db6a4f7ef8138" providerId="LiveId" clId="{DE03E73A-7FD1-469D-A7AC-A7F270FAACF6}" dt="2023-09-25T02:00:42.058" v="2947" actId="478"/>
          <ac:grpSpMkLst>
            <pc:docMk/>
            <pc:sldMk cId="754667137" sldId="386"/>
            <ac:grpSpMk id="10" creationId="{52B5CC2F-87AE-23AB-C04C-E8FF232DF0D6}"/>
          </ac:grpSpMkLst>
        </pc:grpChg>
        <pc:grpChg chg="add mod">
          <ac:chgData name="代數白痴 顧" userId="316db6a4f7ef8138" providerId="LiveId" clId="{DE03E73A-7FD1-469D-A7AC-A7F270FAACF6}" dt="2023-09-25T01:59:38.594" v="2794" actId="164"/>
          <ac:grpSpMkLst>
            <pc:docMk/>
            <pc:sldMk cId="754667137" sldId="386"/>
            <ac:grpSpMk id="22" creationId="{A3CC8F27-045F-A59D-8DF9-98CD3DC0C414}"/>
          </ac:grpSpMkLst>
        </pc:grpChg>
        <pc:grpChg chg="add mod">
          <ac:chgData name="代數白痴 顧" userId="316db6a4f7ef8138" providerId="LiveId" clId="{DE03E73A-7FD1-469D-A7AC-A7F270FAACF6}" dt="2023-09-25T01:59:38.594" v="2794" actId="164"/>
          <ac:grpSpMkLst>
            <pc:docMk/>
            <pc:sldMk cId="754667137" sldId="386"/>
            <ac:grpSpMk id="32" creationId="{24BA7579-A699-0B0A-284D-1BEA2D37DC3F}"/>
          </ac:grpSpMkLst>
        </pc:grpChg>
        <pc:picChg chg="mod">
          <ac:chgData name="代數白痴 顧" userId="316db6a4f7ef8138" providerId="LiveId" clId="{DE03E73A-7FD1-469D-A7AC-A7F270FAACF6}" dt="2023-09-25T02:05:25.327" v="3011" actId="1076"/>
          <ac:picMkLst>
            <pc:docMk/>
            <pc:sldMk cId="754667137" sldId="386"/>
            <ac:picMk id="4" creationId="{6738B2A8-B331-98AB-143F-1C50038BCA7C}"/>
          </ac:picMkLst>
        </pc:picChg>
        <pc:picChg chg="add mod">
          <ac:chgData name="代數白痴 顧" userId="316db6a4f7ef8138" providerId="LiveId" clId="{DE03E73A-7FD1-469D-A7AC-A7F270FAACF6}" dt="2023-09-25T02:00:09.262" v="2945" actId="1076"/>
          <ac:picMkLst>
            <pc:docMk/>
            <pc:sldMk cId="754667137" sldId="386"/>
            <ac:picMk id="31" creationId="{CF5DCE6B-5B41-0FB5-38CC-15E9DF33A5F0}"/>
          </ac:picMkLst>
        </pc:picChg>
        <pc:cxnChg chg="add del mod">
          <ac:chgData name="代數白痴 顧" userId="316db6a4f7ef8138" providerId="LiveId" clId="{DE03E73A-7FD1-469D-A7AC-A7F270FAACF6}" dt="2023-09-25T02:00:34.996" v="2946" actId="478"/>
          <ac:cxnSpMkLst>
            <pc:docMk/>
            <pc:sldMk cId="754667137" sldId="386"/>
            <ac:cxnSpMk id="7" creationId="{91C8B3DF-9D18-61D7-5674-0911575144AB}"/>
          </ac:cxnSpMkLst>
        </pc:cxnChg>
        <pc:cxnChg chg="add mod">
          <ac:chgData name="代數白痴 顧" userId="316db6a4f7ef8138" providerId="LiveId" clId="{DE03E73A-7FD1-469D-A7AC-A7F270FAACF6}" dt="2023-09-25T02:25:51.379" v="5847" actId="692"/>
          <ac:cxnSpMkLst>
            <pc:docMk/>
            <pc:sldMk cId="754667137" sldId="386"/>
            <ac:cxnSpMk id="7" creationId="{A4E6CC06-4E52-1256-0DA4-A06924440829}"/>
          </ac:cxnSpMkLst>
        </pc:cxnChg>
        <pc:cxnChg chg="add del mod topLvl">
          <ac:chgData name="代數白痴 顧" userId="316db6a4f7ef8138" providerId="LiveId" clId="{DE03E73A-7FD1-469D-A7AC-A7F270FAACF6}" dt="2023-09-25T02:00:42.058" v="2947" actId="478"/>
          <ac:cxnSpMkLst>
            <pc:docMk/>
            <pc:sldMk cId="754667137" sldId="386"/>
            <ac:cxnSpMk id="9" creationId="{7D38A310-FAC3-3F03-DC11-112423C15F9D}"/>
          </ac:cxnSpMkLst>
        </pc:cxnChg>
        <pc:cxnChg chg="add mod">
          <ac:chgData name="代數白痴 顧" userId="316db6a4f7ef8138" providerId="LiveId" clId="{DE03E73A-7FD1-469D-A7AC-A7F270FAACF6}" dt="2023-09-25T02:26:12.037" v="5851" actId="14100"/>
          <ac:cxnSpMkLst>
            <pc:docMk/>
            <pc:sldMk cId="754667137" sldId="386"/>
            <ac:cxnSpMk id="9" creationId="{DE436545-6355-BB86-AF01-D4F88E54217D}"/>
          </ac:cxnSpMkLst>
        </pc:cxnChg>
        <pc:cxnChg chg="add mod">
          <ac:chgData name="代數白痴 顧" userId="316db6a4f7ef8138" providerId="LiveId" clId="{DE03E73A-7FD1-469D-A7AC-A7F270FAACF6}" dt="2023-09-25T02:27:54.711" v="5866" actId="692"/>
          <ac:cxnSpMkLst>
            <pc:docMk/>
            <pc:sldMk cId="754667137" sldId="386"/>
            <ac:cxnSpMk id="14" creationId="{1B3F4F4F-6E74-0EC6-4CED-45BBAB4272BD}"/>
          </ac:cxnSpMkLst>
        </pc:cxnChg>
        <pc:cxnChg chg="add mod">
          <ac:chgData name="代數白痴 顧" userId="316db6a4f7ef8138" providerId="LiveId" clId="{DE03E73A-7FD1-469D-A7AC-A7F270FAACF6}" dt="2023-09-25T02:05:25.327" v="3011" actId="1076"/>
          <ac:cxnSpMkLst>
            <pc:docMk/>
            <pc:sldMk cId="754667137" sldId="386"/>
            <ac:cxnSpMk id="15" creationId="{C361A511-FF33-F243-F676-470D6FE0CF47}"/>
          </ac:cxnSpMkLst>
        </pc:cxnChg>
        <pc:cxnChg chg="add mod">
          <ac:chgData name="代數白痴 顧" userId="316db6a4f7ef8138" providerId="LiveId" clId="{DE03E73A-7FD1-469D-A7AC-A7F270FAACF6}" dt="2023-09-25T02:27:54.711" v="5866" actId="692"/>
          <ac:cxnSpMkLst>
            <pc:docMk/>
            <pc:sldMk cId="754667137" sldId="386"/>
            <ac:cxnSpMk id="16" creationId="{EDE0404A-1018-C35B-D013-467B968776EE}"/>
          </ac:cxnSpMkLst>
        </pc:cxnChg>
        <pc:cxnChg chg="add del mod">
          <ac:chgData name="代數白痴 顧" userId="316db6a4f7ef8138" providerId="LiveId" clId="{DE03E73A-7FD1-469D-A7AC-A7F270FAACF6}" dt="2023-09-25T02:02:41.679" v="2977" actId="478"/>
          <ac:cxnSpMkLst>
            <pc:docMk/>
            <pc:sldMk cId="754667137" sldId="386"/>
            <ac:cxnSpMk id="17" creationId="{45CD3922-6A8A-5D79-9F42-0F76243D451A}"/>
          </ac:cxnSpMkLst>
        </pc:cxnChg>
        <pc:cxnChg chg="add mod">
          <ac:chgData name="代數白痴 顧" userId="316db6a4f7ef8138" providerId="LiveId" clId="{DE03E73A-7FD1-469D-A7AC-A7F270FAACF6}" dt="2023-09-25T02:28:15.413" v="5870" actId="14100"/>
          <ac:cxnSpMkLst>
            <pc:docMk/>
            <pc:sldMk cId="754667137" sldId="386"/>
            <ac:cxnSpMk id="18" creationId="{761E7BE3-6558-15EC-CD84-DF6FC9611475}"/>
          </ac:cxnSpMkLst>
        </pc:cxnChg>
        <pc:cxnChg chg="add del mod">
          <ac:chgData name="代數白痴 顧" userId="316db6a4f7ef8138" providerId="LiveId" clId="{DE03E73A-7FD1-469D-A7AC-A7F270FAACF6}" dt="2023-09-25T02:02:40.488" v="2976" actId="478"/>
          <ac:cxnSpMkLst>
            <pc:docMk/>
            <pc:sldMk cId="754667137" sldId="386"/>
            <ac:cxnSpMk id="19" creationId="{92314C7F-1F26-A301-54FD-944C1DA300EE}"/>
          </ac:cxnSpMkLst>
        </pc:cxnChg>
        <pc:cxnChg chg="add del mod">
          <ac:chgData name="代數白痴 顧" userId="316db6a4f7ef8138" providerId="LiveId" clId="{DE03E73A-7FD1-469D-A7AC-A7F270FAACF6}" dt="2023-09-25T01:47:33.988" v="2411" actId="478"/>
          <ac:cxnSpMkLst>
            <pc:docMk/>
            <pc:sldMk cId="754667137" sldId="386"/>
            <ac:cxnSpMk id="21" creationId="{2FF3D150-1381-FB2C-C631-136FABF08F16}"/>
          </ac:cxnSpMkLst>
        </pc:cxnChg>
        <pc:cxnChg chg="mod">
          <ac:chgData name="代數白痴 顧" userId="316db6a4f7ef8138" providerId="LiveId" clId="{DE03E73A-7FD1-469D-A7AC-A7F270FAACF6}" dt="2023-09-25T01:58:05.165" v="2779" actId="14100"/>
          <ac:cxnSpMkLst>
            <pc:docMk/>
            <pc:sldMk cId="754667137" sldId="386"/>
            <ac:cxnSpMk id="24" creationId="{63855BF0-B54B-7A91-EFB5-B33AB0DB92AC}"/>
          </ac:cxnSpMkLst>
        </pc:cxnChg>
        <pc:cxnChg chg="add del mod">
          <ac:chgData name="代數白痴 顧" userId="316db6a4f7ef8138" providerId="LiveId" clId="{DE03E73A-7FD1-469D-A7AC-A7F270FAACF6}" dt="2023-09-25T02:03:05.988" v="2980" actId="478"/>
          <ac:cxnSpMkLst>
            <pc:docMk/>
            <pc:sldMk cId="754667137" sldId="386"/>
            <ac:cxnSpMk id="34" creationId="{481A0E97-9BA9-DC07-08B1-359CD3524D18}"/>
          </ac:cxnSpMkLst>
        </pc:cxnChg>
        <pc:cxnChg chg="add mod">
          <ac:chgData name="代數白痴 顧" userId="316db6a4f7ef8138" providerId="LiveId" clId="{DE03E73A-7FD1-469D-A7AC-A7F270FAACF6}" dt="2023-09-25T02:05:25.327" v="3011" actId="1076"/>
          <ac:cxnSpMkLst>
            <pc:docMk/>
            <pc:sldMk cId="754667137" sldId="386"/>
            <ac:cxnSpMk id="36" creationId="{926A4275-A1A4-D4D9-53AD-86255DADA1F0}"/>
          </ac:cxnSpMkLst>
        </pc:cxnChg>
        <pc:cxnChg chg="add mod ord">
          <ac:chgData name="代數白痴 顧" userId="316db6a4f7ef8138" providerId="LiveId" clId="{DE03E73A-7FD1-469D-A7AC-A7F270FAACF6}" dt="2023-09-25T02:08:23.408" v="3029" actId="166"/>
          <ac:cxnSpMkLst>
            <pc:docMk/>
            <pc:sldMk cId="754667137" sldId="386"/>
            <ac:cxnSpMk id="39" creationId="{06D0FDA6-61FB-3563-5591-D7FC53413E8B}"/>
          </ac:cxnSpMkLst>
        </pc:cxnChg>
        <pc:cxnChg chg="add mod ord">
          <ac:chgData name="代數白痴 顧" userId="316db6a4f7ef8138" providerId="LiveId" clId="{DE03E73A-7FD1-469D-A7AC-A7F270FAACF6}" dt="2023-09-25T02:08:25.195" v="3030" actId="166"/>
          <ac:cxnSpMkLst>
            <pc:docMk/>
            <pc:sldMk cId="754667137" sldId="386"/>
            <ac:cxnSpMk id="41" creationId="{40348319-411A-6AB4-6F6D-B6450E842B72}"/>
          </ac:cxnSpMkLst>
        </pc:cxnChg>
      </pc:sldChg>
      <pc:sldChg chg="addSp delSp modSp mod modTransition delAnim">
        <pc:chgData name="代數白痴 顧" userId="316db6a4f7ef8138" providerId="LiveId" clId="{DE03E73A-7FD1-469D-A7AC-A7F270FAACF6}" dt="2023-09-25T02:31:25.370" v="5965"/>
        <pc:sldMkLst>
          <pc:docMk/>
          <pc:sldMk cId="731354489" sldId="387"/>
        </pc:sldMkLst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4" creationId="{EB6FF485-E290-0FBD-D967-A080D739E71E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5" creationId="{2CAA7C15-4F75-2E7B-6C11-C68D7DB2A663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6" creationId="{979707CA-0C4F-337D-E5E0-7F7B76585B39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7" creationId="{B1F4E0DE-224E-DFB5-997D-5D69DC8E4A3A}"/>
          </ac:spMkLst>
        </pc:spChg>
        <pc:spChg chg="del">
          <ac:chgData name="代數白痴 顧" userId="316db6a4f7ef8138" providerId="LiveId" clId="{DE03E73A-7FD1-469D-A7AC-A7F270FAACF6}" dt="2023-09-24T23:44:42.996" v="0" actId="478"/>
          <ac:spMkLst>
            <pc:docMk/>
            <pc:sldMk cId="731354489" sldId="387"/>
            <ac:spMk id="18" creationId="{84371D54-26EF-EC22-850D-E1EAB71C676A}"/>
          </ac:spMkLst>
        </pc:spChg>
        <pc:spChg chg="del">
          <ac:chgData name="代數白痴 顧" userId="316db6a4f7ef8138" providerId="LiveId" clId="{DE03E73A-7FD1-469D-A7AC-A7F270FAACF6}" dt="2023-09-24T23:44:42.996" v="0" actId="478"/>
          <ac:spMkLst>
            <pc:docMk/>
            <pc:sldMk cId="731354489" sldId="387"/>
            <ac:spMk id="19" creationId="{307685F2-86C6-09D4-DD9D-218DC8AC6FA8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0" creationId="{2F65B4B8-2EEB-5C18-FE66-11681A8B03AF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1" creationId="{45D868B3-FA06-E813-016A-7BE9142C68E1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2" creationId="{0281B1C8-4EF1-A744-43F4-6108A8718B79}"/>
          </ac:spMkLst>
        </pc:spChg>
        <pc:spChg chg="mod">
          <ac:chgData name="代數白痴 顧" userId="316db6a4f7ef8138" providerId="LiveId" clId="{DE03E73A-7FD1-469D-A7AC-A7F270FAACF6}" dt="2023-09-24T23:51:18.304" v="641" actId="20577"/>
          <ac:spMkLst>
            <pc:docMk/>
            <pc:sldMk cId="731354489" sldId="387"/>
            <ac:spMk id="23" creationId="{00000000-0000-0000-0000-000000000000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4" creationId="{3C9AC322-BE2D-48B1-4E0E-6B0112E72684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5" creationId="{9B0A9701-8CE1-6372-0F59-E4434E25706A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6" creationId="{CC71955C-5A2C-B1A6-BEB4-4D4FC14A0EB8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32" creationId="{DDE84B6D-837A-A1CA-F35B-9BA71731ACAB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4" creationId="{7DE266A4-5E11-339E-EA2F-7C4ACE3B770D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5" creationId="{5F68637B-4835-FD6C-7509-A1E87714BF1A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6" creationId="{D18FCC5E-392C-FC6D-BE78-8C6F894DFB5E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7" creationId="{1E9E2712-1D2A-7359-865A-49E9F6FAD7E8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8" creationId="{D2C6158A-2A70-EB68-7759-4EAD614154F6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9" creationId="{2B822B21-4AB2-9CD8-1D67-2579B2A2E1AC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50" creationId="{7B66BA54-F3D7-7A20-97F1-363CC354A5C2}"/>
          </ac:spMkLst>
        </pc:spChg>
        <pc:spChg chg="mod">
          <ac:chgData name="代數白痴 顧" userId="316db6a4f7ef8138" providerId="LiveId" clId="{DE03E73A-7FD1-469D-A7AC-A7F270FAACF6}" dt="2023-09-24T23:50:51.807" v="575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DE03E73A-7FD1-469D-A7AC-A7F270FAACF6}" dt="2023-09-24T23:44:42.996" v="0" actId="478"/>
          <ac:grpSpMkLst>
            <pc:docMk/>
            <pc:sldMk cId="731354489" sldId="387"/>
            <ac:grpSpMk id="30" creationId="{19C2BAAD-889C-F7C4-FEB9-AD974E6C83D0}"/>
          </ac:grpSpMkLst>
        </pc:grpChg>
        <pc:graphicFrameChg chg="add mod">
          <ac:chgData name="代數白痴 顧" userId="316db6a4f7ef8138" providerId="LiveId" clId="{DE03E73A-7FD1-469D-A7AC-A7F270FAACF6}" dt="2023-09-24T23:48:49.126" v="377" actId="1038"/>
          <ac:graphicFrameMkLst>
            <pc:docMk/>
            <pc:sldMk cId="731354489" sldId="387"/>
            <ac:graphicFrameMk id="2" creationId="{FB22A2D0-51CB-44D5-1796-9302678801B7}"/>
          </ac:graphicFrameMkLst>
        </pc:graphicFrameChg>
        <pc:graphicFrameChg chg="add mod">
          <ac:chgData name="代數白痴 顧" userId="316db6a4f7ef8138" providerId="LiveId" clId="{DE03E73A-7FD1-469D-A7AC-A7F270FAACF6}" dt="2023-09-24T23:50:06.331" v="490" actId="1038"/>
          <ac:graphicFrameMkLst>
            <pc:docMk/>
            <pc:sldMk cId="731354489" sldId="387"/>
            <ac:graphicFrameMk id="8" creationId="{4D5A8758-F61B-D241-134A-619D6163D5B1}"/>
          </ac:graphicFrameMkLst>
        </pc:graphicFrameChg>
        <pc:picChg chg="add del mod">
          <ac:chgData name="代數白痴 顧" userId="316db6a4f7ef8138" providerId="LiveId" clId="{DE03E73A-7FD1-469D-A7AC-A7F270FAACF6}" dt="2023-09-25T00:15:44.918" v="1339" actId="478"/>
          <ac:picMkLst>
            <pc:docMk/>
            <pc:sldMk cId="731354489" sldId="387"/>
            <ac:picMk id="12" creationId="{F3823237-A01C-16B9-6AE5-F097CCDDBB51}"/>
          </ac:picMkLst>
        </pc:picChg>
        <pc:picChg chg="del">
          <ac:chgData name="代數白痴 顧" userId="316db6a4f7ef8138" providerId="LiveId" clId="{DE03E73A-7FD1-469D-A7AC-A7F270FAACF6}" dt="2023-09-24T23:44:45.870" v="1" actId="478"/>
          <ac:picMkLst>
            <pc:docMk/>
            <pc:sldMk cId="731354489" sldId="387"/>
            <ac:picMk id="13" creationId="{ACB4EDCF-5878-698C-6FCC-F11B8BD7F65A}"/>
          </ac:picMkLst>
        </pc:picChg>
        <pc:cxnChg chg="mod">
          <ac:chgData name="代數白痴 顧" userId="316db6a4f7ef8138" providerId="LiveId" clId="{DE03E73A-7FD1-469D-A7AC-A7F270FAACF6}" dt="2023-09-24T23:51:09.646" v="617" actId="1037"/>
          <ac:cxnSpMkLst>
            <pc:docMk/>
            <pc:sldMk cId="731354489" sldId="387"/>
            <ac:cxnSpMk id="3" creationId="{C5A77FD0-E06F-C897-3AB0-08C5DCB0801E}"/>
          </ac:cxnSpMkLst>
        </pc:cxnChg>
        <pc:cxnChg chg="del">
          <ac:chgData name="代數白痴 顧" userId="316db6a4f7ef8138" providerId="LiveId" clId="{DE03E73A-7FD1-469D-A7AC-A7F270FAACF6}" dt="2023-09-24T23:51:03.992" v="576" actId="478"/>
          <ac:cxnSpMkLst>
            <pc:docMk/>
            <pc:sldMk cId="731354489" sldId="387"/>
            <ac:cxnSpMk id="4" creationId="{03227393-90B5-DEE6-AA19-E52BD04197B9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28" creationId="{34F8AEC4-1DFA-18B4-E6E0-CD01E91DEF7C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3" creationId="{AA70DA41-E1E1-8227-E774-BD90A4285B5D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5" creationId="{DA83A5EB-5961-A0A1-5C0C-A2F4C95C9D76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7" creationId="{0EE79453-6DD7-0110-29D1-25D192C9A965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9" creationId="{10F849A2-62C9-EE50-5F9A-D5F8D5DEA456}"/>
          </ac:cxnSpMkLst>
        </pc:cxnChg>
      </pc:sldChg>
      <pc:sldChg chg="modTransition modNotesTx">
        <pc:chgData name="代數白痴 顧" userId="316db6a4f7ef8138" providerId="LiveId" clId="{DE03E73A-7FD1-469D-A7AC-A7F270FAACF6}" dt="2023-09-25T02:31:25.369" v="5963"/>
        <pc:sldMkLst>
          <pc:docMk/>
          <pc:sldMk cId="151402070" sldId="390"/>
        </pc:sldMkLst>
      </pc:sldChg>
      <pc:sldChg chg="addSp delSp modSp mod modTransition modAnim">
        <pc:chgData name="代數白痴 顧" userId="316db6a4f7ef8138" providerId="LiveId" clId="{DE03E73A-7FD1-469D-A7AC-A7F270FAACF6}" dt="2023-09-25T02:31:25.371" v="5967"/>
        <pc:sldMkLst>
          <pc:docMk/>
          <pc:sldMk cId="2267038628" sldId="392"/>
        </pc:sldMkLst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6" creationId="{A3EF502E-F5C4-413C-AFDD-06B7D6CFAEAE}"/>
          </ac:spMkLst>
        </pc:spChg>
        <pc:spChg chg="del">
          <ac:chgData name="代數白痴 顧" userId="316db6a4f7ef8138" providerId="LiveId" clId="{DE03E73A-7FD1-469D-A7AC-A7F270FAACF6}" dt="2023-09-25T01:04:18.129" v="2093" actId="478"/>
          <ac:spMkLst>
            <pc:docMk/>
            <pc:sldMk cId="2267038628" sldId="392"/>
            <ac:spMk id="7" creationId="{DCE27574-8451-35F2-4F58-D0EAD3136042}"/>
          </ac:spMkLst>
        </pc:spChg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10" creationId="{3DE5A842-2134-9639-2AC0-310AE1A246E8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11" creationId="{3691D1B0-D8CB-F77C-1225-29D27EDE9DFA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19" creationId="{7770E85C-1836-F858-2F9C-FE06E62CECDD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0" creationId="{5D59379B-D2F9-678D-FA0F-8BF20CEBD8DE}"/>
          </ac:spMkLst>
        </pc:spChg>
        <pc:spChg chg="del">
          <ac:chgData name="代數白痴 顧" userId="316db6a4f7ef8138" providerId="LiveId" clId="{DE03E73A-7FD1-469D-A7AC-A7F270FAACF6}" dt="2023-09-25T01:04:21.429" v="2095" actId="478"/>
          <ac:spMkLst>
            <pc:docMk/>
            <pc:sldMk cId="2267038628" sldId="392"/>
            <ac:spMk id="21" creationId="{DE727E3F-DDF6-390C-3867-C86669331410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2" creationId="{72BB6B0C-0373-1AA5-0BD5-E39A53721E8A}"/>
          </ac:spMkLst>
        </pc:spChg>
        <pc:spChg chg="mod">
          <ac:chgData name="代數白痴 顧" userId="316db6a4f7ef8138" providerId="LiveId" clId="{DE03E73A-7FD1-469D-A7AC-A7F270FAACF6}" dt="2023-09-25T00:58:41.375" v="1430" actId="20577"/>
          <ac:spMkLst>
            <pc:docMk/>
            <pc:sldMk cId="2267038628" sldId="392"/>
            <ac:spMk id="23" creationId="{00000000-0000-0000-0000-000000000000}"/>
          </ac:spMkLst>
        </pc:spChg>
        <pc:spChg chg="del">
          <ac:chgData name="代數白痴 顧" userId="316db6a4f7ef8138" providerId="LiveId" clId="{DE03E73A-7FD1-469D-A7AC-A7F270FAACF6}" dt="2023-09-25T01:04:16.728" v="2091" actId="478"/>
          <ac:spMkLst>
            <pc:docMk/>
            <pc:sldMk cId="2267038628" sldId="392"/>
            <ac:spMk id="24" creationId="{328CB04F-73C1-328D-7540-2BF2F9D2A629}"/>
          </ac:spMkLst>
        </pc:spChg>
        <pc:spChg chg="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7" creationId="{284C2A15-13EC-156A-164E-3636BD7B42C8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9" creationId="{9273C042-910C-1265-42C4-073ADE140029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0" creationId="{3CB4E6D0-E27C-1035-E8CC-0824B6347D0E}"/>
          </ac:spMkLst>
        </pc:spChg>
        <pc:spChg chg="add mod">
          <ac:chgData name="代數白痴 顧" userId="316db6a4f7ef8138" providerId="LiveId" clId="{DE03E73A-7FD1-469D-A7AC-A7F270FAACF6}" dt="2023-09-25T01:16:25.622" v="2232" actId="1076"/>
          <ac:spMkLst>
            <pc:docMk/>
            <pc:sldMk cId="2267038628" sldId="392"/>
            <ac:spMk id="31" creationId="{3EB6C6EC-1342-1EFB-43A5-6801F8E01F62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2" creationId="{CC6D4394-F035-E1FD-F2B1-8DACEAF32DC4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3" creationId="{45A38B7D-1886-269C-985B-802FE6CF10F1}"/>
          </ac:spMkLst>
        </pc:spChg>
        <pc:spChg chg="add del mod">
          <ac:chgData name="代數白痴 顧" userId="316db6a4f7ef8138" providerId="LiveId" clId="{DE03E73A-7FD1-469D-A7AC-A7F270FAACF6}" dt="2023-09-25T01:18:34.943" v="2252"/>
          <ac:spMkLst>
            <pc:docMk/>
            <pc:sldMk cId="2267038628" sldId="392"/>
            <ac:spMk id="34" creationId="{790F998D-2415-0AC7-260F-52E22608A2EF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5" creationId="{760EF8C5-DCDF-BFB8-967E-340F8CC9F7A5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6" creationId="{0163635E-08B9-E379-B2B8-C86FD7AEBDFF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7" creationId="{5AE1C2F5-276F-96AD-FE53-1D22E32277ED}"/>
          </ac:spMkLst>
        </pc:spChg>
        <pc:spChg chg="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41" creationId="{15344B0A-63A9-A8EC-F345-F4616BAC13DF}"/>
          </ac:spMkLst>
        </pc:spChg>
        <pc:spChg chg="del">
          <ac:chgData name="代數白痴 顧" userId="316db6a4f7ef8138" providerId="LiveId" clId="{DE03E73A-7FD1-469D-A7AC-A7F270FAACF6}" dt="2023-09-25T01:04:20.236" v="2094" actId="478"/>
          <ac:spMkLst>
            <pc:docMk/>
            <pc:sldMk cId="2267038628" sldId="392"/>
            <ac:spMk id="42" creationId="{F9F326BD-D9C9-2D44-EE8A-972B7BD35AEB}"/>
          </ac:spMkLst>
        </pc:spChg>
        <pc:spChg chg="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43" creationId="{FD7EE82B-5FD8-1F64-D031-09CC5319C6CA}"/>
          </ac:spMkLst>
        </pc:spChg>
        <pc:spChg chg="del">
          <ac:chgData name="代數白痴 顧" userId="316db6a4f7ef8138" providerId="LiveId" clId="{DE03E73A-7FD1-469D-A7AC-A7F270FAACF6}" dt="2023-09-25T01:04:27.697" v="2098" actId="478"/>
          <ac:spMkLst>
            <pc:docMk/>
            <pc:sldMk cId="2267038628" sldId="392"/>
            <ac:spMk id="44" creationId="{5504A248-8875-63C6-F663-26546FF0617C}"/>
          </ac:spMkLst>
        </pc:spChg>
        <pc:spChg chg="del">
          <ac:chgData name="代數白痴 顧" userId="316db6a4f7ef8138" providerId="LiveId" clId="{DE03E73A-7FD1-469D-A7AC-A7F270FAACF6}" dt="2023-09-25T01:04:25.312" v="2096" actId="478"/>
          <ac:spMkLst>
            <pc:docMk/>
            <pc:sldMk cId="2267038628" sldId="392"/>
            <ac:spMk id="47" creationId="{0C9126D1-245D-C42D-B4E7-A2DB79E5C80F}"/>
          </ac:spMkLst>
        </pc:spChg>
        <pc:spChg chg="del">
          <ac:chgData name="代數白痴 顧" userId="316db6a4f7ef8138" providerId="LiveId" clId="{DE03E73A-7FD1-469D-A7AC-A7F270FAACF6}" dt="2023-09-25T01:04:26.345" v="2097" actId="478"/>
          <ac:spMkLst>
            <pc:docMk/>
            <pc:sldMk cId="2267038628" sldId="392"/>
            <ac:spMk id="50" creationId="{DACCA48D-CC74-03E3-3D64-A9A32603AD74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53" creationId="{564C01A1-2875-7FD6-E7B9-2617E6FF28DA}"/>
          </ac:spMkLst>
        </pc:spChg>
        <pc:spChg chg="mod">
          <ac:chgData name="代數白痴 顧" userId="316db6a4f7ef8138" providerId="LiveId" clId="{DE03E73A-7FD1-469D-A7AC-A7F270FAACF6}" dt="2023-09-25T01:04:05.268" v="2089" actId="947"/>
          <ac:spMkLst>
            <pc:docMk/>
            <pc:sldMk cId="2267038628" sldId="392"/>
            <ac:spMk id="60" creationId="{90ECAF3B-FFFF-A531-AFBE-31708C7D891C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1" creationId="{E5474173-53C4-A736-8E11-30270ADE9384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2" creationId="{AB5DC441-F40D-D9E8-D6C4-B831C14AED94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3" creationId="{351EEFBE-7109-BA15-CD85-5E4AC9F61393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4" creationId="{9883729F-A9BE-9ACE-81A3-E57365E3914E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5" creationId="{AA7C0A60-453F-1C76-3AB3-8797F29DCD56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6" creationId="{712F4E98-7DAF-2A0C-FD13-AB81D27049C0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7" creationId="{0D76D768-A6C1-A216-32C1-965CC2B7A187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8" creationId="{48346C49-2674-12BD-01C3-5FB6199FDCAE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9" creationId="{E6E877DB-B4B1-A4CA-69E9-2846FFDA1C34}"/>
          </ac:spMkLst>
        </pc:spChg>
        <pc:grpChg chg="mod topLvl">
          <ac:chgData name="代數白痴 顧" userId="316db6a4f7ef8138" providerId="LiveId" clId="{DE03E73A-7FD1-469D-A7AC-A7F270FAACF6}" dt="2023-09-25T01:23:25.895" v="2336" actId="165"/>
          <ac:grpSpMkLst>
            <pc:docMk/>
            <pc:sldMk cId="2267038628" sldId="392"/>
            <ac:grpSpMk id="3" creationId="{B7912554-F7C1-5852-8AB5-6489B5423E94}"/>
          </ac:grpSpMkLst>
        </pc:grpChg>
        <pc:grpChg chg="del">
          <ac:chgData name="代數白痴 顧" userId="316db6a4f7ef8138" providerId="LiveId" clId="{DE03E73A-7FD1-469D-A7AC-A7F270FAACF6}" dt="2023-09-25T01:23:25.895" v="2336" actId="165"/>
          <ac:grpSpMkLst>
            <pc:docMk/>
            <pc:sldMk cId="2267038628" sldId="392"/>
            <ac:grpSpMk id="70" creationId="{1A5647C6-9632-D592-766A-EB14E5D20351}"/>
          </ac:grpSpMkLst>
        </pc:grpChg>
        <pc:picChg chg="add mod ord">
          <ac:chgData name="代數白痴 顧" userId="316db6a4f7ef8138" providerId="LiveId" clId="{DE03E73A-7FD1-469D-A7AC-A7F270FAACF6}" dt="2023-09-25T01:23:43.172" v="2343" actId="1036"/>
          <ac:picMkLst>
            <pc:docMk/>
            <pc:sldMk cId="2267038628" sldId="392"/>
            <ac:picMk id="5" creationId="{E13A54E3-DD2A-5EDB-56C8-A6A8AC5FEE83}"/>
          </ac:picMkLst>
        </pc:picChg>
        <pc:picChg chg="add mod ord">
          <ac:chgData name="代數白痴 顧" userId="316db6a4f7ef8138" providerId="LiveId" clId="{DE03E73A-7FD1-469D-A7AC-A7F270FAACF6}" dt="2023-09-25T01:23:43.172" v="2343" actId="1036"/>
          <ac:picMkLst>
            <pc:docMk/>
            <pc:sldMk cId="2267038628" sldId="392"/>
            <ac:picMk id="14" creationId="{CBD5D6B1-5085-96E2-3E28-E4148878BD7C}"/>
          </ac:picMkLst>
        </pc:picChg>
        <pc:cxnChg chg="mod">
          <ac:chgData name="代數白痴 顧" userId="316db6a4f7ef8138" providerId="LiveId" clId="{DE03E73A-7FD1-469D-A7AC-A7F270FAACF6}" dt="2023-09-25T01:23:25.895" v="2336" actId="165"/>
          <ac:cxnSpMkLst>
            <pc:docMk/>
            <pc:sldMk cId="2267038628" sldId="392"/>
            <ac:cxnSpMk id="4" creationId="{83F64235-E818-7663-F7B2-DBAE45A493C5}"/>
          </ac:cxnSpMkLst>
        </pc:cxnChg>
        <pc:cxnChg chg="del">
          <ac:chgData name="代數白痴 顧" userId="316db6a4f7ef8138" providerId="LiveId" clId="{DE03E73A-7FD1-469D-A7AC-A7F270FAACF6}" dt="2023-09-25T01:04:15.938" v="2090" actId="478"/>
          <ac:cxnSpMkLst>
            <pc:docMk/>
            <pc:sldMk cId="2267038628" sldId="392"/>
            <ac:cxnSpMk id="12" creationId="{CA5A048C-419E-E5BE-0FD5-36C31EEC49E9}"/>
          </ac:cxnSpMkLst>
        </pc:cxnChg>
        <pc:cxnChg chg="add del mod">
          <ac:chgData name="代數白痴 顧" userId="316db6a4f7ef8138" providerId="LiveId" clId="{DE03E73A-7FD1-469D-A7AC-A7F270FAACF6}" dt="2023-09-25T01:14:37.611" v="2194" actId="478"/>
          <ac:cxnSpMkLst>
            <pc:docMk/>
            <pc:sldMk cId="2267038628" sldId="392"/>
            <ac:cxnSpMk id="16" creationId="{39AA7AC4-2D33-A000-4B33-6C332A8ADA66}"/>
          </ac:cxnSpMkLst>
        </pc:cxnChg>
        <pc:cxnChg chg="del">
          <ac:chgData name="代數白痴 顧" userId="316db6a4f7ef8138" providerId="LiveId" clId="{DE03E73A-7FD1-469D-A7AC-A7F270FAACF6}" dt="2023-09-25T01:04:17.575" v="2092" actId="478"/>
          <ac:cxnSpMkLst>
            <pc:docMk/>
            <pc:sldMk cId="2267038628" sldId="392"/>
            <ac:cxnSpMk id="17" creationId="{D33EB825-4CD5-085E-FE4D-D92A655B2754}"/>
          </ac:cxnSpMkLst>
        </pc:cxnChg>
        <pc:cxnChg chg="add del mod">
          <ac:chgData name="代數白痴 顧" userId="316db6a4f7ef8138" providerId="LiveId" clId="{DE03E73A-7FD1-469D-A7AC-A7F270FAACF6}" dt="2023-09-25T01:14:39.102" v="2195" actId="478"/>
          <ac:cxnSpMkLst>
            <pc:docMk/>
            <pc:sldMk cId="2267038628" sldId="392"/>
            <ac:cxnSpMk id="18" creationId="{E72DC88E-EAA2-8F1D-8FD0-7AA93F7F192F}"/>
          </ac:cxnSpMkLst>
        </pc:cxnChg>
        <pc:cxnChg chg="add del mod">
          <ac:chgData name="代數白痴 顧" userId="316db6a4f7ef8138" providerId="LiveId" clId="{DE03E73A-7FD1-469D-A7AC-A7F270FAACF6}" dt="2023-09-25T01:20:56.701" v="2320" actId="478"/>
          <ac:cxnSpMkLst>
            <pc:docMk/>
            <pc:sldMk cId="2267038628" sldId="392"/>
            <ac:cxnSpMk id="26" creationId="{27785080-780A-EF8A-349A-35692B131105}"/>
          </ac:cxnSpMkLst>
        </pc:cxnChg>
        <pc:cxnChg chg="add del mod">
          <ac:chgData name="代數白痴 顧" userId="316db6a4f7ef8138" providerId="LiveId" clId="{DE03E73A-7FD1-469D-A7AC-A7F270FAACF6}" dt="2023-09-25T01:20:54.992" v="2319" actId="478"/>
          <ac:cxnSpMkLst>
            <pc:docMk/>
            <pc:sldMk cId="2267038628" sldId="392"/>
            <ac:cxnSpMk id="28" creationId="{163B3784-611D-DE44-ED0C-84963E7D0B6B}"/>
          </ac:cxnSpMkLst>
        </pc:cxnChg>
        <pc:cxnChg chg="add mod">
          <ac:chgData name="代數白痴 顧" userId="316db6a4f7ef8138" providerId="LiveId" clId="{DE03E73A-7FD1-469D-A7AC-A7F270FAACF6}" dt="2023-09-25T01:23:43.172" v="2343" actId="1036"/>
          <ac:cxnSpMkLst>
            <pc:docMk/>
            <pc:sldMk cId="2267038628" sldId="392"/>
            <ac:cxnSpMk id="39" creationId="{A1D74304-5961-AE59-5DEF-D303F9227343}"/>
          </ac:cxnSpMkLst>
        </pc:cxnChg>
        <pc:cxnChg chg="add mod">
          <ac:chgData name="代數白痴 顧" userId="316db6a4f7ef8138" providerId="LiveId" clId="{DE03E73A-7FD1-469D-A7AC-A7F270FAACF6}" dt="2023-09-25T01:23:43.172" v="2343" actId="1036"/>
          <ac:cxnSpMkLst>
            <pc:docMk/>
            <pc:sldMk cId="2267038628" sldId="392"/>
            <ac:cxnSpMk id="46" creationId="{1D1288A7-E8FA-A399-6CED-E2F0AF4A0C79}"/>
          </ac:cxnSpMkLst>
        </pc:cxnChg>
        <pc:cxnChg chg="add mod">
          <ac:chgData name="代數白痴 顧" userId="316db6a4f7ef8138" providerId="LiveId" clId="{DE03E73A-7FD1-469D-A7AC-A7F270FAACF6}" dt="2023-09-25T01:23:43.172" v="2343" actId="1036"/>
          <ac:cxnSpMkLst>
            <pc:docMk/>
            <pc:sldMk cId="2267038628" sldId="392"/>
            <ac:cxnSpMk id="49" creationId="{FB142342-B886-091A-DC84-EBA3F77C7C46}"/>
          </ac:cxnSpMkLst>
        </pc:cxnChg>
        <pc:cxnChg chg="del mod topLvl">
          <ac:chgData name="代數白痴 顧" userId="316db6a4f7ef8138" providerId="LiveId" clId="{DE03E73A-7FD1-469D-A7AC-A7F270FAACF6}" dt="2023-09-25T01:23:30.119" v="2337" actId="478"/>
          <ac:cxnSpMkLst>
            <pc:docMk/>
            <pc:sldMk cId="2267038628" sldId="392"/>
            <ac:cxnSpMk id="57" creationId="{37E0FA27-184D-56CC-C2BE-7AD19A2547DB}"/>
          </ac:cxnSpMkLst>
        </pc:cxnChg>
        <pc:cxnChg chg="del mod topLvl">
          <ac:chgData name="代數白痴 顧" userId="316db6a4f7ef8138" providerId="LiveId" clId="{DE03E73A-7FD1-469D-A7AC-A7F270FAACF6}" dt="2023-09-25T01:23:30.119" v="2337" actId="478"/>
          <ac:cxnSpMkLst>
            <pc:docMk/>
            <pc:sldMk cId="2267038628" sldId="392"/>
            <ac:cxnSpMk id="59" creationId="{888B6600-FC4D-0662-2A5C-B316B2DE408C}"/>
          </ac:cxnSpMkLst>
        </pc:cxnChg>
      </pc:sldChg>
      <pc:sldChg chg="addSp delSp modSp add mod modTransition">
        <pc:chgData name="代數白痴 顧" userId="316db6a4f7ef8138" providerId="LiveId" clId="{DE03E73A-7FD1-469D-A7AC-A7F270FAACF6}" dt="2023-09-25T02:31:25.371" v="5966"/>
        <pc:sldMkLst>
          <pc:docMk/>
          <pc:sldMk cId="4180650715" sldId="393"/>
        </pc:sldMkLst>
        <pc:spChg chg="add mod">
          <ac:chgData name="代數白痴 顧" userId="316db6a4f7ef8138" providerId="LiveId" clId="{DE03E73A-7FD1-469D-A7AC-A7F270FAACF6}" dt="2023-09-25T01:24:31.878" v="2344" actId="1035"/>
          <ac:spMkLst>
            <pc:docMk/>
            <pc:sldMk cId="4180650715" sldId="393"/>
            <ac:spMk id="18" creationId="{672D78DC-31AA-91FE-B29F-3C1D21C3B882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19" creationId="{2191FE05-8CB3-15EA-7A5F-21E870D84345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0" creationId="{0C5FE581-DFE3-65CC-3884-F00870D12E69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1" creationId="{D6414AE1-4152-DD44-B81B-30BCA1653341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2" creationId="{3D9216A7-34F3-1057-DF79-0C4676DDE3A5}"/>
          </ac:spMkLst>
        </pc:spChg>
        <pc:spChg chg="mod">
          <ac:chgData name="代數白痴 顧" userId="316db6a4f7ef8138" providerId="LiveId" clId="{DE03E73A-7FD1-469D-A7AC-A7F270FAACF6}" dt="2023-09-25T00:10:01.481" v="1289" actId="20577"/>
          <ac:spMkLst>
            <pc:docMk/>
            <pc:sldMk cId="4180650715" sldId="393"/>
            <ac:spMk id="23" creationId="{00000000-0000-0000-0000-000000000000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4" creationId="{98137B71-1857-1CCE-146A-B751611A315C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5" creationId="{6512558A-74A6-AA18-6F94-B77120D6C2BD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6" creationId="{C6542EF0-1143-BFAA-2F38-7919E2C8BC1E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7" creationId="{57020E6C-3C80-BAE7-33B9-E299060FAECA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8" creationId="{BB6F28FC-5E39-15B7-C984-955888B65478}"/>
          </ac:spMkLst>
        </pc:spChg>
        <pc:spChg chg="add mod">
          <ac:chgData name="代數白痴 顧" userId="316db6a4f7ef8138" providerId="LiveId" clId="{DE03E73A-7FD1-469D-A7AC-A7F270FAACF6}" dt="2023-09-25T00:11:49.611" v="1298" actId="1036"/>
          <ac:spMkLst>
            <pc:docMk/>
            <pc:sldMk cId="4180650715" sldId="393"/>
            <ac:spMk id="29" creationId="{4EC2C598-8F94-5B1D-53D7-C06EF6DE341E}"/>
          </ac:spMkLst>
        </pc:spChg>
        <pc:spChg chg="mod">
          <ac:chgData name="代數白痴 顧" userId="316db6a4f7ef8138" providerId="LiveId" clId="{DE03E73A-7FD1-469D-A7AC-A7F270FAACF6}" dt="2023-09-25T00:02:04.414" v="1128" actId="947"/>
          <ac:spMkLst>
            <pc:docMk/>
            <pc:sldMk cId="4180650715" sldId="393"/>
            <ac:spMk id="60" creationId="{90ECAF3B-FFFF-A531-AFBE-31708C7D891C}"/>
          </ac:spMkLst>
        </pc:spChg>
        <pc:graphicFrameChg chg="del">
          <ac:chgData name="代數白痴 顧" userId="316db6a4f7ef8138" providerId="LiveId" clId="{DE03E73A-7FD1-469D-A7AC-A7F270FAACF6}" dt="2023-09-24T23:57:45.114" v="645" actId="478"/>
          <ac:graphicFrameMkLst>
            <pc:docMk/>
            <pc:sldMk cId="4180650715" sldId="393"/>
            <ac:graphicFrameMk id="2" creationId="{FB22A2D0-51CB-44D5-1796-9302678801B7}"/>
          </ac:graphicFrameMkLst>
        </pc:graphicFrameChg>
        <pc:graphicFrameChg chg="del">
          <ac:chgData name="代數白痴 顧" userId="316db6a4f7ef8138" providerId="LiveId" clId="{DE03E73A-7FD1-469D-A7AC-A7F270FAACF6}" dt="2023-09-24T23:57:44.376" v="644" actId="478"/>
          <ac:graphicFrameMkLst>
            <pc:docMk/>
            <pc:sldMk cId="4180650715" sldId="393"/>
            <ac:graphicFrameMk id="8" creationId="{4D5A8758-F61B-D241-134A-619D6163D5B1}"/>
          </ac:graphicFrameMkLst>
        </pc:graphicFrameChg>
        <pc:picChg chg="add del mod">
          <ac:chgData name="代數白痴 顧" userId="316db6a4f7ef8138" providerId="LiveId" clId="{DE03E73A-7FD1-469D-A7AC-A7F270FAACF6}" dt="2023-09-25T00:04:37.422" v="1179" actId="478"/>
          <ac:picMkLst>
            <pc:docMk/>
            <pc:sldMk cId="4180650715" sldId="393"/>
            <ac:picMk id="5" creationId="{55BA8106-C81C-667D-9314-6E089BB856ED}"/>
          </ac:picMkLst>
        </pc:picChg>
        <pc:picChg chg="del">
          <ac:chgData name="代數白痴 顧" userId="316db6a4f7ef8138" providerId="LiveId" clId="{DE03E73A-7FD1-469D-A7AC-A7F270FAACF6}" dt="2023-09-24T23:57:38.448" v="643" actId="478"/>
          <ac:picMkLst>
            <pc:docMk/>
            <pc:sldMk cId="4180650715" sldId="393"/>
            <ac:picMk id="12" creationId="{F3823237-A01C-16B9-6AE5-F097CCDDBB51}"/>
          </ac:picMkLst>
        </pc:picChg>
        <pc:cxnChg chg="mod">
          <ac:chgData name="代數白痴 顧" userId="316db6a4f7ef8138" providerId="LiveId" clId="{DE03E73A-7FD1-469D-A7AC-A7F270FAACF6}" dt="2023-09-25T00:02:11.846" v="1155" actId="1035"/>
          <ac:cxnSpMkLst>
            <pc:docMk/>
            <pc:sldMk cId="4180650715" sldId="393"/>
            <ac:cxnSpMk id="3" creationId="{C5A77FD0-E06F-C897-3AB0-08C5DCB0801E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7" creationId="{229CDB81-8CDE-4959-A7C9-2F2FB265B703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0" creationId="{878CB4F8-937F-0107-C643-E1B6EFCAE3E1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3" creationId="{D603B4D5-2282-B479-B70F-C48574B6FB48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5" creationId="{9BC1A07C-A703-B5DF-FF79-1491A308802B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7" creationId="{73D099C7-FFE2-97C7-AC24-B9211F40034B}"/>
          </ac:cxnSpMkLst>
        </pc:cxnChg>
      </pc:sldChg>
    </pc:docChg>
  </pc:docChgLst>
  <pc:docChgLst>
    <pc:chgData name="代數白痴 顧" userId="316db6a4f7ef8138" providerId="LiveId" clId="{BC4C418C-2448-478E-8648-316E8421B4D4}"/>
    <pc:docChg chg="undo custSel modSld">
      <pc:chgData name="代數白痴 顧" userId="316db6a4f7ef8138" providerId="LiveId" clId="{BC4C418C-2448-478E-8648-316E8421B4D4}" dt="2023-09-22T07:29:22.333" v="4696"/>
      <pc:docMkLst>
        <pc:docMk/>
      </pc:docMkLst>
      <pc:sldChg chg="addSp delSp modSp mod modTransition delAnim modAnim">
        <pc:chgData name="代數白痴 顧" userId="316db6a4f7ef8138" providerId="LiveId" clId="{BC4C418C-2448-478E-8648-316E8421B4D4}" dt="2023-09-22T07:29:22.333" v="4696"/>
        <pc:sldMkLst>
          <pc:docMk/>
          <pc:sldMk cId="754667137" sldId="386"/>
        </pc:sldMkLst>
        <pc:spChg chg="add del mod ord">
          <ac:chgData name="代數白痴 顧" userId="316db6a4f7ef8138" providerId="LiveId" clId="{BC4C418C-2448-478E-8648-316E8421B4D4}" dt="2023-09-21T05:38:22.377" v="2772" actId="478"/>
          <ac:spMkLst>
            <pc:docMk/>
            <pc:sldMk cId="754667137" sldId="386"/>
            <ac:spMk id="2" creationId="{8C8D714D-D234-6167-0CB9-E1C051BAA61F}"/>
          </ac:spMkLst>
        </pc:spChg>
        <pc:spChg chg="add del mod or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4" creationId="{76252839-F704-D428-20B4-399D3BA2F524}"/>
          </ac:spMkLst>
        </pc:spChg>
        <pc:spChg chg="add del mod or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7" creationId="{C54825F2-9387-4F70-A8E0-FC31D1DEE28F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9" creationId="{BA36953F-138E-B6D3-07AB-1AD2664F9C40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6" creationId="{5754F49E-29F0-2EF0-3512-1697FFB0CED2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7" creationId="{B406051D-6F1E-A3CC-DF59-EBB87A138FC6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8" creationId="{CF819AB3-4A9D-9133-65E5-F7ABF1B770EA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9" creationId="{B2F05D3D-564D-3D15-DDCA-6AA9DB9C8E6D}"/>
          </ac:spMkLst>
        </pc:spChg>
        <pc:spChg chg="add mod">
          <ac:chgData name="代數白痴 顧" userId="316db6a4f7ef8138" providerId="LiveId" clId="{BC4C418C-2448-478E-8648-316E8421B4D4}" dt="2023-09-22T05:30:27.079" v="4552" actId="1076"/>
          <ac:spMkLst>
            <pc:docMk/>
            <pc:sldMk cId="754667137" sldId="386"/>
            <ac:spMk id="21" creationId="{4637389F-039F-5359-547D-FB39F8385123}"/>
          </ac:spMkLst>
        </pc:spChg>
        <pc:spChg chg="add del mod">
          <ac:chgData name="代數白痴 顧" userId="316db6a4f7ef8138" providerId="LiveId" clId="{BC4C418C-2448-478E-8648-316E8421B4D4}" dt="2023-09-20T23:57:22.895" v="685" actId="478"/>
          <ac:spMkLst>
            <pc:docMk/>
            <pc:sldMk cId="754667137" sldId="386"/>
            <ac:spMk id="21" creationId="{C2991ED2-4976-2589-906F-BC83A26ADC42}"/>
          </ac:spMkLst>
        </pc:spChg>
        <pc:spChg chg="add mod">
          <ac:chgData name="代數白痴 顧" userId="316db6a4f7ef8138" providerId="LiveId" clId="{BC4C418C-2448-478E-8648-316E8421B4D4}" dt="2023-09-22T05:14:33.592" v="3903" actId="1037"/>
          <ac:spMkLst>
            <pc:docMk/>
            <pc:sldMk cId="754667137" sldId="386"/>
            <ac:spMk id="22" creationId="{AB78436B-4651-D5AD-543D-B6F604EDFFA0}"/>
          </ac:spMkLst>
        </pc:spChg>
        <pc:spChg chg="mod">
          <ac:chgData name="代數白痴 顧" userId="316db6a4f7ef8138" providerId="LiveId" clId="{BC4C418C-2448-478E-8648-316E8421B4D4}" dt="2023-09-22T05:03:17.484" v="2897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BC4C418C-2448-478E-8648-316E8421B4D4}" dt="2023-09-22T05:30:32.086" v="4554" actId="1076"/>
          <ac:spMkLst>
            <pc:docMk/>
            <pc:sldMk cId="754667137" sldId="386"/>
            <ac:spMk id="24" creationId="{88F8513B-1ED2-3139-3C8D-4D4BB26FA167}"/>
          </ac:spMkLst>
        </pc:spChg>
        <pc:spChg chg="add mod">
          <ac:chgData name="代數白痴 顧" userId="316db6a4f7ef8138" providerId="LiveId" clId="{BC4C418C-2448-478E-8648-316E8421B4D4}" dt="2023-09-22T05:30:30.316" v="4553" actId="1076"/>
          <ac:spMkLst>
            <pc:docMk/>
            <pc:sldMk cId="754667137" sldId="386"/>
            <ac:spMk id="25" creationId="{AA243613-DFF5-E442-F8BD-354616883C83}"/>
          </ac:spMkLst>
        </pc:spChg>
        <pc:spChg chg="add mod">
          <ac:chgData name="代數白痴 顧" userId="316db6a4f7ef8138" providerId="LiveId" clId="{BC4C418C-2448-478E-8648-316E8421B4D4}" dt="2023-09-22T05:30:19.389" v="4550" actId="1076"/>
          <ac:spMkLst>
            <pc:docMk/>
            <pc:sldMk cId="754667137" sldId="386"/>
            <ac:spMk id="26" creationId="{9FE57BA0-A912-215E-8553-A01A33D9256C}"/>
          </ac:spMkLst>
        </pc:spChg>
        <pc:spChg chg="add mod">
          <ac:chgData name="代數白痴 顧" userId="316db6a4f7ef8138" providerId="LiveId" clId="{BC4C418C-2448-478E-8648-316E8421B4D4}" dt="2023-09-22T05:30:21.845" v="4551" actId="1076"/>
          <ac:spMkLst>
            <pc:docMk/>
            <pc:sldMk cId="754667137" sldId="386"/>
            <ac:spMk id="27" creationId="{BE6C63F3-C2C5-B476-B765-5E5D499338BF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34" creationId="{D4B48CA5-AAA8-26B2-FC6B-286F887D7BB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35" creationId="{6A21E600-BFB8-B639-F417-901437BB5816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37" creationId="{0A53068D-3B93-E605-55A8-8C7732A6126A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38" creationId="{E9F6A5ED-787B-86AC-08CF-45F43BDF0C2A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39" creationId="{7776537A-67DC-B447-CF19-9AEBD1562305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39" creationId="{CCC6D122-E8CD-00F2-D7E1-FECF5E9BC93D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40" creationId="{2B635AE2-FE72-8133-BBFA-5E9D7B446533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0" creationId="{B6DD4348-677D-DA82-2EC7-C95A9A1745C6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41" creationId="{2D164CE7-942A-AAE9-2477-6F152B5E707D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1" creationId="{F4E5CC02-638F-26F7-E062-A9DAAF448D59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42" creationId="{3A608119-F07C-4876-DCC7-5726CE5D92AF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5" creationId="{C291A21E-2A01-B206-AE24-D56F1C66D0DD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6" creationId="{8538FDC8-F961-2CAD-83FB-BA1DC045E5B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9" creationId="{3CD45AC4-9459-8CC8-1471-56F381C5B8D0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0" creationId="{8D664B52-2BAB-B0B3-42FE-35B2DF33E238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1" creationId="{4B24AA49-220D-8CE2-857C-ADFC9B53B42E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5" creationId="{AA7DF23F-5A42-D58A-D452-40DAEE7173BF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6" creationId="{C70AE3B7-E5A6-48BC-5A35-2216BA502528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9" creationId="{AB74BB6C-AFC1-E0C2-792A-1A2B5551BECE}"/>
          </ac:spMkLst>
        </pc:spChg>
        <pc:spChg chg="mod">
          <ac:chgData name="代數白痴 顧" userId="316db6a4f7ef8138" providerId="LiveId" clId="{BC4C418C-2448-478E-8648-316E8421B4D4}" dt="2023-09-22T05:14:44.889" v="3905" actId="20577"/>
          <ac:spMkLst>
            <pc:docMk/>
            <pc:sldMk cId="754667137" sldId="386"/>
            <ac:spMk id="60" creationId="{90ECAF3B-FFFF-A531-AFBE-31708C7D891C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1" creationId="{62814729-E4C4-A752-080D-A931CC004F90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2" creationId="{CA4F4A71-8563-4CBD-9612-AE104071FBDA}"/>
          </ac:spMkLst>
        </pc:spChg>
        <pc:spChg chg="add del mod">
          <ac:chgData name="代數白痴 顧" userId="316db6a4f7ef8138" providerId="LiveId" clId="{BC4C418C-2448-478E-8648-316E8421B4D4}" dt="2023-09-22T07:28:56.821" v="4691" actId="478"/>
          <ac:spMkLst>
            <pc:docMk/>
            <pc:sldMk cId="754667137" sldId="386"/>
            <ac:spMk id="64" creationId="{02110D10-11DB-BBC2-5AA4-1ED68611D77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6" creationId="{8DBDAB1F-3F47-2D44-514B-FF41A08F92B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7" creationId="{C58DF2A8-343B-BE25-C21B-5BCC48D8887E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80" creationId="{0B161CAC-46F9-623C-E98F-BC0E731BFA9D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90" creationId="{0AABA280-7F71-CDE8-261C-F44E750B1396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07" creationId="{FA4D8D0D-595F-F3BF-294A-36BF87218051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1" creationId="{CF9D6D0C-D902-2508-B0C8-C945DEB84D7E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12" creationId="{C6C3C595-B151-BCD5-6AD2-7A9D077217B2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4" creationId="{CD62FF1D-E72E-6199-0E4D-25B61CC95A1C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5" creationId="{C7A20CF9-EC92-B0CB-EFC4-A8A43C734F87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6" creationId="{228B9FF3-A3D2-1DDC-4106-0877D23FAE2F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7" creationId="{D297C042-0E76-1538-2A53-BABBFA025430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8" creationId="{019A36AB-EDF6-F85B-983E-69EC9AC6A045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9" creationId="{0C9873A3-9A41-741D-B682-E3C58BA83A1B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20" creationId="{78D971B0-BD78-27D6-51D4-7E780D743C67}"/>
          </ac:spMkLst>
        </pc:spChg>
        <pc:spChg chg="mod">
          <ac:chgData name="代數白痴 顧" userId="316db6a4f7ef8138" providerId="LiveId" clId="{BC4C418C-2448-478E-8648-316E8421B4D4}" dt="2023-09-22T05:08:39.695" v="3847" actId="165"/>
          <ac:spMkLst>
            <pc:docMk/>
            <pc:sldMk cId="754667137" sldId="386"/>
            <ac:spMk id="123" creationId="{CDFF00A1-B272-C834-7727-33F11794FC9B}"/>
          </ac:spMkLst>
        </pc:spChg>
        <pc:spChg chg="mod">
          <ac:chgData name="代數白痴 顧" userId="316db6a4f7ef8138" providerId="LiveId" clId="{BC4C418C-2448-478E-8648-316E8421B4D4}" dt="2023-09-22T05:08:39.695" v="3847" actId="165"/>
          <ac:spMkLst>
            <pc:docMk/>
            <pc:sldMk cId="754667137" sldId="386"/>
            <ac:spMk id="124" creationId="{E2EF30B9-102F-7A4D-0114-5A38E89A51A8}"/>
          </ac:spMkLst>
        </pc:spChg>
        <pc:spChg chg="mod ord">
          <ac:chgData name="代數白痴 顧" userId="316db6a4f7ef8138" providerId="LiveId" clId="{BC4C418C-2448-478E-8648-316E8421B4D4}" dt="2023-09-22T05:21:20.858" v="4481" actId="167"/>
          <ac:spMkLst>
            <pc:docMk/>
            <pc:sldMk cId="754667137" sldId="386"/>
            <ac:spMk id="125" creationId="{94FDA804-DB18-7A51-1B41-2C548DE59373}"/>
          </ac:spMkLst>
        </pc:spChg>
        <pc:spChg chg="mod">
          <ac:chgData name="代數白痴 顧" userId="316db6a4f7ef8138" providerId="LiveId" clId="{BC4C418C-2448-478E-8648-316E8421B4D4}" dt="2023-09-22T05:20:16.696" v="4427" actId="20577"/>
          <ac:spMkLst>
            <pc:docMk/>
            <pc:sldMk cId="754667137" sldId="386"/>
            <ac:spMk id="126" creationId="{8A0E8D83-3163-C65A-85C0-A9A19EDD089E}"/>
          </ac:spMkLst>
        </pc:spChg>
        <pc:spChg chg="add del mod or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49" creationId="{7EE51257-9C7E-51C2-95A7-AF2876D15BB2}"/>
          </ac:spMkLst>
        </pc:spChg>
        <pc:spChg chg="add del mod or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50" creationId="{164F6070-D891-9C81-4B31-6CD6AFC02C18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58" creationId="{5E9AB1C6-BE0B-F867-82CE-E47B56B3DE24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59" creationId="{6D23D6E4-1D7A-44B8-2CFD-AABA47B83744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0" creationId="{064D149F-1EB2-289E-0B53-67E34A70CB8B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1" creationId="{136FEEA0-A41A-BA97-F45D-53A4785389FA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2" creationId="{DF0081A1-2724-22EE-1195-AB1B2BDECF8C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3" creationId="{D0B49CAF-775D-DE29-C252-24A13BCA87C7}"/>
          </ac:spMkLst>
        </pc:spChg>
        <pc:grpChg chg="add mod">
          <ac:chgData name="代數白痴 顧" userId="316db6a4f7ef8138" providerId="LiveId" clId="{BC4C418C-2448-478E-8648-316E8421B4D4}" dt="2023-09-22T05:26:31.741" v="4514" actId="164"/>
          <ac:grpSpMkLst>
            <pc:docMk/>
            <pc:sldMk cId="754667137" sldId="386"/>
            <ac:grpSpMk id="43" creationId="{DB552136-D29E-EDA2-89A1-0DBF11CE3420}"/>
          </ac:grpSpMkLst>
        </pc:grpChg>
        <pc:grpChg chg="add del mod">
          <ac:chgData name="代數白痴 顧" userId="316db6a4f7ef8138" providerId="LiveId" clId="{BC4C418C-2448-478E-8648-316E8421B4D4}" dt="2023-09-21T00:02:28.617" v="741" actId="165"/>
          <ac:grpSpMkLst>
            <pc:docMk/>
            <pc:sldMk cId="754667137" sldId="386"/>
            <ac:grpSpMk id="100" creationId="{8145FC93-80AF-4C17-6F28-C2F7F4FCE241}"/>
          </ac:grpSpMkLst>
        </pc:grpChg>
        <pc:grpChg chg="add mod topLvl">
          <ac:chgData name="代數白痴 顧" userId="316db6a4f7ef8138" providerId="LiveId" clId="{BC4C418C-2448-478E-8648-316E8421B4D4}" dt="2023-09-22T05:26:31.741" v="4514" actId="164"/>
          <ac:grpSpMkLst>
            <pc:docMk/>
            <pc:sldMk cId="754667137" sldId="386"/>
            <ac:grpSpMk id="121" creationId="{4172A6B1-D41B-6461-7957-C7B611058D7B}"/>
          </ac:grpSpMkLst>
        </pc:grpChg>
        <pc:grpChg chg="add del mod">
          <ac:chgData name="代數白痴 顧" userId="316db6a4f7ef8138" providerId="LiveId" clId="{BC4C418C-2448-478E-8648-316E8421B4D4}" dt="2023-09-22T05:08:39.695" v="3847" actId="165"/>
          <ac:grpSpMkLst>
            <pc:docMk/>
            <pc:sldMk cId="754667137" sldId="386"/>
            <ac:grpSpMk id="164" creationId="{ABBB0B38-3B73-7C7A-390D-D0FAF877D0A7}"/>
          </ac:grpSpMkLst>
        </pc:grpChg>
        <pc:graphicFrameChg chg="add mod">
          <ac:chgData name="代數白痴 顧" userId="316db6a4f7ef8138" providerId="LiveId" clId="{BC4C418C-2448-478E-8648-316E8421B4D4}" dt="2023-09-22T05:05:21.629" v="3160" actId="1038"/>
          <ac:graphicFrameMkLst>
            <pc:docMk/>
            <pc:sldMk cId="754667137" sldId="386"/>
            <ac:graphicFrameMk id="2" creationId="{BC59AAED-E4F9-D1D1-66B7-C0665BCCA384}"/>
          </ac:graphicFrameMkLst>
        </pc:graphicFrameChg>
        <pc:graphicFrameChg chg="add mod">
          <ac:chgData name="代數白痴 顧" userId="316db6a4f7ef8138" providerId="LiveId" clId="{BC4C418C-2448-478E-8648-316E8421B4D4}" dt="2023-09-22T05:08:05.503" v="3803" actId="1036"/>
          <ac:graphicFrameMkLst>
            <pc:docMk/>
            <pc:sldMk cId="754667137" sldId="386"/>
            <ac:graphicFrameMk id="14" creationId="{49512D5C-6014-99C4-3E01-7B791DE5ADC2}"/>
          </ac:graphicFrameMkLst>
        </pc:graphicFrameChg>
        <pc:graphicFrameChg chg="add mod">
          <ac:chgData name="代數白痴 顧" userId="316db6a4f7ef8138" providerId="LiveId" clId="{BC4C418C-2448-478E-8648-316E8421B4D4}" dt="2023-09-22T05:08:33.181" v="3846" actId="1037"/>
          <ac:graphicFrameMkLst>
            <pc:docMk/>
            <pc:sldMk cId="754667137" sldId="386"/>
            <ac:graphicFrameMk id="16" creationId="{804DFCA3-9D6D-1E83-31A8-A2699FEDDEEF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28" creationId="{9FF47D7F-B328-DD14-FFEA-DFECC9DDE2A5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31" creationId="{FF3A6F6A-B52D-B69F-A390-5EA952DB1ECE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32" creationId="{34F34675-E82E-FF7E-FBB0-16B11743667A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33" creationId="{A0D06723-81C8-8D36-6893-2DDE08B3EBEB}"/>
          </ac:graphicFrameMkLst>
        </pc:graphicFrameChg>
        <pc:picChg chg="add del mod">
          <ac:chgData name="代數白痴 顧" userId="316db6a4f7ef8138" providerId="LiveId" clId="{BC4C418C-2448-478E-8648-316E8421B4D4}" dt="2023-09-21T00:00:04.050" v="714" actId="478"/>
          <ac:picMkLst>
            <pc:docMk/>
            <pc:sldMk cId="754667137" sldId="386"/>
            <ac:picMk id="8" creationId="{97C168C2-1AAD-1861-20FF-BBAFD2B524B8}"/>
          </ac:picMkLst>
        </pc:picChg>
        <pc:picChg chg="add del mod">
          <ac:chgData name="代數白痴 顧" userId="316db6a4f7ef8138" providerId="LiveId" clId="{BC4C418C-2448-478E-8648-316E8421B4D4}" dt="2023-09-22T05:08:59.708" v="3851" actId="478"/>
          <ac:picMkLst>
            <pc:docMk/>
            <pc:sldMk cId="754667137" sldId="386"/>
            <ac:picMk id="17" creationId="{FD31AC68-FFA7-AA79-D6B9-AFC3F5ED2351}"/>
          </ac:picMkLst>
        </pc:picChg>
        <pc:picChg chg="add mod">
          <ac:chgData name="代數白痴 顧" userId="316db6a4f7ef8138" providerId="LiveId" clId="{BC4C418C-2448-478E-8648-316E8421B4D4}" dt="2023-09-22T05:13:04.942" v="3871" actId="1076"/>
          <ac:picMkLst>
            <pc:docMk/>
            <pc:sldMk cId="754667137" sldId="386"/>
            <ac:picMk id="20" creationId="{05B00E74-0EFA-1A16-8548-1ABA9F5DE776}"/>
          </ac:picMkLst>
        </pc:picChg>
        <pc:picChg chg="add mod">
          <ac:chgData name="代數白痴 顧" userId="316db6a4f7ef8138" providerId="LiveId" clId="{BC4C418C-2448-478E-8648-316E8421B4D4}" dt="2023-09-22T05:26:31.741" v="4514" actId="164"/>
          <ac:picMkLst>
            <pc:docMk/>
            <pc:sldMk cId="754667137" sldId="386"/>
            <ac:picMk id="36" creationId="{142A36C4-EA4F-CD58-0463-5AA7F2960599}"/>
          </ac:picMkLst>
        </pc:picChg>
        <pc:picChg chg="add del mod">
          <ac:chgData name="代數白痴 顧" userId="316db6a4f7ef8138" providerId="LiveId" clId="{BC4C418C-2448-478E-8648-316E8421B4D4}" dt="2023-09-21T00:51:43.387" v="997" actId="478"/>
          <ac:picMkLst>
            <pc:docMk/>
            <pc:sldMk cId="754667137" sldId="386"/>
            <ac:picMk id="131" creationId="{C6B2DA7A-4F2A-F74A-5ECE-9BA42540F829}"/>
          </ac:picMkLst>
        </pc:picChg>
        <pc:cxnChg chg="add mod">
          <ac:chgData name="代數白痴 顧" userId="316db6a4f7ef8138" providerId="LiveId" clId="{BC4C418C-2448-478E-8648-316E8421B4D4}" dt="2023-09-22T05:06:30.980" v="3245" actId="1038"/>
          <ac:cxnSpMkLst>
            <pc:docMk/>
            <pc:sldMk cId="754667137" sldId="386"/>
            <ac:cxnSpMk id="3" creationId="{6A286D77-4CAA-9C16-A506-28BBD1EC5CD3}"/>
          </ac:cxnSpMkLst>
        </pc:cxnChg>
        <pc:cxnChg chg="add mod">
          <ac:chgData name="代數白痴 顧" userId="316db6a4f7ef8138" providerId="LiveId" clId="{BC4C418C-2448-478E-8648-316E8421B4D4}" dt="2023-09-22T05:06:38.228" v="3312" actId="1038"/>
          <ac:cxnSpMkLst>
            <pc:docMk/>
            <pc:sldMk cId="754667137" sldId="386"/>
            <ac:cxnSpMk id="5" creationId="{1384F47A-8CF6-5821-3B3E-3FF3D57DE0F9}"/>
          </ac:cxnSpMkLst>
        </pc:cxnChg>
        <pc:cxnChg chg="add mod">
          <ac:chgData name="代數白痴 顧" userId="316db6a4f7ef8138" providerId="LiveId" clId="{BC4C418C-2448-478E-8648-316E8421B4D4}" dt="2023-09-22T05:06:49.967" v="3422" actId="1038"/>
          <ac:cxnSpMkLst>
            <pc:docMk/>
            <pc:sldMk cId="754667137" sldId="386"/>
            <ac:cxnSpMk id="6" creationId="{B20D77E5-8111-71B0-A0BD-12C4F06B6565}"/>
          </ac:cxnSpMkLst>
        </pc:cxnChg>
        <pc:cxnChg chg="add mod">
          <ac:chgData name="代數白痴 顧" userId="316db6a4f7ef8138" providerId="LiveId" clId="{BC4C418C-2448-478E-8648-316E8421B4D4}" dt="2023-09-22T05:07:10.509" v="3613" actId="14100"/>
          <ac:cxnSpMkLst>
            <pc:docMk/>
            <pc:sldMk cId="754667137" sldId="386"/>
            <ac:cxnSpMk id="8" creationId="{DF86CED7-9CEC-FF3C-1A8D-8E2622439DDD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1" creationId="{E4DF225D-C1A1-9242-AAB2-5EEFA2345930}"/>
          </ac:cxnSpMkLst>
        </pc:cxnChg>
        <pc:cxnChg chg="add mod">
          <ac:chgData name="代數白痴 顧" userId="316db6a4f7ef8138" providerId="LiveId" clId="{BC4C418C-2448-478E-8648-316E8421B4D4}" dt="2023-09-22T05:07:20.858" v="3680" actId="1037"/>
          <ac:cxnSpMkLst>
            <pc:docMk/>
            <pc:sldMk cId="754667137" sldId="386"/>
            <ac:cxnSpMk id="11" creationId="{F0AE64F3-518D-B6EA-04FF-D1937CC2A38B}"/>
          </ac:cxnSpMkLst>
        </pc:cxnChg>
        <pc:cxnChg chg="add mod">
          <ac:chgData name="代數白痴 顧" userId="316db6a4f7ef8138" providerId="LiveId" clId="{BC4C418C-2448-478E-8648-316E8421B4D4}" dt="2023-09-22T05:07:26.913" v="3730" actId="1038"/>
          <ac:cxnSpMkLst>
            <pc:docMk/>
            <pc:sldMk cId="754667137" sldId="386"/>
            <ac:cxnSpMk id="12" creationId="{26C449C4-CF26-6A41-3A7B-DBCC0F388568}"/>
          </ac:cxnSpMkLst>
        </pc:cxnChg>
        <pc:cxnChg chg="add del mod">
          <ac:chgData name="代數白痴 顧" userId="316db6a4f7ef8138" providerId="LiveId" clId="{BC4C418C-2448-478E-8648-316E8421B4D4}" dt="2023-09-20T23:54:52.490" v="664" actId="478"/>
          <ac:cxnSpMkLst>
            <pc:docMk/>
            <pc:sldMk cId="754667137" sldId="386"/>
            <ac:cxnSpMk id="12" creationId="{FE44919D-A61E-B6AF-5244-9ECCDB0DD3F9}"/>
          </ac:cxnSpMkLst>
        </pc:cxnChg>
        <pc:cxnChg chg="add mod">
          <ac:chgData name="代數白痴 顧" userId="316db6a4f7ef8138" providerId="LiveId" clId="{BC4C418C-2448-478E-8648-316E8421B4D4}" dt="2023-09-22T05:07:38.353" v="3781" actId="1038"/>
          <ac:cxnSpMkLst>
            <pc:docMk/>
            <pc:sldMk cId="754667137" sldId="386"/>
            <ac:cxnSpMk id="13" creationId="{C6411A11-EE52-A6B2-5475-181CB77F2E13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4" creationId="{29E321DE-739E-5589-734F-19544167270D}"/>
          </ac:cxnSpMkLst>
        </pc:cxnChg>
        <pc:cxnChg chg="add del mod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15" creationId="{AF25661D-5705-A874-2446-E9A6CD164FCB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20" creationId="{637BF08F-B6FD-D2C7-C0A9-663D8DB4221A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22" creationId="{9847AC17-8F88-BE6C-1472-A5AF95A36B6F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25" creationId="{869234FE-16FE-9AE4-4196-B01E85DA31FC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27" creationId="{D7485DA5-47AC-860F-CD0D-B394DCF9A882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28" creationId="{9ACD6245-8D7A-56B5-54A3-DC4F21608589}"/>
          </ac:cxnSpMkLst>
        </pc:cxnChg>
        <pc:cxnChg chg="add del mod">
          <ac:chgData name="代數白痴 顧" userId="316db6a4f7ef8138" providerId="LiveId" clId="{BC4C418C-2448-478E-8648-316E8421B4D4}" dt="2023-09-22T05:21:35.132" v="4483" actId="478"/>
          <ac:cxnSpMkLst>
            <pc:docMk/>
            <pc:sldMk cId="754667137" sldId="386"/>
            <ac:cxnSpMk id="30" creationId="{E5B57ACA-B501-0BFC-A063-3673A3D73556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31" creationId="{31BAE594-6151-7D55-2AA3-88E304A70184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33" creationId="{0CAC0108-4978-05C1-3AD5-A7FAA6ED5378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37" creationId="{3D171F9D-5482-2848-D5B5-9ACBF367EF06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38" creationId="{C24963F8-DCB2-E10A-1CEF-C20D4AA69C9A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2" creationId="{959C991D-0B61-7376-6A1C-ED396308A203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3" creationId="{C1C6507E-1F83-3C2B-C749-E08AE4648031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4" creationId="{0E218771-1ABE-ED67-90AF-E17269FEF8A0}"/>
          </ac:cxnSpMkLst>
        </pc:cxnChg>
        <pc:cxnChg chg="add del">
          <ac:chgData name="代數白痴 顧" userId="316db6a4f7ef8138" providerId="LiveId" clId="{BC4C418C-2448-478E-8648-316E8421B4D4}" dt="2023-09-22T05:27:21.441" v="4516" actId="478"/>
          <ac:cxnSpMkLst>
            <pc:docMk/>
            <pc:sldMk cId="754667137" sldId="386"/>
            <ac:cxnSpMk id="45" creationId="{D86D9419-A41A-9765-3855-7E5154DCBAD9}"/>
          </ac:cxnSpMkLst>
        </pc:cxnChg>
        <pc:cxnChg chg="add mod">
          <ac:chgData name="代數白痴 顧" userId="316db6a4f7ef8138" providerId="LiveId" clId="{BC4C418C-2448-478E-8648-316E8421B4D4}" dt="2023-09-22T05:28:14.165" v="4526" actId="14100"/>
          <ac:cxnSpMkLst>
            <pc:docMk/>
            <pc:sldMk cId="754667137" sldId="386"/>
            <ac:cxnSpMk id="47" creationId="{6FCC769F-1246-9E94-7644-F0AAC82CD965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7" creationId="{A278C6D2-6C9A-F873-C7F9-2327A1069319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8" creationId="{DCFE519E-5BF6-F942-C51A-EE58CDD239E9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2" creationId="{458169C0-9F16-1266-7E10-2364780B527B}"/>
          </ac:cxnSpMkLst>
        </pc:cxnChg>
        <pc:cxnChg chg="add mod">
          <ac:chgData name="代數白痴 顧" userId="316db6a4f7ef8138" providerId="LiveId" clId="{BC4C418C-2448-478E-8648-316E8421B4D4}" dt="2023-09-22T05:28:45.574" v="4533" actId="14100"/>
          <ac:cxnSpMkLst>
            <pc:docMk/>
            <pc:sldMk cId="754667137" sldId="386"/>
            <ac:cxnSpMk id="52" creationId="{A749916C-6F43-BF2C-6373-6CB2C391642F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3" creationId="{67CCF68D-CB3E-4BC6-14A5-13F3587A75F4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4" creationId="{ED4954EE-1CA0-0FB7-310E-BAA3EEC6BED9}"/>
          </ac:cxnSpMkLst>
        </pc:cxnChg>
        <pc:cxnChg chg="add mod">
          <ac:chgData name="代數白痴 顧" userId="316db6a4f7ef8138" providerId="LiveId" clId="{BC4C418C-2448-478E-8648-316E8421B4D4}" dt="2023-09-22T05:29:31.189" v="4543" actId="14100"/>
          <ac:cxnSpMkLst>
            <pc:docMk/>
            <pc:sldMk cId="754667137" sldId="386"/>
            <ac:cxnSpMk id="56" creationId="{CB86CEDD-C98A-1E57-5E0B-A6D6B6C3227C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7" creationId="{B03DCD9E-4E72-7E05-ADC9-E2E6799EDE10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8" creationId="{417003E0-44F4-CC76-5A29-BE36D43210E5}"/>
          </ac:cxnSpMkLst>
        </pc:cxnChg>
        <pc:cxnChg chg="add mod">
          <ac:chgData name="代數白痴 顧" userId="316db6a4f7ef8138" providerId="LiveId" clId="{BC4C418C-2448-478E-8648-316E8421B4D4}" dt="2023-09-22T05:30:10.205" v="4548" actId="14100"/>
          <ac:cxnSpMkLst>
            <pc:docMk/>
            <pc:sldMk cId="754667137" sldId="386"/>
            <ac:cxnSpMk id="62" creationId="{5D09F3A5-F2BF-9AF2-5F71-D7DCFEE671EF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63" creationId="{CC7EF02B-06F2-68BC-FA85-D1548B24DA9B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64" creationId="{A6B2FA41-AB03-2A3F-998A-EE8E12452481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65" creationId="{DFBFA1AE-52B4-3545-31DA-F93B9A012BAF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72" creationId="{2EC6A9AB-46CE-DDB3-222C-31C64C92BD0D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75" creationId="{E48799C8-F485-C763-B73C-FBA345AC918F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78" creationId="{CBEA46F2-6179-5E95-C005-471A7084C604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81" creationId="{20D8CF43-D3A2-0C83-163A-CDF3C1EF4106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86" creationId="{C9C0C1C7-26B1-8C15-B829-6BF6BB8BAEB1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89" creationId="{A9ACC9B3-2C6D-DB5F-0CE0-E5FEFDF43C33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1" creationId="{EF140235-2DB4-0FF0-77C6-B08A0E82DC99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2" creationId="{21D69562-5FAE-E43D-1416-D7FBA320B28A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3" creationId="{BC2CEA5C-DA60-2E1B-2A24-372276078C0C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4" creationId="{64484339-ED69-FED8-5374-F64F9CF6CFC3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95" creationId="{71092705-B531-CE26-7913-650BD3A86BD1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96" creationId="{32E7D953-FFA9-044A-DD0E-CFFF40D4BCC0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7" creationId="{CFA58F4D-4F91-BEFB-9900-96352792EA10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98" creationId="{660C9326-92A0-7CCA-AC14-CAB135B61165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9" creationId="{800A1295-FE40-889A-9644-36A44073C96E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08" creationId="{77847ECA-8683-2B88-AF25-58C2EF244C8E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09" creationId="{78CC8531-E4E8-EC35-2837-672879D79BE4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10" creationId="{94E3FB83-FA3F-3750-0573-D98A23F315CC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13" creationId="{4BE020D8-51FD-7463-7994-32F301490CCA}"/>
          </ac:cxnSpMkLst>
        </pc:cxnChg>
        <pc:cxnChg chg="mod">
          <ac:chgData name="代數白痴 顧" userId="316db6a4f7ef8138" providerId="LiveId" clId="{BC4C418C-2448-478E-8648-316E8421B4D4}" dt="2023-09-22T05:21:25.629" v="4482" actId="14100"/>
          <ac:cxnSpMkLst>
            <pc:docMk/>
            <pc:sldMk cId="754667137" sldId="386"/>
            <ac:cxnSpMk id="122" creationId="{16CD59A0-6606-B838-E37D-B62392787CE5}"/>
          </ac:cxnSpMkLst>
        </pc:cxnChg>
        <pc:cxnChg chg="add mod topLvl">
          <ac:chgData name="代數白痴 顧" userId="316db6a4f7ef8138" providerId="LiveId" clId="{BC4C418C-2448-478E-8648-316E8421B4D4}" dt="2023-09-22T05:26:31.741" v="4514" actId="164"/>
          <ac:cxnSpMkLst>
            <pc:docMk/>
            <pc:sldMk cId="754667137" sldId="386"/>
            <ac:cxnSpMk id="128" creationId="{92197440-A666-3AB7-E897-029870B06878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34" creationId="{3D69CC68-C703-A39D-B9E4-432A1C65CC28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37" creationId="{F12E6A03-247A-EFD9-CA97-788B1CF18BF7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39" creationId="{E102C109-6E6A-1673-603A-9BE73BCB277F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1" creationId="{69DDB54A-6FD3-0E21-2B1F-C96865682424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4" creationId="{19087189-9E4E-0ECF-6A39-95914E3DC8D8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6" creationId="{FA518E53-9A62-6667-A9EF-968A0BD22286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8" creationId="{0067764E-1A9F-FE78-8B09-878B1B55A848}"/>
          </ac:cxnSpMkLst>
        </pc:cxnChg>
      </pc:sldChg>
      <pc:sldChg chg="addSp delSp modSp mod modTransition modAnim">
        <pc:chgData name="代數白痴 顧" userId="316db6a4f7ef8138" providerId="LiveId" clId="{BC4C418C-2448-478E-8648-316E8421B4D4}" dt="2023-09-22T05:30:58.700" v="4557"/>
        <pc:sldMkLst>
          <pc:docMk/>
          <pc:sldMk cId="731354489" sldId="387"/>
        </pc:sldMkLst>
        <pc:spChg chg="mod">
          <ac:chgData name="代數白痴 顧" userId="316db6a4f7ef8138" providerId="LiveId" clId="{BC4C418C-2448-478E-8648-316E8421B4D4}" dt="2023-09-21T05:12:42.143" v="1746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BC4C418C-2448-478E-8648-316E8421B4D4}" dt="2023-09-21T05:09:56.081" v="1742" actId="113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4" creationId="{EB6FF485-E290-0FBD-D967-A080D739E71E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5" creationId="{2CAA7C15-4F75-2E7B-6C11-C68D7DB2A663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6" creationId="{979707CA-0C4F-337D-E5E0-7F7B76585B39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7" creationId="{B1F4E0DE-224E-DFB5-997D-5D69DC8E4A3A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8" creationId="{84371D54-26EF-EC22-850D-E1EAB71C676A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9" creationId="{307685F2-86C6-09D4-DD9D-218DC8AC6FA8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0" creationId="{2F65B4B8-2EEB-5C18-FE66-11681A8B03AF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1" creationId="{45D868B3-FA06-E813-016A-7BE9142C68E1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2" creationId="{0281B1C8-4EF1-A744-43F4-6108A8718B79}"/>
          </ac:spMkLst>
        </pc:spChg>
        <pc:spChg chg="mod">
          <ac:chgData name="代數白痴 顧" userId="316db6a4f7ef8138" providerId="LiveId" clId="{BC4C418C-2448-478E-8648-316E8421B4D4}" dt="2023-09-21T04:58:16.345" v="1096" actId="20577"/>
          <ac:spMkLst>
            <pc:docMk/>
            <pc:sldMk cId="731354489" sldId="387"/>
            <ac:spMk id="23" creationId="{00000000-0000-0000-0000-000000000000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4" creationId="{3C9AC322-BE2D-48B1-4E0E-6B0112E72684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5" creationId="{9B0A9701-8CE1-6372-0F59-E4434E25706A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6" creationId="{CC71955C-5A2C-B1A6-BEB4-4D4FC14A0EB8}"/>
          </ac:spMkLst>
        </pc:spChg>
        <pc:spChg chg="add del mod ord">
          <ac:chgData name="代數白痴 顧" userId="316db6a4f7ef8138" providerId="LiveId" clId="{BC4C418C-2448-478E-8648-316E8421B4D4}" dt="2023-09-21T05:42:20.252" v="2796" actId="478"/>
          <ac:spMkLst>
            <pc:docMk/>
            <pc:sldMk cId="731354489" sldId="387"/>
            <ac:spMk id="31" creationId="{D6D09BDD-DB2D-6131-42CF-492E9F205069}"/>
          </ac:spMkLst>
        </pc:spChg>
        <pc:spChg chg="add mod">
          <ac:chgData name="代數白痴 顧" userId="316db6a4f7ef8138" providerId="LiveId" clId="{BC4C418C-2448-478E-8648-316E8421B4D4}" dt="2023-09-21T05:43:54.829" v="2810" actId="692"/>
          <ac:spMkLst>
            <pc:docMk/>
            <pc:sldMk cId="731354489" sldId="387"/>
            <ac:spMk id="32" creationId="{DDE84B6D-837A-A1CA-F35B-9BA71731ACAB}"/>
          </ac:spMkLst>
        </pc:spChg>
        <pc:spChg chg="mod">
          <ac:chgData name="代數白痴 顧" userId="316db6a4f7ef8138" providerId="LiveId" clId="{BC4C418C-2448-478E-8648-316E8421B4D4}" dt="2023-09-21T05:01:25.483" v="1434" actId="20577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BC4C418C-2448-478E-8648-316E8421B4D4}" dt="2023-09-21T05:14:32.050" v="1751" actId="164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BC4C418C-2448-478E-8648-316E8421B4D4}" dt="2023-09-21T05:14:32.050" v="1751" actId="164"/>
          <ac:grpSpMkLst>
            <pc:docMk/>
            <pc:sldMk cId="731354489" sldId="387"/>
            <ac:grpSpMk id="30" creationId="{19C2BAAD-889C-F7C4-FEB9-AD974E6C83D0}"/>
          </ac:grpSpMkLst>
        </pc:grpChg>
        <pc:picChg chg="add del mod">
          <ac:chgData name="代數白痴 顧" userId="316db6a4f7ef8138" providerId="LiveId" clId="{BC4C418C-2448-478E-8648-316E8421B4D4}" dt="2023-09-21T05:07:25.905" v="1499" actId="478"/>
          <ac:picMkLst>
            <pc:docMk/>
            <pc:sldMk cId="731354489" sldId="387"/>
            <ac:picMk id="8" creationId="{5FFF9FE7-FEE3-CA4B-FAEE-79B3E5331157}"/>
          </ac:picMkLst>
        </pc:picChg>
        <pc:picChg chg="add mod">
          <ac:chgData name="代數白痴 顧" userId="316db6a4f7ef8138" providerId="LiveId" clId="{BC4C418C-2448-478E-8648-316E8421B4D4}" dt="2023-09-21T05:34:15.005" v="2762" actId="1076"/>
          <ac:picMkLst>
            <pc:docMk/>
            <pc:sldMk cId="731354489" sldId="387"/>
            <ac:picMk id="13" creationId="{ACB4EDCF-5878-698C-6FCC-F11B8BD7F65A}"/>
          </ac:picMkLst>
        </pc:picChg>
        <pc:picChg chg="add mod">
          <ac:chgData name="代數白痴 顧" userId="316db6a4f7ef8138" providerId="LiveId" clId="{BC4C418C-2448-478E-8648-316E8421B4D4}" dt="2023-09-21T05:14:32.050" v="1751" actId="164"/>
          <ac:picMkLst>
            <pc:docMk/>
            <pc:sldMk cId="731354489" sldId="387"/>
            <ac:picMk id="29" creationId="{EEE0AA7A-CBD9-CDEC-A931-7CF70BA8ABF9}"/>
          </ac:picMkLst>
        </pc:picChg>
        <pc:cxnChg chg="add mod">
          <ac:chgData name="代數白痴 顧" userId="316db6a4f7ef8138" providerId="LiveId" clId="{BC4C418C-2448-478E-8648-316E8421B4D4}" dt="2023-09-21T05:01:19.297" v="1417" actId="1038"/>
          <ac:cxnSpMkLst>
            <pc:docMk/>
            <pc:sldMk cId="731354489" sldId="387"/>
            <ac:cxnSpMk id="3" creationId="{C5A77FD0-E06F-C897-3AB0-08C5DCB0801E}"/>
          </ac:cxnSpMkLst>
        </pc:cxnChg>
        <pc:cxnChg chg="add mod">
          <ac:chgData name="代數白痴 顧" userId="316db6a4f7ef8138" providerId="LiveId" clId="{BC4C418C-2448-478E-8648-316E8421B4D4}" dt="2023-09-21T05:01:15.223" v="1416" actId="1038"/>
          <ac:cxnSpMkLst>
            <pc:docMk/>
            <pc:sldMk cId="731354489" sldId="387"/>
            <ac:cxnSpMk id="4" creationId="{03227393-90B5-DEE6-AA19-E52BD04197B9}"/>
          </ac:cxnSpMkLst>
        </pc:cxnChg>
        <pc:cxnChg chg="mod">
          <ac:chgData name="代數白痴 顧" userId="316db6a4f7ef8138" providerId="LiveId" clId="{BC4C418C-2448-478E-8648-316E8421B4D4}" dt="2023-09-21T05:10:06.877" v="1744" actId="14100"/>
          <ac:cxnSpMkLst>
            <pc:docMk/>
            <pc:sldMk cId="731354489" sldId="387"/>
            <ac:cxnSpMk id="6" creationId="{A7B11E46-14D2-3034-B912-07129D071934}"/>
          </ac:cxnSpMkLst>
        </pc:cxnChg>
      </pc:sldChg>
      <pc:sldChg chg="modSp mod modTransition modNotesTx">
        <pc:chgData name="代數白痴 顧" userId="316db6a4f7ef8138" providerId="LiveId" clId="{BC4C418C-2448-478E-8648-316E8421B4D4}" dt="2023-09-22T05:30:58.698" v="4555"/>
        <pc:sldMkLst>
          <pc:docMk/>
          <pc:sldMk cId="151402070" sldId="390"/>
        </pc:sldMkLst>
        <pc:spChg chg="mod">
          <ac:chgData name="代數白痴 顧" userId="316db6a4f7ef8138" providerId="LiveId" clId="{BC4C418C-2448-478E-8648-316E8421B4D4}" dt="2023-09-22T05:01:29.033" v="282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 modAnim">
        <pc:chgData name="代數白痴 顧" userId="316db6a4f7ef8138" providerId="LiveId" clId="{BC4C418C-2448-478E-8648-316E8421B4D4}" dt="2023-09-22T05:30:58.701" v="4558"/>
        <pc:sldMkLst>
          <pc:docMk/>
          <pc:sldMk cId="2267038628" sldId="392"/>
        </pc:sldMkLst>
        <pc:spChg chg="add mod">
          <ac:chgData name="代數白痴 顧" userId="316db6a4f7ef8138" providerId="LiveId" clId="{BC4C418C-2448-478E-8648-316E8421B4D4}" dt="2023-09-21T05:23:33.678" v="2230" actId="692"/>
          <ac:spMkLst>
            <pc:docMk/>
            <pc:sldMk cId="2267038628" sldId="392"/>
            <ac:spMk id="7" creationId="{DCE27574-8451-35F2-4F58-D0EAD3136042}"/>
          </ac:spMkLst>
        </pc:spChg>
        <pc:spChg chg="mod">
          <ac:chgData name="代數白痴 顧" userId="316db6a4f7ef8138" providerId="LiveId" clId="{BC4C418C-2448-478E-8648-316E8421B4D4}" dt="2023-09-21T05:30:14.713" v="2702" actId="14100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BC4C418C-2448-478E-8648-316E8421B4D4}" dt="2023-09-21T05:27:05.085" v="2563" actId="1038"/>
          <ac:spMkLst>
            <pc:docMk/>
            <pc:sldMk cId="2267038628" sldId="392"/>
            <ac:spMk id="10" creationId="{3DE5A842-2134-9639-2AC0-310AE1A246E8}"/>
          </ac:spMkLst>
        </pc:spChg>
        <pc:spChg chg="add mod">
          <ac:chgData name="代數白痴 顧" userId="316db6a4f7ef8138" providerId="LiveId" clId="{BC4C418C-2448-478E-8648-316E8421B4D4}" dt="2023-09-21T05:22:35.284" v="2214" actId="692"/>
          <ac:spMkLst>
            <pc:docMk/>
            <pc:sldMk cId="2267038628" sldId="392"/>
            <ac:spMk id="21" creationId="{DE727E3F-DDF6-390C-3867-C86669331410}"/>
          </ac:spMkLst>
        </pc:spChg>
        <pc:spChg chg="mod">
          <ac:chgData name="代數白痴 顧" userId="316db6a4f7ef8138" providerId="LiveId" clId="{BC4C418C-2448-478E-8648-316E8421B4D4}" dt="2023-09-21T05:16:03.517" v="1786" actId="20577"/>
          <ac:spMkLst>
            <pc:docMk/>
            <pc:sldMk cId="2267038628" sldId="392"/>
            <ac:spMk id="23" creationId="{00000000-0000-0000-0000-000000000000}"/>
          </ac:spMkLst>
        </pc:spChg>
        <pc:spChg chg="add mod">
          <ac:chgData name="代數白痴 顧" userId="316db6a4f7ef8138" providerId="LiveId" clId="{BC4C418C-2448-478E-8648-316E8421B4D4}" dt="2023-09-21T05:23:16.360" v="2226" actId="1036"/>
          <ac:spMkLst>
            <pc:docMk/>
            <pc:sldMk cId="2267038628" sldId="392"/>
            <ac:spMk id="24" creationId="{328CB04F-73C1-328D-7540-2BF2F9D2A629}"/>
          </ac:spMkLst>
        </pc:spChg>
        <pc:spChg chg="add mod">
          <ac:chgData name="代數白痴 顧" userId="316db6a4f7ef8138" providerId="LiveId" clId="{BC4C418C-2448-478E-8648-316E8421B4D4}" dt="2023-09-21T05:23:53.340" v="2238" actId="1036"/>
          <ac:spMkLst>
            <pc:docMk/>
            <pc:sldMk cId="2267038628" sldId="392"/>
            <ac:spMk id="27" creationId="{284C2A15-13EC-156A-164E-3636BD7B42C8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1" creationId="{C09DE6BA-320D-42D7-F7FA-7F85BAB2A7BA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2" creationId="{08327DEC-E1AD-9052-CA54-24031C1ACB67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3" creationId="{AF8886DE-68B3-8179-B29C-991A84DD25BD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4" creationId="{E86217CF-0464-97CE-6D52-80FD17EE5030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5" creationId="{733F95C2-E70B-BDC1-C49D-1341069A581C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6" creationId="{C6142AC7-BDDD-5550-04B8-A5C018848054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7" creationId="{FEBC1EE9-AA9D-15A0-9A72-E1064B407FAD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8" creationId="{71E4668E-4DE1-28E2-7E69-4176C2049056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9" creationId="{3CB60DF3-5ED3-FC51-B427-596AC88AD126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0" creationId="{77BAD00D-0445-B8C0-E608-EE88E2949602}"/>
          </ac:spMkLst>
        </pc:spChg>
        <pc:spChg chg="add mod">
          <ac:chgData name="代數白痴 顧" userId="316db6a4f7ef8138" providerId="LiveId" clId="{BC4C418C-2448-478E-8648-316E8421B4D4}" dt="2023-09-21T05:24:00.197" v="2242" actId="1076"/>
          <ac:spMkLst>
            <pc:docMk/>
            <pc:sldMk cId="2267038628" sldId="392"/>
            <ac:spMk id="41" creationId="{15344B0A-63A9-A8EC-F345-F4616BAC13DF}"/>
          </ac:spMkLst>
        </pc:spChg>
        <pc:spChg chg="add mod">
          <ac:chgData name="代數白痴 顧" userId="316db6a4f7ef8138" providerId="LiveId" clId="{BC4C418C-2448-478E-8648-316E8421B4D4}" dt="2023-09-21T05:24:07.205" v="2246" actId="1076"/>
          <ac:spMkLst>
            <pc:docMk/>
            <pc:sldMk cId="2267038628" sldId="392"/>
            <ac:spMk id="42" creationId="{F9F326BD-D9C9-2D44-EE8A-972B7BD35AEB}"/>
          </ac:spMkLst>
        </pc:spChg>
        <pc:spChg chg="add mod">
          <ac:chgData name="代數白痴 顧" userId="316db6a4f7ef8138" providerId="LiveId" clId="{BC4C418C-2448-478E-8648-316E8421B4D4}" dt="2023-09-21T05:24:14.271" v="2252" actId="1036"/>
          <ac:spMkLst>
            <pc:docMk/>
            <pc:sldMk cId="2267038628" sldId="392"/>
            <ac:spMk id="43" creationId="{FD7EE82B-5FD8-1F64-D031-09CC5319C6CA}"/>
          </ac:spMkLst>
        </pc:spChg>
        <pc:spChg chg="add mod">
          <ac:chgData name="代數白痴 顧" userId="316db6a4f7ef8138" providerId="LiveId" clId="{BC4C418C-2448-478E-8648-316E8421B4D4}" dt="2023-09-21T05:24:24.365" v="2257" actId="1076"/>
          <ac:spMkLst>
            <pc:docMk/>
            <pc:sldMk cId="2267038628" sldId="392"/>
            <ac:spMk id="44" creationId="{5504A248-8875-63C6-F663-26546FF0617C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5" creationId="{6D3A60CB-CA21-1BC9-46C9-152F8B90DF31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6" creationId="{CBEC9E16-0B2F-7E77-53B9-4607C4D2614D}"/>
          </ac:spMkLst>
        </pc:spChg>
        <pc:spChg chg="add mod">
          <ac:chgData name="代數白痴 顧" userId="316db6a4f7ef8138" providerId="LiveId" clId="{BC4C418C-2448-478E-8648-316E8421B4D4}" dt="2023-09-21T05:24:30.933" v="2261" actId="1076"/>
          <ac:spMkLst>
            <pc:docMk/>
            <pc:sldMk cId="2267038628" sldId="392"/>
            <ac:spMk id="47" creationId="{0C9126D1-245D-C42D-B4E7-A2DB79E5C80F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8" creationId="{88452877-8DED-1F21-19FF-3F87A66A6B80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9" creationId="{9A0CDBF4-394B-0785-C73B-22FCD150766B}"/>
          </ac:spMkLst>
        </pc:spChg>
        <pc:spChg chg="add mod">
          <ac:chgData name="代數白痴 顧" userId="316db6a4f7ef8138" providerId="LiveId" clId="{BC4C418C-2448-478E-8648-316E8421B4D4}" dt="2023-09-21T05:24:36.709" v="2265" actId="1076"/>
          <ac:spMkLst>
            <pc:docMk/>
            <pc:sldMk cId="2267038628" sldId="392"/>
            <ac:spMk id="50" creationId="{DACCA48D-CC74-03E3-3D64-A9A32603AD74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53" creationId="{564C01A1-2875-7FD6-E7B9-2617E6FF28DA}"/>
          </ac:spMkLst>
        </pc:spChg>
        <pc:spChg chg="mod">
          <ac:chgData name="代數白痴 顧" userId="316db6a4f7ef8138" providerId="LiveId" clId="{BC4C418C-2448-478E-8648-316E8421B4D4}" dt="2023-09-21T05:20:47.776" v="2200" actId="20577"/>
          <ac:spMkLst>
            <pc:docMk/>
            <pc:sldMk cId="2267038628" sldId="392"/>
            <ac:spMk id="60" creationId="{90ECAF3B-FFFF-A531-AFBE-31708C7D891C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1" creationId="{E5474173-53C4-A736-8E11-30270ADE9384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2" creationId="{AB5DC441-F40D-D9E8-D6C4-B831C14AED94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3" creationId="{351EEFBE-7109-BA15-CD85-5E4AC9F61393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4" creationId="{9883729F-A9BE-9ACE-81A3-E57365E3914E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5" creationId="{AA7C0A60-453F-1C76-3AB3-8797F29DCD56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6" creationId="{712F4E98-7DAF-2A0C-FD13-AB81D27049C0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7" creationId="{0D76D768-A6C1-A216-32C1-965CC2B7A187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8" creationId="{48346C49-2674-12BD-01C3-5FB6199FDCAE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9" creationId="{E6E877DB-B4B1-A4CA-69E9-2846FFDA1C34}"/>
          </ac:spMkLst>
        </pc:spChg>
        <pc:grpChg chg="mod">
          <ac:chgData name="代數白痴 顧" userId="316db6a4f7ef8138" providerId="LiveId" clId="{BC4C418C-2448-478E-8648-316E8421B4D4}" dt="2023-09-21T05:33:45.923" v="2760" actId="164"/>
          <ac:grpSpMkLst>
            <pc:docMk/>
            <pc:sldMk cId="2267038628" sldId="392"/>
            <ac:grpSpMk id="3" creationId="{B7912554-F7C1-5852-8AB5-6489B5423E94}"/>
          </ac:grpSpMkLst>
        </pc:grpChg>
        <pc:grpChg chg="add mod">
          <ac:chgData name="代數白痴 顧" userId="316db6a4f7ef8138" providerId="LiveId" clId="{BC4C418C-2448-478E-8648-316E8421B4D4}" dt="2023-09-21T05:33:45.923" v="2760" actId="164"/>
          <ac:grpSpMkLst>
            <pc:docMk/>
            <pc:sldMk cId="2267038628" sldId="392"/>
            <ac:grpSpMk id="70" creationId="{1A5647C6-9632-D592-766A-EB14E5D20351}"/>
          </ac:grpSpMkLst>
        </pc:grpChg>
        <pc:picChg chg="add del mod">
          <ac:chgData name="代數白痴 顧" userId="316db6a4f7ef8138" providerId="LiveId" clId="{BC4C418C-2448-478E-8648-316E8421B4D4}" dt="2023-09-21T05:24:40.983" v="2267" actId="478"/>
          <ac:picMkLst>
            <pc:docMk/>
            <pc:sldMk cId="2267038628" sldId="392"/>
            <ac:picMk id="2" creationId="{A9ED54F2-54DB-80AE-A797-ADE17E4BC4E1}"/>
          </ac:picMkLst>
        </pc:picChg>
        <pc:picChg chg="del">
          <ac:chgData name="代數白痴 顧" userId="316db6a4f7ef8138" providerId="LiveId" clId="{BC4C418C-2448-478E-8648-316E8421B4D4}" dt="2023-09-21T05:14:52.942" v="1753" actId="478"/>
          <ac:picMkLst>
            <pc:docMk/>
            <pc:sldMk cId="2267038628" sldId="392"/>
            <ac:picMk id="5" creationId="{ED6C6582-BC2B-B1E2-282F-2D7B7AD200F8}"/>
          </ac:picMkLst>
        </pc:picChg>
        <pc:picChg chg="add del mod">
          <ac:chgData name="代數白痴 顧" userId="316db6a4f7ef8138" providerId="LiveId" clId="{BC4C418C-2448-478E-8648-316E8421B4D4}" dt="2023-09-21T05:33:24.455" v="2757" actId="478"/>
          <ac:picMkLst>
            <pc:docMk/>
            <pc:sldMk cId="2267038628" sldId="392"/>
            <ac:picMk id="52" creationId="{0B4904D0-B790-CFFD-CCE5-F0043A50A038}"/>
          </ac:picMkLst>
        </pc:picChg>
        <pc:cxnChg chg="mod">
          <ac:chgData name="代數白痴 顧" userId="316db6a4f7ef8138" providerId="LiveId" clId="{BC4C418C-2448-478E-8648-316E8421B4D4}" dt="2023-09-21T05:30:19.077" v="2703" actId="14100"/>
          <ac:cxnSpMkLst>
            <pc:docMk/>
            <pc:sldMk cId="2267038628" sldId="392"/>
            <ac:cxnSpMk id="4" creationId="{83F64235-E818-7663-F7B2-DBAE45A493C5}"/>
          </ac:cxnSpMkLst>
        </pc:cxnChg>
        <pc:cxnChg chg="add mod">
          <ac:chgData name="代數白痴 顧" userId="316db6a4f7ef8138" providerId="LiveId" clId="{BC4C418C-2448-478E-8648-316E8421B4D4}" dt="2023-09-21T05:22:15.645" v="2211" actId="14100"/>
          <ac:cxnSpMkLst>
            <pc:docMk/>
            <pc:sldMk cId="2267038628" sldId="392"/>
            <ac:cxnSpMk id="12" creationId="{CA5A048C-419E-E5BE-0FD5-36C31EEC49E9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3" creationId="{E6F04A88-C022-20B4-38DF-FAD2489FFC17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5" creationId="{0744E7DB-3EF3-3CCD-DBD2-A488B12E1EAE}"/>
          </ac:cxnSpMkLst>
        </pc:cxnChg>
        <pc:cxnChg chg="add">
          <ac:chgData name="代數白痴 顧" userId="316db6a4f7ef8138" providerId="LiveId" clId="{BC4C418C-2448-478E-8648-316E8421B4D4}" dt="2023-09-21T05:22:21.862" v="2212" actId="11529"/>
          <ac:cxnSpMkLst>
            <pc:docMk/>
            <pc:sldMk cId="2267038628" sldId="392"/>
            <ac:cxnSpMk id="17" creationId="{D33EB825-4CD5-085E-FE4D-D92A655B2754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8" creationId="{9FDC1AFB-A13F-E1E8-7E96-630B267811C2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9" creationId="{CB33CE86-557F-6311-196C-7CF9DCB4E7D9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0" creationId="{030C09E4-035D-8760-24E5-04C935A4C287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2" creationId="{403AD63D-A29C-A8CE-AD5A-E9F9EBEC0E82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5" creationId="{4B0BCC87-8670-3781-8ACF-9C39C200F581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6" creationId="{A0B58DE1-2D13-D5D3-8839-95867F931049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8" creationId="{A7D47334-5437-A79D-6707-879B5AE7A931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9" creationId="{54D8980F-FAC9-45BB-31A3-6343C85C1567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30" creationId="{A8228A43-8BA4-9145-6DAA-33D717062830}"/>
          </ac:cxnSpMkLst>
        </pc:cxnChg>
        <pc:cxnChg chg="add del">
          <ac:chgData name="代數白痴 顧" userId="316db6a4f7ef8138" providerId="LiveId" clId="{BC4C418C-2448-478E-8648-316E8421B4D4}" dt="2023-09-21T05:31:15.446" v="2712" actId="478"/>
          <ac:cxnSpMkLst>
            <pc:docMk/>
            <pc:sldMk cId="2267038628" sldId="392"/>
            <ac:cxnSpMk id="55" creationId="{25E36D27-3688-17DB-AD94-71E8EC565837}"/>
          </ac:cxnSpMkLst>
        </pc:cxnChg>
        <pc:cxnChg chg="add mod">
          <ac:chgData name="代數白痴 顧" userId="316db6a4f7ef8138" providerId="LiveId" clId="{BC4C418C-2448-478E-8648-316E8421B4D4}" dt="2023-09-21T05:33:45.923" v="2760" actId="164"/>
          <ac:cxnSpMkLst>
            <pc:docMk/>
            <pc:sldMk cId="2267038628" sldId="392"/>
            <ac:cxnSpMk id="57" creationId="{37E0FA27-184D-56CC-C2BE-7AD19A2547DB}"/>
          </ac:cxnSpMkLst>
        </pc:cxnChg>
        <pc:cxnChg chg="add mod">
          <ac:chgData name="代數白痴 顧" userId="316db6a4f7ef8138" providerId="LiveId" clId="{BC4C418C-2448-478E-8648-316E8421B4D4}" dt="2023-09-21T05:33:45.923" v="2760" actId="164"/>
          <ac:cxnSpMkLst>
            <pc:docMk/>
            <pc:sldMk cId="2267038628" sldId="392"/>
            <ac:cxnSpMk id="59" creationId="{888B6600-FC4D-0662-2A5C-B316B2DE408C}"/>
          </ac:cxnSpMkLst>
        </pc:cxnChg>
      </pc:sldChg>
    </pc:docChg>
  </pc:docChgLst>
  <pc:docChgLst>
    <pc:chgData name="代數白痴 顧" userId="316db6a4f7ef8138" providerId="LiveId" clId="{24C3C758-1038-499D-8AD2-8015CF57B8A5}"/>
    <pc:docChg chg="undo custSel addSld delSld modSld">
      <pc:chgData name="代數白痴 顧" userId="316db6a4f7ef8138" providerId="LiveId" clId="{24C3C758-1038-499D-8AD2-8015CF57B8A5}" dt="2024-03-27T00:49:58.538" v="1394" actId="2696"/>
      <pc:docMkLst>
        <pc:docMk/>
      </pc:docMkLst>
      <pc:sldChg chg="addSp delSp modSp mod modTransition">
        <pc:chgData name="代數白痴 顧" userId="316db6a4f7ef8138" providerId="LiveId" clId="{24C3C758-1038-499D-8AD2-8015CF57B8A5}" dt="2024-03-27T00:49:38.933" v="1393" actId="1036"/>
        <pc:sldMkLst>
          <pc:docMk/>
          <pc:sldMk cId="2002568168" sldId="400"/>
        </pc:sldMkLst>
        <pc:spChg chg="mod">
          <ac:chgData name="代數白痴 顧" userId="316db6a4f7ef8138" providerId="LiveId" clId="{24C3C758-1038-499D-8AD2-8015CF57B8A5}" dt="2024-03-27T00:04:21.964" v="631" actId="113"/>
          <ac:spMkLst>
            <pc:docMk/>
            <pc:sldMk cId="2002568168" sldId="400"/>
            <ac:spMk id="6" creationId="{CEEB7751-993F-9058-CC83-7E99352B29AD}"/>
          </ac:spMkLst>
        </pc:spChg>
        <pc:spChg chg="add mod">
          <ac:chgData name="代數白痴 顧" userId="316db6a4f7ef8138" providerId="LiveId" clId="{24C3C758-1038-499D-8AD2-8015CF57B8A5}" dt="2024-03-27T00:21:56.125" v="1038" actId="164"/>
          <ac:spMkLst>
            <pc:docMk/>
            <pc:sldMk cId="2002568168" sldId="400"/>
            <ac:spMk id="13" creationId="{8265112E-F81C-9AEF-C1F1-DAA538B6E3F8}"/>
          </ac:spMkLst>
        </pc:spChg>
        <pc:spChg chg="add mod">
          <ac:chgData name="代數白痴 顧" userId="316db6a4f7ef8138" providerId="LiveId" clId="{24C3C758-1038-499D-8AD2-8015CF57B8A5}" dt="2024-03-27T00:21:56.125" v="1038" actId="164"/>
          <ac:spMkLst>
            <pc:docMk/>
            <pc:sldMk cId="2002568168" sldId="400"/>
            <ac:spMk id="14" creationId="{E8E37B1E-B6C7-84C7-9407-C07A55DB5661}"/>
          </ac:spMkLst>
        </pc:spChg>
        <pc:spChg chg="del">
          <ac:chgData name="代數白痴 顧" userId="316db6a4f7ef8138" providerId="LiveId" clId="{24C3C758-1038-499D-8AD2-8015CF57B8A5}" dt="2024-03-27T00:04:27.915" v="634" actId="478"/>
          <ac:spMkLst>
            <pc:docMk/>
            <pc:sldMk cId="2002568168" sldId="400"/>
            <ac:spMk id="15" creationId="{9779476D-E216-7C02-A356-38F7F1BFE352}"/>
          </ac:spMkLst>
        </pc:spChg>
        <pc:spChg chg="add mod">
          <ac:chgData name="代數白痴 顧" userId="316db6a4f7ef8138" providerId="LiveId" clId="{24C3C758-1038-499D-8AD2-8015CF57B8A5}" dt="2024-03-27T00:21:56.125" v="1038" actId="164"/>
          <ac:spMkLst>
            <pc:docMk/>
            <pc:sldMk cId="2002568168" sldId="400"/>
            <ac:spMk id="16" creationId="{67F7F3B4-0765-0294-D7B0-440E2D4F38B1}"/>
          </ac:spMkLst>
        </pc:spChg>
        <pc:spChg chg="add mod">
          <ac:chgData name="代數白痴 顧" userId="316db6a4f7ef8138" providerId="LiveId" clId="{24C3C758-1038-499D-8AD2-8015CF57B8A5}" dt="2024-03-27T00:21:56.125" v="1038" actId="164"/>
          <ac:spMkLst>
            <pc:docMk/>
            <pc:sldMk cId="2002568168" sldId="400"/>
            <ac:spMk id="17" creationId="{0E47338E-53CF-1359-2CA3-95CD959C31DA}"/>
          </ac:spMkLst>
        </pc:spChg>
        <pc:spChg chg="del">
          <ac:chgData name="代數白痴 顧" userId="316db6a4f7ef8138" providerId="LiveId" clId="{24C3C758-1038-499D-8AD2-8015CF57B8A5}" dt="2024-03-27T00:04:27.915" v="634" actId="478"/>
          <ac:spMkLst>
            <pc:docMk/>
            <pc:sldMk cId="2002568168" sldId="400"/>
            <ac:spMk id="18" creationId="{94D04B57-C454-EA6D-80D2-551D2044A640}"/>
          </ac:spMkLst>
        </pc:spChg>
        <pc:spChg chg="del">
          <ac:chgData name="代數白痴 顧" userId="316db6a4f7ef8138" providerId="LiveId" clId="{24C3C758-1038-499D-8AD2-8015CF57B8A5}" dt="2024-03-27T00:04:27.915" v="634" actId="478"/>
          <ac:spMkLst>
            <pc:docMk/>
            <pc:sldMk cId="2002568168" sldId="400"/>
            <ac:spMk id="19" creationId="{CA4BE1D7-3069-F95C-5BAB-1958F9EC59F8}"/>
          </ac:spMkLst>
        </pc:spChg>
        <pc:spChg chg="del">
          <ac:chgData name="代數白痴 顧" userId="316db6a4f7ef8138" providerId="LiveId" clId="{24C3C758-1038-499D-8AD2-8015CF57B8A5}" dt="2024-03-27T00:04:27.915" v="634" actId="478"/>
          <ac:spMkLst>
            <pc:docMk/>
            <pc:sldMk cId="2002568168" sldId="400"/>
            <ac:spMk id="20" creationId="{BEC1EF9E-6427-B441-1FE8-592F6AA7C6DF}"/>
          </ac:spMkLst>
        </pc:spChg>
        <pc:spChg chg="del">
          <ac:chgData name="代數白痴 顧" userId="316db6a4f7ef8138" providerId="LiveId" clId="{24C3C758-1038-499D-8AD2-8015CF57B8A5}" dt="2024-03-27T00:04:27.915" v="634" actId="478"/>
          <ac:spMkLst>
            <pc:docMk/>
            <pc:sldMk cId="2002568168" sldId="400"/>
            <ac:spMk id="21" creationId="{9C0355DE-3462-18F3-2F28-782DA27082E5}"/>
          </ac:spMkLst>
        </pc:spChg>
        <pc:spChg chg="del">
          <ac:chgData name="代數白痴 顧" userId="316db6a4f7ef8138" providerId="LiveId" clId="{24C3C758-1038-499D-8AD2-8015CF57B8A5}" dt="2024-03-27T00:04:27.915" v="634" actId="478"/>
          <ac:spMkLst>
            <pc:docMk/>
            <pc:sldMk cId="2002568168" sldId="400"/>
            <ac:spMk id="22" creationId="{B8B0162F-D9E2-CCDF-3233-97F2E57FDC74}"/>
          </ac:spMkLst>
        </pc:spChg>
        <pc:spChg chg="del">
          <ac:chgData name="代數白痴 顧" userId="316db6a4f7ef8138" providerId="LiveId" clId="{24C3C758-1038-499D-8AD2-8015CF57B8A5}" dt="2024-03-27T00:04:27.915" v="634" actId="478"/>
          <ac:spMkLst>
            <pc:docMk/>
            <pc:sldMk cId="2002568168" sldId="400"/>
            <ac:spMk id="24" creationId="{9377D147-AFBB-7DF7-1105-B2382BA9BA36}"/>
          </ac:spMkLst>
        </pc:spChg>
        <pc:spChg chg="del">
          <ac:chgData name="代數白痴 顧" userId="316db6a4f7ef8138" providerId="LiveId" clId="{24C3C758-1038-499D-8AD2-8015CF57B8A5}" dt="2024-03-27T00:04:25.041" v="632" actId="478"/>
          <ac:spMkLst>
            <pc:docMk/>
            <pc:sldMk cId="2002568168" sldId="400"/>
            <ac:spMk id="25" creationId="{0921CEEE-F1A3-721C-6FB8-40BC1D786C24}"/>
          </ac:spMkLst>
        </pc:spChg>
        <pc:spChg chg="add mod">
          <ac:chgData name="代數白痴 顧" userId="316db6a4f7ef8138" providerId="LiveId" clId="{24C3C758-1038-499D-8AD2-8015CF57B8A5}" dt="2024-03-27T00:21:56.125" v="1038" actId="164"/>
          <ac:spMkLst>
            <pc:docMk/>
            <pc:sldMk cId="2002568168" sldId="400"/>
            <ac:spMk id="26" creationId="{0AF70673-4D15-546A-8A45-7E84C4A85D6A}"/>
          </ac:spMkLst>
        </pc:spChg>
        <pc:spChg chg="del">
          <ac:chgData name="代數白痴 顧" userId="316db6a4f7ef8138" providerId="LiveId" clId="{24C3C758-1038-499D-8AD2-8015CF57B8A5}" dt="2024-03-27T00:04:25.869" v="633" actId="478"/>
          <ac:spMkLst>
            <pc:docMk/>
            <pc:sldMk cId="2002568168" sldId="400"/>
            <ac:spMk id="27" creationId="{C42C94BB-F54B-7CE7-EF08-78809EEFFFF4}"/>
          </ac:spMkLst>
        </pc:spChg>
        <pc:spChg chg="mod topLvl">
          <ac:chgData name="代數白痴 顧" userId="316db6a4f7ef8138" providerId="LiveId" clId="{24C3C758-1038-499D-8AD2-8015CF57B8A5}" dt="2024-03-27T00:25:49.667" v="1079" actId="164"/>
          <ac:spMkLst>
            <pc:docMk/>
            <pc:sldMk cId="2002568168" sldId="400"/>
            <ac:spMk id="28" creationId="{DD0456EB-916B-B09D-EE0B-4400A60A7710}"/>
          </ac:spMkLst>
        </pc:spChg>
        <pc:spChg chg="del">
          <ac:chgData name="代數白痴 顧" userId="316db6a4f7ef8138" providerId="LiveId" clId="{24C3C758-1038-499D-8AD2-8015CF57B8A5}" dt="2024-03-27T00:04:27.915" v="634" actId="478"/>
          <ac:spMkLst>
            <pc:docMk/>
            <pc:sldMk cId="2002568168" sldId="400"/>
            <ac:spMk id="29" creationId="{773C50DB-BC9F-BE1E-36BD-27D24A15B2A1}"/>
          </ac:spMkLst>
        </pc:spChg>
        <pc:spChg chg="add mod">
          <ac:chgData name="代數白痴 顧" userId="316db6a4f7ef8138" providerId="LiveId" clId="{24C3C758-1038-499D-8AD2-8015CF57B8A5}" dt="2024-03-27T00:21:56.125" v="1038" actId="164"/>
          <ac:spMkLst>
            <pc:docMk/>
            <pc:sldMk cId="2002568168" sldId="400"/>
            <ac:spMk id="30" creationId="{DE467C1F-66E5-1FE4-9C5C-8C1405A0FD9E}"/>
          </ac:spMkLst>
        </pc:spChg>
        <pc:spChg chg="add mod">
          <ac:chgData name="代數白痴 顧" userId="316db6a4f7ef8138" providerId="LiveId" clId="{24C3C758-1038-499D-8AD2-8015CF57B8A5}" dt="2024-03-27T00:21:56.125" v="1038" actId="164"/>
          <ac:spMkLst>
            <pc:docMk/>
            <pc:sldMk cId="2002568168" sldId="400"/>
            <ac:spMk id="31" creationId="{A933AE85-0072-2D3B-3E80-0CAD8BF26666}"/>
          </ac:spMkLst>
        </pc:spChg>
        <pc:spChg chg="add mod">
          <ac:chgData name="代數白痴 顧" userId="316db6a4f7ef8138" providerId="LiveId" clId="{24C3C758-1038-499D-8AD2-8015CF57B8A5}" dt="2024-03-27T00:21:56.125" v="1038" actId="164"/>
          <ac:spMkLst>
            <pc:docMk/>
            <pc:sldMk cId="2002568168" sldId="400"/>
            <ac:spMk id="32" creationId="{8FA7FD72-E913-019E-28A6-EA63B6F455F7}"/>
          </ac:spMkLst>
        </pc:spChg>
        <pc:spChg chg="del">
          <ac:chgData name="代數白痴 顧" userId="316db6a4f7ef8138" providerId="LiveId" clId="{24C3C758-1038-499D-8AD2-8015CF57B8A5}" dt="2024-03-27T00:04:27.915" v="634" actId="478"/>
          <ac:spMkLst>
            <pc:docMk/>
            <pc:sldMk cId="2002568168" sldId="400"/>
            <ac:spMk id="39" creationId="{664EFA25-7B67-7368-7D64-4B5399817E59}"/>
          </ac:spMkLst>
        </pc:spChg>
        <pc:spChg chg="del">
          <ac:chgData name="代數白痴 顧" userId="316db6a4f7ef8138" providerId="LiveId" clId="{24C3C758-1038-499D-8AD2-8015CF57B8A5}" dt="2024-03-27T00:04:27.915" v="634" actId="478"/>
          <ac:spMkLst>
            <pc:docMk/>
            <pc:sldMk cId="2002568168" sldId="400"/>
            <ac:spMk id="44" creationId="{5BF5DC49-F258-418E-F4E6-CAF6948CCC00}"/>
          </ac:spMkLst>
        </pc:spChg>
        <pc:spChg chg="mod topLvl">
          <ac:chgData name="代數白痴 顧" userId="316db6a4f7ef8138" providerId="LiveId" clId="{24C3C758-1038-499D-8AD2-8015CF57B8A5}" dt="2024-03-27T00:25:49.667" v="1079" actId="164"/>
          <ac:spMkLst>
            <pc:docMk/>
            <pc:sldMk cId="2002568168" sldId="400"/>
            <ac:spMk id="52" creationId="{AA1D6992-C3F4-8400-1B34-6E1E0CD1D94F}"/>
          </ac:spMkLst>
        </pc:spChg>
        <pc:spChg chg="mod topLvl">
          <ac:chgData name="代數白痴 顧" userId="316db6a4f7ef8138" providerId="LiveId" clId="{24C3C758-1038-499D-8AD2-8015CF57B8A5}" dt="2024-03-27T00:25:49.667" v="1079" actId="164"/>
          <ac:spMkLst>
            <pc:docMk/>
            <pc:sldMk cId="2002568168" sldId="400"/>
            <ac:spMk id="55" creationId="{AFD9F53A-8D21-1D2F-8D1E-F745BAED4930}"/>
          </ac:spMkLst>
        </pc:spChg>
        <pc:spChg chg="mod topLvl">
          <ac:chgData name="代數白痴 顧" userId="316db6a4f7ef8138" providerId="LiveId" clId="{24C3C758-1038-499D-8AD2-8015CF57B8A5}" dt="2024-03-27T00:25:49.667" v="1079" actId="164"/>
          <ac:spMkLst>
            <pc:docMk/>
            <pc:sldMk cId="2002568168" sldId="400"/>
            <ac:spMk id="56" creationId="{980E1D83-634D-D3F7-AC8D-A5CC10E617AA}"/>
          </ac:spMkLst>
        </pc:spChg>
        <pc:spChg chg="mod">
          <ac:chgData name="代數白痴 顧" userId="316db6a4f7ef8138" providerId="LiveId" clId="{24C3C758-1038-499D-8AD2-8015CF57B8A5}" dt="2024-03-27T00:04:37.585" v="635" actId="165"/>
          <ac:spMkLst>
            <pc:docMk/>
            <pc:sldMk cId="2002568168" sldId="400"/>
            <ac:spMk id="63" creationId="{4A6547D5-41A2-AAB6-379C-CE6FA6B8AE8C}"/>
          </ac:spMkLst>
        </pc:spChg>
        <pc:spChg chg="mod">
          <ac:chgData name="代數白痴 顧" userId="316db6a4f7ef8138" providerId="LiveId" clId="{24C3C758-1038-499D-8AD2-8015CF57B8A5}" dt="2024-03-27T00:04:37.585" v="635" actId="165"/>
          <ac:spMkLst>
            <pc:docMk/>
            <pc:sldMk cId="2002568168" sldId="400"/>
            <ac:spMk id="64" creationId="{B2E043C0-063F-304A-2FD4-BAE5C8503AFF}"/>
          </ac:spMkLst>
        </pc:spChg>
        <pc:spChg chg="mod">
          <ac:chgData name="代數白痴 顧" userId="316db6a4f7ef8138" providerId="LiveId" clId="{24C3C758-1038-499D-8AD2-8015CF57B8A5}" dt="2024-03-27T00:04:37.585" v="635" actId="165"/>
          <ac:spMkLst>
            <pc:docMk/>
            <pc:sldMk cId="2002568168" sldId="400"/>
            <ac:spMk id="70" creationId="{283EEEFA-8E73-4509-B11F-7738D2A2EED7}"/>
          </ac:spMkLst>
        </pc:spChg>
        <pc:spChg chg="del mod topLvl">
          <ac:chgData name="代數白痴 顧" userId="316db6a4f7ef8138" providerId="LiveId" clId="{24C3C758-1038-499D-8AD2-8015CF57B8A5}" dt="2024-03-27T00:05:00.708" v="643" actId="478"/>
          <ac:spMkLst>
            <pc:docMk/>
            <pc:sldMk cId="2002568168" sldId="400"/>
            <ac:spMk id="72" creationId="{E3BCC10F-3B33-28C2-C93E-B8E43838615D}"/>
          </ac:spMkLst>
        </pc:spChg>
        <pc:spChg chg="del mod topLvl">
          <ac:chgData name="代數白痴 顧" userId="316db6a4f7ef8138" providerId="LiveId" clId="{24C3C758-1038-499D-8AD2-8015CF57B8A5}" dt="2024-03-27T00:05:00.708" v="643" actId="478"/>
          <ac:spMkLst>
            <pc:docMk/>
            <pc:sldMk cId="2002568168" sldId="400"/>
            <ac:spMk id="73" creationId="{57E99C48-09FF-CDB0-61F6-D1B9759DD8DC}"/>
          </ac:spMkLst>
        </pc:spChg>
        <pc:spChg chg="del mod topLvl">
          <ac:chgData name="代數白痴 顧" userId="316db6a4f7ef8138" providerId="LiveId" clId="{24C3C758-1038-499D-8AD2-8015CF57B8A5}" dt="2024-03-27T00:05:00.708" v="643" actId="478"/>
          <ac:spMkLst>
            <pc:docMk/>
            <pc:sldMk cId="2002568168" sldId="400"/>
            <ac:spMk id="74" creationId="{6C787CC8-52E2-426B-0892-A497D3593536}"/>
          </ac:spMkLst>
        </pc:spChg>
        <pc:spChg chg="del mod topLvl">
          <ac:chgData name="代數白痴 顧" userId="316db6a4f7ef8138" providerId="LiveId" clId="{24C3C758-1038-499D-8AD2-8015CF57B8A5}" dt="2024-03-27T00:05:00.708" v="643" actId="478"/>
          <ac:spMkLst>
            <pc:docMk/>
            <pc:sldMk cId="2002568168" sldId="400"/>
            <ac:spMk id="75" creationId="{83FAB6D6-8EBC-166A-E776-53E60E633056}"/>
          </ac:spMkLst>
        </pc:spChg>
        <pc:spChg chg="del mod topLvl">
          <ac:chgData name="代數白痴 顧" userId="316db6a4f7ef8138" providerId="LiveId" clId="{24C3C758-1038-499D-8AD2-8015CF57B8A5}" dt="2024-03-27T00:05:00.708" v="643" actId="478"/>
          <ac:spMkLst>
            <pc:docMk/>
            <pc:sldMk cId="2002568168" sldId="400"/>
            <ac:spMk id="76" creationId="{9D0EEEC2-C3D9-04AD-C644-91F5A4625FF0}"/>
          </ac:spMkLst>
        </pc:spChg>
        <pc:spChg chg="del mod topLvl">
          <ac:chgData name="代數白痴 顧" userId="316db6a4f7ef8138" providerId="LiveId" clId="{24C3C758-1038-499D-8AD2-8015CF57B8A5}" dt="2024-03-27T00:05:00.708" v="643" actId="478"/>
          <ac:spMkLst>
            <pc:docMk/>
            <pc:sldMk cId="2002568168" sldId="400"/>
            <ac:spMk id="77" creationId="{E14D95DF-109F-45A2-8E78-BAFA21B76C81}"/>
          </ac:spMkLst>
        </pc:spChg>
        <pc:spChg chg="del mod topLvl">
          <ac:chgData name="代數白痴 顧" userId="316db6a4f7ef8138" providerId="LiveId" clId="{24C3C758-1038-499D-8AD2-8015CF57B8A5}" dt="2024-03-27T00:05:00.708" v="643" actId="478"/>
          <ac:spMkLst>
            <pc:docMk/>
            <pc:sldMk cId="2002568168" sldId="400"/>
            <ac:spMk id="78" creationId="{B9A2A3FF-5065-8F62-96AD-4934F3EF7C39}"/>
          </ac:spMkLst>
        </pc:spChg>
        <pc:spChg chg="del mod topLvl">
          <ac:chgData name="代數白痴 顧" userId="316db6a4f7ef8138" providerId="LiveId" clId="{24C3C758-1038-499D-8AD2-8015CF57B8A5}" dt="2024-03-27T00:05:00.708" v="643" actId="478"/>
          <ac:spMkLst>
            <pc:docMk/>
            <pc:sldMk cId="2002568168" sldId="400"/>
            <ac:spMk id="79" creationId="{85730886-4127-41EF-A23F-8F5E2ED3994B}"/>
          </ac:spMkLst>
        </pc:spChg>
        <pc:spChg chg="del mod topLvl">
          <ac:chgData name="代數白痴 顧" userId="316db6a4f7ef8138" providerId="LiveId" clId="{24C3C758-1038-499D-8AD2-8015CF57B8A5}" dt="2024-03-27T00:05:00.708" v="643" actId="478"/>
          <ac:spMkLst>
            <pc:docMk/>
            <pc:sldMk cId="2002568168" sldId="400"/>
            <ac:spMk id="80" creationId="{F2EB1FA1-4FF7-900D-AC28-152ED35692F1}"/>
          </ac:spMkLst>
        </pc:spChg>
        <pc:spChg chg="add mod">
          <ac:chgData name="代數白痴 顧" userId="316db6a4f7ef8138" providerId="LiveId" clId="{24C3C758-1038-499D-8AD2-8015CF57B8A5}" dt="2024-03-27T00:34:33.250" v="1160" actId="1076"/>
          <ac:spMkLst>
            <pc:docMk/>
            <pc:sldMk cId="2002568168" sldId="400"/>
            <ac:spMk id="93" creationId="{114B4935-C160-C4B4-0648-E9CDEFA3D663}"/>
          </ac:spMkLst>
        </pc:spChg>
        <pc:spChg chg="add mod">
          <ac:chgData name="代數白痴 顧" userId="316db6a4f7ef8138" providerId="LiveId" clId="{24C3C758-1038-499D-8AD2-8015CF57B8A5}" dt="2024-03-27T00:46:59.221" v="1337" actId="1076"/>
          <ac:spMkLst>
            <pc:docMk/>
            <pc:sldMk cId="2002568168" sldId="400"/>
            <ac:spMk id="94" creationId="{49D22F62-B4C1-0D29-79A6-82DE03F73D96}"/>
          </ac:spMkLst>
        </pc:spChg>
        <pc:spChg chg="add mod">
          <ac:chgData name="代數白痴 顧" userId="316db6a4f7ef8138" providerId="LiveId" clId="{24C3C758-1038-499D-8AD2-8015CF57B8A5}" dt="2024-03-27T00:41:22.620" v="1244" actId="1076"/>
          <ac:spMkLst>
            <pc:docMk/>
            <pc:sldMk cId="2002568168" sldId="400"/>
            <ac:spMk id="95" creationId="{FCDE82FC-3284-AF4F-6B94-C1D6E243F47B}"/>
          </ac:spMkLst>
        </pc:spChg>
        <pc:spChg chg="add mod">
          <ac:chgData name="代數白痴 顧" userId="316db6a4f7ef8138" providerId="LiveId" clId="{24C3C758-1038-499D-8AD2-8015CF57B8A5}" dt="2024-03-27T00:35:43.886" v="1191" actId="1037"/>
          <ac:spMkLst>
            <pc:docMk/>
            <pc:sldMk cId="2002568168" sldId="400"/>
            <ac:spMk id="96" creationId="{2180C221-2EBE-DB1D-25BD-B135BB71127E}"/>
          </ac:spMkLst>
        </pc:spChg>
        <pc:spChg chg="add mod">
          <ac:chgData name="代數白痴 顧" userId="316db6a4f7ef8138" providerId="LiveId" clId="{24C3C758-1038-499D-8AD2-8015CF57B8A5}" dt="2024-03-27T00:36:04.198" v="1202" actId="1035"/>
          <ac:spMkLst>
            <pc:docMk/>
            <pc:sldMk cId="2002568168" sldId="400"/>
            <ac:spMk id="97" creationId="{ED173E1B-5BBF-E782-98F9-7498F9FB2BB7}"/>
          </ac:spMkLst>
        </pc:spChg>
        <pc:spChg chg="add mod">
          <ac:chgData name="代數白痴 顧" userId="316db6a4f7ef8138" providerId="LiveId" clId="{24C3C758-1038-499D-8AD2-8015CF57B8A5}" dt="2024-03-27T00:36:14.095" v="1204" actId="1076"/>
          <ac:spMkLst>
            <pc:docMk/>
            <pc:sldMk cId="2002568168" sldId="400"/>
            <ac:spMk id="98" creationId="{D0122210-A5E6-AE2F-B797-A6BCB06A65FA}"/>
          </ac:spMkLst>
        </pc:spChg>
        <pc:spChg chg="add mod">
          <ac:chgData name="代數白痴 顧" userId="316db6a4f7ef8138" providerId="LiveId" clId="{24C3C758-1038-499D-8AD2-8015CF57B8A5}" dt="2024-03-27T00:36:35.780" v="1210" actId="1076"/>
          <ac:spMkLst>
            <pc:docMk/>
            <pc:sldMk cId="2002568168" sldId="400"/>
            <ac:spMk id="99" creationId="{A1930DA5-E405-510D-3C24-D1B408C35B26}"/>
          </ac:spMkLst>
        </pc:spChg>
        <pc:spChg chg="add mod">
          <ac:chgData name="代數白痴 顧" userId="316db6a4f7ef8138" providerId="LiveId" clId="{24C3C758-1038-499D-8AD2-8015CF57B8A5}" dt="2024-03-27T00:36:45.808" v="1214" actId="1076"/>
          <ac:spMkLst>
            <pc:docMk/>
            <pc:sldMk cId="2002568168" sldId="400"/>
            <ac:spMk id="100" creationId="{CAC913FA-392E-EEA2-CE0B-F6568C956574}"/>
          </ac:spMkLst>
        </pc:spChg>
        <pc:spChg chg="add del mod">
          <ac:chgData name="代數白痴 顧" userId="316db6a4f7ef8138" providerId="LiveId" clId="{24C3C758-1038-499D-8AD2-8015CF57B8A5}" dt="2024-03-27T00:40:38.192" v="1236" actId="478"/>
          <ac:spMkLst>
            <pc:docMk/>
            <pc:sldMk cId="2002568168" sldId="400"/>
            <ac:spMk id="116" creationId="{60249940-4E0A-3DD7-257E-97F3E1B3A6AE}"/>
          </ac:spMkLst>
        </pc:spChg>
        <pc:spChg chg="add mod">
          <ac:chgData name="代數白痴 顧" userId="316db6a4f7ef8138" providerId="LiveId" clId="{24C3C758-1038-499D-8AD2-8015CF57B8A5}" dt="2024-03-27T00:41:04.593" v="1243" actId="1076"/>
          <ac:spMkLst>
            <pc:docMk/>
            <pc:sldMk cId="2002568168" sldId="400"/>
            <ac:spMk id="117" creationId="{09FC5E6C-A29E-2AD1-A689-AF6AD4C794E8}"/>
          </ac:spMkLst>
        </pc:spChg>
        <pc:spChg chg="add del mod">
          <ac:chgData name="代數白痴 顧" userId="316db6a4f7ef8138" providerId="LiveId" clId="{24C3C758-1038-499D-8AD2-8015CF57B8A5}" dt="2024-03-27T00:45:01.209" v="1320" actId="478"/>
          <ac:spMkLst>
            <pc:docMk/>
            <pc:sldMk cId="2002568168" sldId="400"/>
            <ac:spMk id="130" creationId="{D18ABAC7-7134-94B1-DAFA-834D94AC36E4}"/>
          </ac:spMkLst>
        </pc:spChg>
        <pc:spChg chg="add mod">
          <ac:chgData name="代數白痴 顧" userId="316db6a4f7ef8138" providerId="LiveId" clId="{24C3C758-1038-499D-8AD2-8015CF57B8A5}" dt="2024-03-27T00:48:45.060" v="1347" actId="688"/>
          <ac:spMkLst>
            <pc:docMk/>
            <pc:sldMk cId="2002568168" sldId="400"/>
            <ac:spMk id="131" creationId="{F8CED1E0-CC3E-0954-5B04-13FC2E7A7119}"/>
          </ac:spMkLst>
        </pc:spChg>
        <pc:spChg chg="add mod">
          <ac:chgData name="代數白痴 顧" userId="316db6a4f7ef8138" providerId="LiveId" clId="{24C3C758-1038-499D-8AD2-8015CF57B8A5}" dt="2024-03-27T00:46:36.164" v="1336" actId="688"/>
          <ac:spMkLst>
            <pc:docMk/>
            <pc:sldMk cId="2002568168" sldId="400"/>
            <ac:spMk id="132" creationId="{4ED08E9E-DAC6-D061-0BC5-B8D9D4D8CF6E}"/>
          </ac:spMkLst>
        </pc:spChg>
        <pc:spChg chg="add mod">
          <ac:chgData name="代數白痴 顧" userId="316db6a4f7ef8138" providerId="LiveId" clId="{24C3C758-1038-499D-8AD2-8015CF57B8A5}" dt="2024-03-27T00:48:52.512" v="1349" actId="1076"/>
          <ac:spMkLst>
            <pc:docMk/>
            <pc:sldMk cId="2002568168" sldId="400"/>
            <ac:spMk id="136" creationId="{DBD60512-1B4E-0E9E-4CFD-827A3177212E}"/>
          </ac:spMkLst>
        </pc:spChg>
        <pc:spChg chg="add mod">
          <ac:chgData name="代數白痴 顧" userId="316db6a4f7ef8138" providerId="LiveId" clId="{24C3C758-1038-499D-8AD2-8015CF57B8A5}" dt="2024-03-27T00:49:03.879" v="1354" actId="1076"/>
          <ac:spMkLst>
            <pc:docMk/>
            <pc:sldMk cId="2002568168" sldId="400"/>
            <ac:spMk id="137" creationId="{D9C9D17C-BDBF-1E1D-B522-463AC48BC957}"/>
          </ac:spMkLst>
        </pc:spChg>
        <pc:spChg chg="add mod">
          <ac:chgData name="代數白痴 顧" userId="316db6a4f7ef8138" providerId="LiveId" clId="{24C3C758-1038-499D-8AD2-8015CF57B8A5}" dt="2024-03-27T00:49:21.266" v="1357" actId="1076"/>
          <ac:spMkLst>
            <pc:docMk/>
            <pc:sldMk cId="2002568168" sldId="400"/>
            <ac:spMk id="138" creationId="{707F1B0E-BA9E-9ACE-9B08-CD9A17EF5A01}"/>
          </ac:spMkLst>
        </pc:spChg>
        <pc:spChg chg="add mod">
          <ac:chgData name="代數白痴 顧" userId="316db6a4f7ef8138" providerId="LiveId" clId="{24C3C758-1038-499D-8AD2-8015CF57B8A5}" dt="2024-03-27T00:49:38.933" v="1393" actId="1036"/>
          <ac:spMkLst>
            <pc:docMk/>
            <pc:sldMk cId="2002568168" sldId="400"/>
            <ac:spMk id="139" creationId="{6953E6CE-62A0-5B85-6437-3DC007039178}"/>
          </ac:spMkLst>
        </pc:spChg>
        <pc:grpChg chg="add mod">
          <ac:chgData name="代數白痴 顧" userId="316db6a4f7ef8138" providerId="LiveId" clId="{24C3C758-1038-499D-8AD2-8015CF57B8A5}" dt="2024-03-27T00:25:49.667" v="1079" actId="164"/>
          <ac:grpSpMkLst>
            <pc:docMk/>
            <pc:sldMk cId="2002568168" sldId="400"/>
            <ac:grpSpMk id="33" creationId="{4941D7F8-053F-D945-3C26-388CF12BE474}"/>
          </ac:grpSpMkLst>
        </pc:grpChg>
        <pc:grpChg chg="add mod">
          <ac:chgData name="代數白痴 顧" userId="316db6a4f7ef8138" providerId="LiveId" clId="{24C3C758-1038-499D-8AD2-8015CF57B8A5}" dt="2024-03-27T00:25:49.667" v="1079" actId="164"/>
          <ac:grpSpMkLst>
            <pc:docMk/>
            <pc:sldMk cId="2002568168" sldId="400"/>
            <ac:grpSpMk id="38" creationId="{3AFBD8B2-FE79-E1D8-5D70-900AC74C22A9}"/>
          </ac:grpSpMkLst>
        </pc:grpChg>
        <pc:grpChg chg="del mod topLvl">
          <ac:chgData name="代數白痴 顧" userId="316db6a4f7ef8138" providerId="LiveId" clId="{24C3C758-1038-499D-8AD2-8015CF57B8A5}" dt="2024-03-27T00:05:00.708" v="643" actId="478"/>
          <ac:grpSpMkLst>
            <pc:docMk/>
            <pc:sldMk cId="2002568168" sldId="400"/>
            <ac:grpSpMk id="62" creationId="{9C90B418-BC75-DF68-E730-F80990619376}"/>
          </ac:grpSpMkLst>
        </pc:grpChg>
        <pc:grpChg chg="del">
          <ac:chgData name="代數白痴 顧" userId="316db6a4f7ef8138" providerId="LiveId" clId="{24C3C758-1038-499D-8AD2-8015CF57B8A5}" dt="2024-03-27T00:04:37.585" v="635" actId="165"/>
          <ac:grpSpMkLst>
            <pc:docMk/>
            <pc:sldMk cId="2002568168" sldId="400"/>
            <ac:grpSpMk id="82" creationId="{F8E4D242-6F90-7126-34F6-E06F03FDE009}"/>
          </ac:grpSpMkLst>
        </pc:grpChg>
        <pc:graphicFrameChg chg="del">
          <ac:chgData name="代數白痴 顧" userId="316db6a4f7ef8138" providerId="LiveId" clId="{24C3C758-1038-499D-8AD2-8015CF57B8A5}" dt="2024-03-27T00:00:16.266" v="1" actId="478"/>
          <ac:graphicFrameMkLst>
            <pc:docMk/>
            <pc:sldMk cId="2002568168" sldId="400"/>
            <ac:graphicFrameMk id="8" creationId="{B71B5F16-8025-5C2B-EBEA-B5B649F0479E}"/>
          </ac:graphicFrameMkLst>
        </pc:graphicFrameChg>
        <pc:graphicFrameChg chg="del">
          <ac:chgData name="代數白痴 顧" userId="316db6a4f7ef8138" providerId="LiveId" clId="{24C3C758-1038-499D-8AD2-8015CF57B8A5}" dt="2024-03-27T00:00:16.266" v="1" actId="478"/>
          <ac:graphicFrameMkLst>
            <pc:docMk/>
            <pc:sldMk cId="2002568168" sldId="400"/>
            <ac:graphicFrameMk id="12" creationId="{E27828D4-A2CF-B8B6-1601-5F7CB1565FDB}"/>
          </ac:graphicFrameMkLst>
        </pc:graphicFrameChg>
        <pc:graphicFrameChg chg="add mod modGraphic">
          <ac:chgData name="代數白痴 顧" userId="316db6a4f7ef8138" providerId="LiveId" clId="{24C3C758-1038-499D-8AD2-8015CF57B8A5}" dt="2024-03-27T00:33:16.744" v="1144" actId="1036"/>
          <ac:graphicFrameMkLst>
            <pc:docMk/>
            <pc:sldMk cId="2002568168" sldId="400"/>
            <ac:graphicFrameMk id="40" creationId="{4E3B8711-E616-AE55-D9D4-CE89AFBD21BD}"/>
          </ac:graphicFrameMkLst>
        </pc:graphicFrameChg>
        <pc:graphicFrameChg chg="mod topLvl">
          <ac:chgData name="代數白痴 顧" userId="316db6a4f7ef8138" providerId="LiveId" clId="{24C3C758-1038-499D-8AD2-8015CF57B8A5}" dt="2024-03-27T00:25:49.667" v="1079" actId="164"/>
          <ac:graphicFrameMkLst>
            <pc:docMk/>
            <pc:sldMk cId="2002568168" sldId="400"/>
            <ac:graphicFrameMk id="81" creationId="{EA1A6D01-FC1F-CF16-A033-1E70ABF7C82D}"/>
          </ac:graphicFrameMkLst>
        </pc:graphicFrameChg>
        <pc:picChg chg="add del mod">
          <ac:chgData name="代數白痴 顧" userId="316db6a4f7ef8138" providerId="LiveId" clId="{24C3C758-1038-499D-8AD2-8015CF57B8A5}" dt="2024-03-27T00:19:58.589" v="991" actId="478"/>
          <ac:picMkLst>
            <pc:docMk/>
            <pc:sldMk cId="2002568168" sldId="400"/>
            <ac:picMk id="10" creationId="{8F586D62-2D1D-AA14-E439-6D97CB99B60B}"/>
          </ac:picMkLst>
        </pc:picChg>
        <pc:inkChg chg="add del">
          <ac:chgData name="代數白痴 顧" userId="316db6a4f7ef8138" providerId="LiveId" clId="{24C3C758-1038-499D-8AD2-8015CF57B8A5}" dt="2024-03-27T00:25:19.883" v="1061" actId="478"/>
          <ac:inkMkLst>
            <pc:docMk/>
            <pc:sldMk cId="2002568168" sldId="400"/>
            <ac:inkMk id="34" creationId="{9AA8B1AF-6BA2-EB96-3D04-3EC1BD22D114}"/>
          </ac:inkMkLst>
        </pc:inkChg>
        <pc:cxnChg chg="del">
          <ac:chgData name="代數白痴 顧" userId="316db6a4f7ef8138" providerId="LiveId" clId="{24C3C758-1038-499D-8AD2-8015CF57B8A5}" dt="2024-03-27T00:04:42.848" v="636" actId="478"/>
          <ac:cxnSpMkLst>
            <pc:docMk/>
            <pc:sldMk cId="2002568168" sldId="400"/>
            <ac:cxnSpMk id="2" creationId="{B1610E80-6056-732B-C8BB-1A115F264C28}"/>
          </ac:cxnSpMkLst>
        </pc:cxnChg>
        <pc:cxnChg chg="del">
          <ac:chgData name="代數白痴 顧" userId="316db6a4f7ef8138" providerId="LiveId" clId="{24C3C758-1038-499D-8AD2-8015CF57B8A5}" dt="2024-03-27T00:00:16.266" v="1" actId="478"/>
          <ac:cxnSpMkLst>
            <pc:docMk/>
            <pc:sldMk cId="2002568168" sldId="400"/>
            <ac:cxnSpMk id="3" creationId="{3F8736C3-E6C4-8592-8A97-12993B79DE39}"/>
          </ac:cxnSpMkLst>
        </pc:cxnChg>
        <pc:cxnChg chg="mod">
          <ac:chgData name="代數白痴 顧" userId="316db6a4f7ef8138" providerId="LiveId" clId="{24C3C758-1038-499D-8AD2-8015CF57B8A5}" dt="2024-03-27T00:04:54.211" v="642" actId="1037"/>
          <ac:cxnSpMkLst>
            <pc:docMk/>
            <pc:sldMk cId="2002568168" sldId="400"/>
            <ac:cxnSpMk id="4" creationId="{03FCA809-2ECE-43BF-FFC2-548A12A7F852}"/>
          </ac:cxnSpMkLst>
        </pc:cxnChg>
        <pc:cxnChg chg="del">
          <ac:chgData name="代數白痴 顧" userId="316db6a4f7ef8138" providerId="LiveId" clId="{24C3C758-1038-499D-8AD2-8015CF57B8A5}" dt="2024-03-27T00:04:42.848" v="636" actId="478"/>
          <ac:cxnSpMkLst>
            <pc:docMk/>
            <pc:sldMk cId="2002568168" sldId="400"/>
            <ac:cxnSpMk id="5" creationId="{C2A41D06-6A18-02C1-DCFC-0C15EF52CAFF}"/>
          </ac:cxnSpMkLst>
        </pc:cxnChg>
        <pc:cxnChg chg="del">
          <ac:chgData name="代數白痴 顧" userId="316db6a4f7ef8138" providerId="LiveId" clId="{24C3C758-1038-499D-8AD2-8015CF57B8A5}" dt="2024-03-27T00:04:42.848" v="636" actId="478"/>
          <ac:cxnSpMkLst>
            <pc:docMk/>
            <pc:sldMk cId="2002568168" sldId="400"/>
            <ac:cxnSpMk id="7" creationId="{7CA831A0-F438-A48F-D03C-C03450930666}"/>
          </ac:cxnSpMkLst>
        </pc:cxnChg>
        <pc:cxnChg chg="del mod topLvl">
          <ac:chgData name="代數白痴 顧" userId="316db6a4f7ef8138" providerId="LiveId" clId="{24C3C758-1038-499D-8AD2-8015CF57B8A5}" dt="2024-03-27T00:18:14.126" v="980" actId="478"/>
          <ac:cxnSpMkLst>
            <pc:docMk/>
            <pc:sldMk cId="2002568168" sldId="400"/>
            <ac:cxnSpMk id="35" creationId="{167E1449-D29C-1813-C20D-A64DDB752E9C}"/>
          </ac:cxnSpMkLst>
        </pc:cxnChg>
        <pc:cxnChg chg="del mod topLvl">
          <ac:chgData name="代數白痴 顧" userId="316db6a4f7ef8138" providerId="LiveId" clId="{24C3C758-1038-499D-8AD2-8015CF57B8A5}" dt="2024-03-27T00:18:12.395" v="979" actId="478"/>
          <ac:cxnSpMkLst>
            <pc:docMk/>
            <pc:sldMk cId="2002568168" sldId="400"/>
            <ac:cxnSpMk id="37" creationId="{2D2CB6E5-A56F-FC86-796B-3C9D1685291C}"/>
          </ac:cxnSpMkLst>
        </pc:cxnChg>
        <pc:cxnChg chg="add mod">
          <ac:chgData name="代數白痴 顧" userId="316db6a4f7ef8138" providerId="LiveId" clId="{24C3C758-1038-499D-8AD2-8015CF57B8A5}" dt="2024-03-27T00:33:27.725" v="1145" actId="692"/>
          <ac:cxnSpMkLst>
            <pc:docMk/>
            <pc:sldMk cId="2002568168" sldId="400"/>
            <ac:cxnSpMk id="42" creationId="{38E90964-9252-0E8A-21E0-F3BEE3F08645}"/>
          </ac:cxnSpMkLst>
        </pc:cxnChg>
        <pc:cxnChg chg="add mod">
          <ac:chgData name="代數白痴 顧" userId="316db6a4f7ef8138" providerId="LiveId" clId="{24C3C758-1038-499D-8AD2-8015CF57B8A5}" dt="2024-03-27T00:33:27.725" v="1145" actId="692"/>
          <ac:cxnSpMkLst>
            <pc:docMk/>
            <pc:sldMk cId="2002568168" sldId="400"/>
            <ac:cxnSpMk id="45" creationId="{DDF0A2E7-B5F8-D544-F51D-6887019FF7C0}"/>
          </ac:cxnSpMkLst>
        </pc:cxnChg>
        <pc:cxnChg chg="mod topLvl">
          <ac:chgData name="代數白痴 顧" userId="316db6a4f7ef8138" providerId="LiveId" clId="{24C3C758-1038-499D-8AD2-8015CF57B8A5}" dt="2024-03-27T00:25:49.667" v="1079" actId="164"/>
          <ac:cxnSpMkLst>
            <pc:docMk/>
            <pc:sldMk cId="2002568168" sldId="400"/>
            <ac:cxnSpMk id="46" creationId="{D678D489-297A-9A2F-CB11-6E52BB379607}"/>
          </ac:cxnSpMkLst>
        </pc:cxnChg>
        <pc:cxnChg chg="mod topLvl">
          <ac:chgData name="代數白痴 顧" userId="316db6a4f7ef8138" providerId="LiveId" clId="{24C3C758-1038-499D-8AD2-8015CF57B8A5}" dt="2024-03-27T00:25:49.667" v="1079" actId="164"/>
          <ac:cxnSpMkLst>
            <pc:docMk/>
            <pc:sldMk cId="2002568168" sldId="400"/>
            <ac:cxnSpMk id="48" creationId="{68834B9C-B3D8-A6AC-B94F-58DA83B014CC}"/>
          </ac:cxnSpMkLst>
        </pc:cxnChg>
        <pc:cxnChg chg="mod topLvl">
          <ac:chgData name="代數白痴 顧" userId="316db6a4f7ef8138" providerId="LiveId" clId="{24C3C758-1038-499D-8AD2-8015CF57B8A5}" dt="2024-03-27T00:25:49.667" v="1079" actId="164"/>
          <ac:cxnSpMkLst>
            <pc:docMk/>
            <pc:sldMk cId="2002568168" sldId="400"/>
            <ac:cxnSpMk id="49" creationId="{9C4233AC-1A46-39F6-E3DC-D6B90B26609F}"/>
          </ac:cxnSpMkLst>
        </pc:cxnChg>
        <pc:cxnChg chg="mod topLvl">
          <ac:chgData name="代數白痴 顧" userId="316db6a4f7ef8138" providerId="LiveId" clId="{24C3C758-1038-499D-8AD2-8015CF57B8A5}" dt="2024-03-27T00:25:49.667" v="1079" actId="164"/>
          <ac:cxnSpMkLst>
            <pc:docMk/>
            <pc:sldMk cId="2002568168" sldId="400"/>
            <ac:cxnSpMk id="50" creationId="{CE7D25A2-2479-B9C2-BE7E-7EC58120BD13}"/>
          </ac:cxnSpMkLst>
        </pc:cxnChg>
        <pc:cxnChg chg="add del mod">
          <ac:chgData name="代數白痴 顧" userId="316db6a4f7ef8138" providerId="LiveId" clId="{24C3C758-1038-499D-8AD2-8015CF57B8A5}" dt="2024-03-27T00:32:10.688" v="1122" actId="478"/>
          <ac:cxnSpMkLst>
            <pc:docMk/>
            <pc:sldMk cId="2002568168" sldId="400"/>
            <ac:cxnSpMk id="51" creationId="{7EF564F6-94EB-AB55-7CC5-23F34DE62C57}"/>
          </ac:cxnSpMkLst>
        </pc:cxnChg>
        <pc:cxnChg chg="mod topLvl">
          <ac:chgData name="代數白痴 顧" userId="316db6a4f7ef8138" providerId="LiveId" clId="{24C3C758-1038-499D-8AD2-8015CF57B8A5}" dt="2024-03-27T00:25:49.667" v="1079" actId="164"/>
          <ac:cxnSpMkLst>
            <pc:docMk/>
            <pc:sldMk cId="2002568168" sldId="400"/>
            <ac:cxnSpMk id="54" creationId="{C85B2D53-5B5A-9AC0-2275-87E619C4DFE5}"/>
          </ac:cxnSpMkLst>
        </pc:cxnChg>
        <pc:cxnChg chg="add mod">
          <ac:chgData name="代數白痴 顧" userId="316db6a4f7ef8138" providerId="LiveId" clId="{24C3C758-1038-499D-8AD2-8015CF57B8A5}" dt="2024-03-27T00:33:16.744" v="1144" actId="1036"/>
          <ac:cxnSpMkLst>
            <pc:docMk/>
            <pc:sldMk cId="2002568168" sldId="400"/>
            <ac:cxnSpMk id="57" creationId="{EA4AA505-053A-70B5-351E-5C5BB49F5EDB}"/>
          </ac:cxnSpMkLst>
        </pc:cxnChg>
        <pc:cxnChg chg="add del">
          <ac:chgData name="代數白痴 顧" userId="316db6a4f7ef8138" providerId="LiveId" clId="{24C3C758-1038-499D-8AD2-8015CF57B8A5}" dt="2024-03-27T00:30:33.111" v="1113" actId="478"/>
          <ac:cxnSpMkLst>
            <pc:docMk/>
            <pc:sldMk cId="2002568168" sldId="400"/>
            <ac:cxnSpMk id="60" creationId="{5A5D3F0E-9D90-7E66-9AFA-4E8F0A1495D8}"/>
          </ac:cxnSpMkLst>
        </pc:cxnChg>
        <pc:cxnChg chg="add del mod">
          <ac:chgData name="代數白痴 顧" userId="316db6a4f7ef8138" providerId="LiveId" clId="{24C3C758-1038-499D-8AD2-8015CF57B8A5}" dt="2024-03-27T00:32:36.834" v="1126" actId="478"/>
          <ac:cxnSpMkLst>
            <pc:docMk/>
            <pc:sldMk cId="2002568168" sldId="400"/>
            <ac:cxnSpMk id="66" creationId="{F66DFDE2-3257-DB9A-17C4-8B831E6EF949}"/>
          </ac:cxnSpMkLst>
        </pc:cxnChg>
        <pc:cxnChg chg="mod">
          <ac:chgData name="代數白痴 顧" userId="316db6a4f7ef8138" providerId="LiveId" clId="{24C3C758-1038-499D-8AD2-8015CF57B8A5}" dt="2024-03-27T00:04:37.585" v="635" actId="165"/>
          <ac:cxnSpMkLst>
            <pc:docMk/>
            <pc:sldMk cId="2002568168" sldId="400"/>
            <ac:cxnSpMk id="71" creationId="{09951B0E-3919-9E0C-294E-8476F1798824}"/>
          </ac:cxnSpMkLst>
        </pc:cxnChg>
        <pc:cxnChg chg="add mod">
          <ac:chgData name="代數白痴 顧" userId="316db6a4f7ef8138" providerId="LiveId" clId="{24C3C758-1038-499D-8AD2-8015CF57B8A5}" dt="2024-03-27T00:39:38.715" v="1230" actId="14100"/>
          <ac:cxnSpMkLst>
            <pc:docMk/>
            <pc:sldMk cId="2002568168" sldId="400"/>
            <ac:cxnSpMk id="83" creationId="{435B6F60-CD7B-DB3A-A28F-DE9CB4355505}"/>
          </ac:cxnSpMkLst>
        </pc:cxnChg>
        <pc:cxnChg chg="add mod">
          <ac:chgData name="代數白痴 顧" userId="316db6a4f7ef8138" providerId="LiveId" clId="{24C3C758-1038-499D-8AD2-8015CF57B8A5}" dt="2024-03-27T00:39:47.431" v="1231" actId="14100"/>
          <ac:cxnSpMkLst>
            <pc:docMk/>
            <pc:sldMk cId="2002568168" sldId="400"/>
            <ac:cxnSpMk id="88" creationId="{3B439EBC-1C09-5665-09C3-21196A4AB148}"/>
          </ac:cxnSpMkLst>
        </pc:cxnChg>
        <pc:cxnChg chg="add mod">
          <ac:chgData name="代數白痴 顧" userId="316db6a4f7ef8138" providerId="LiveId" clId="{24C3C758-1038-499D-8AD2-8015CF57B8A5}" dt="2024-03-27T00:39:05.181" v="1225" actId="14100"/>
          <ac:cxnSpMkLst>
            <pc:docMk/>
            <pc:sldMk cId="2002568168" sldId="400"/>
            <ac:cxnSpMk id="90" creationId="{22EBE11A-8C67-662A-2D96-913584869617}"/>
          </ac:cxnSpMkLst>
        </pc:cxnChg>
        <pc:cxnChg chg="add mod">
          <ac:chgData name="代數白痴 顧" userId="316db6a4f7ef8138" providerId="LiveId" clId="{24C3C758-1038-499D-8AD2-8015CF57B8A5}" dt="2024-03-27T00:40:22.532" v="1232" actId="692"/>
          <ac:cxnSpMkLst>
            <pc:docMk/>
            <pc:sldMk cId="2002568168" sldId="400"/>
            <ac:cxnSpMk id="109" creationId="{8C35D9D5-BECB-510C-23B2-D614B49E38B1}"/>
          </ac:cxnSpMkLst>
        </pc:cxnChg>
        <pc:cxnChg chg="add mod">
          <ac:chgData name="代數白痴 顧" userId="316db6a4f7ef8138" providerId="LiveId" clId="{24C3C758-1038-499D-8AD2-8015CF57B8A5}" dt="2024-03-27T00:45:55.954" v="1330" actId="14100"/>
          <ac:cxnSpMkLst>
            <pc:docMk/>
            <pc:sldMk cId="2002568168" sldId="400"/>
            <ac:cxnSpMk id="118" creationId="{8641A80D-28AD-F2EA-D397-BFC26103A2C1}"/>
          </ac:cxnSpMkLst>
        </pc:cxnChg>
        <pc:cxnChg chg="add mod">
          <ac:chgData name="代數白痴 顧" userId="316db6a4f7ef8138" providerId="LiveId" clId="{24C3C758-1038-499D-8AD2-8015CF57B8A5}" dt="2024-03-27T00:42:47.071" v="1295" actId="692"/>
          <ac:cxnSpMkLst>
            <pc:docMk/>
            <pc:sldMk cId="2002568168" sldId="400"/>
            <ac:cxnSpMk id="122" creationId="{CC4B5FE1-638D-3152-4A53-E431F20EF0ED}"/>
          </ac:cxnSpMkLst>
        </pc:cxnChg>
        <pc:cxnChg chg="add mod">
          <ac:chgData name="代數白痴 顧" userId="316db6a4f7ef8138" providerId="LiveId" clId="{24C3C758-1038-499D-8AD2-8015CF57B8A5}" dt="2024-03-27T00:46:26.135" v="1334" actId="14100"/>
          <ac:cxnSpMkLst>
            <pc:docMk/>
            <pc:sldMk cId="2002568168" sldId="400"/>
            <ac:cxnSpMk id="125" creationId="{AAE7EFE3-9ECE-C999-6A88-602A04317ECC}"/>
          </ac:cxnSpMkLst>
        </pc:cxnChg>
      </pc:sldChg>
      <pc:sldChg chg="delSp modSp add del modTransition">
        <pc:chgData name="代數白痴 顧" userId="316db6a4f7ef8138" providerId="LiveId" clId="{24C3C758-1038-499D-8AD2-8015CF57B8A5}" dt="2024-03-27T00:49:58.538" v="1394" actId="2696"/>
        <pc:sldMkLst>
          <pc:docMk/>
          <pc:sldMk cId="287482510" sldId="401"/>
        </pc:sldMkLst>
        <pc:spChg chg="mod topLvl">
          <ac:chgData name="代數白痴 顧" userId="316db6a4f7ef8138" providerId="LiveId" clId="{24C3C758-1038-499D-8AD2-8015CF57B8A5}" dt="2024-03-27T00:20:05.822" v="992" actId="165"/>
          <ac:spMkLst>
            <pc:docMk/>
            <pc:sldMk cId="287482510" sldId="401"/>
            <ac:spMk id="28" creationId="{DD0456EB-916B-B09D-EE0B-4400A60A7710}"/>
          </ac:spMkLst>
        </pc:spChg>
        <pc:spChg chg="mod topLvl">
          <ac:chgData name="代數白痴 顧" userId="316db6a4f7ef8138" providerId="LiveId" clId="{24C3C758-1038-499D-8AD2-8015CF57B8A5}" dt="2024-03-27T00:20:05.822" v="992" actId="165"/>
          <ac:spMkLst>
            <pc:docMk/>
            <pc:sldMk cId="287482510" sldId="401"/>
            <ac:spMk id="52" creationId="{AA1D6992-C3F4-8400-1B34-6E1E0CD1D94F}"/>
          </ac:spMkLst>
        </pc:spChg>
        <pc:spChg chg="mod topLvl">
          <ac:chgData name="代數白痴 顧" userId="316db6a4f7ef8138" providerId="LiveId" clId="{24C3C758-1038-499D-8AD2-8015CF57B8A5}" dt="2024-03-27T00:20:05.822" v="992" actId="165"/>
          <ac:spMkLst>
            <pc:docMk/>
            <pc:sldMk cId="287482510" sldId="401"/>
            <ac:spMk id="55" creationId="{AFD9F53A-8D21-1D2F-8D1E-F745BAED4930}"/>
          </ac:spMkLst>
        </pc:spChg>
        <pc:spChg chg="mod topLvl">
          <ac:chgData name="代數白痴 顧" userId="316db6a4f7ef8138" providerId="LiveId" clId="{24C3C758-1038-499D-8AD2-8015CF57B8A5}" dt="2024-03-27T00:20:05.822" v="992" actId="165"/>
          <ac:spMkLst>
            <pc:docMk/>
            <pc:sldMk cId="287482510" sldId="401"/>
            <ac:spMk id="56" creationId="{980E1D83-634D-D3F7-AC8D-A5CC10E617AA}"/>
          </ac:spMkLst>
        </pc:spChg>
        <pc:spChg chg="mod">
          <ac:chgData name="代數白痴 顧" userId="316db6a4f7ef8138" providerId="LiveId" clId="{24C3C758-1038-499D-8AD2-8015CF57B8A5}" dt="2024-03-27T00:20:05.822" v="992" actId="165"/>
          <ac:spMkLst>
            <pc:docMk/>
            <pc:sldMk cId="287482510" sldId="401"/>
            <ac:spMk id="63" creationId="{4A6547D5-41A2-AAB6-379C-CE6FA6B8AE8C}"/>
          </ac:spMkLst>
        </pc:spChg>
        <pc:spChg chg="mod">
          <ac:chgData name="代數白痴 顧" userId="316db6a4f7ef8138" providerId="LiveId" clId="{24C3C758-1038-499D-8AD2-8015CF57B8A5}" dt="2024-03-27T00:20:05.822" v="992" actId="165"/>
          <ac:spMkLst>
            <pc:docMk/>
            <pc:sldMk cId="287482510" sldId="401"/>
            <ac:spMk id="64" creationId="{B2E043C0-063F-304A-2FD4-BAE5C8503AFF}"/>
          </ac:spMkLst>
        </pc:spChg>
        <pc:spChg chg="mod">
          <ac:chgData name="代數白痴 顧" userId="316db6a4f7ef8138" providerId="LiveId" clId="{24C3C758-1038-499D-8AD2-8015CF57B8A5}" dt="2024-03-27T00:20:05.822" v="992" actId="165"/>
          <ac:spMkLst>
            <pc:docMk/>
            <pc:sldMk cId="287482510" sldId="401"/>
            <ac:spMk id="70" creationId="{283EEEFA-8E73-4509-B11F-7738D2A2EED7}"/>
          </ac:spMkLst>
        </pc:spChg>
        <pc:spChg chg="mod topLvl">
          <ac:chgData name="代數白痴 顧" userId="316db6a4f7ef8138" providerId="LiveId" clId="{24C3C758-1038-499D-8AD2-8015CF57B8A5}" dt="2024-03-27T00:20:05.822" v="992" actId="165"/>
          <ac:spMkLst>
            <pc:docMk/>
            <pc:sldMk cId="287482510" sldId="401"/>
            <ac:spMk id="72" creationId="{E3BCC10F-3B33-28C2-C93E-B8E43838615D}"/>
          </ac:spMkLst>
        </pc:spChg>
        <pc:spChg chg="mod topLvl">
          <ac:chgData name="代數白痴 顧" userId="316db6a4f7ef8138" providerId="LiveId" clId="{24C3C758-1038-499D-8AD2-8015CF57B8A5}" dt="2024-03-27T00:20:05.822" v="992" actId="165"/>
          <ac:spMkLst>
            <pc:docMk/>
            <pc:sldMk cId="287482510" sldId="401"/>
            <ac:spMk id="73" creationId="{57E99C48-09FF-CDB0-61F6-D1B9759DD8DC}"/>
          </ac:spMkLst>
        </pc:spChg>
        <pc:spChg chg="mod topLvl">
          <ac:chgData name="代數白痴 顧" userId="316db6a4f7ef8138" providerId="LiveId" clId="{24C3C758-1038-499D-8AD2-8015CF57B8A5}" dt="2024-03-27T00:20:05.822" v="992" actId="165"/>
          <ac:spMkLst>
            <pc:docMk/>
            <pc:sldMk cId="287482510" sldId="401"/>
            <ac:spMk id="74" creationId="{6C787CC8-52E2-426B-0892-A497D3593536}"/>
          </ac:spMkLst>
        </pc:spChg>
        <pc:spChg chg="mod topLvl">
          <ac:chgData name="代數白痴 顧" userId="316db6a4f7ef8138" providerId="LiveId" clId="{24C3C758-1038-499D-8AD2-8015CF57B8A5}" dt="2024-03-27T00:20:05.822" v="992" actId="165"/>
          <ac:spMkLst>
            <pc:docMk/>
            <pc:sldMk cId="287482510" sldId="401"/>
            <ac:spMk id="75" creationId="{83FAB6D6-8EBC-166A-E776-53E60E633056}"/>
          </ac:spMkLst>
        </pc:spChg>
        <pc:spChg chg="mod topLvl">
          <ac:chgData name="代數白痴 顧" userId="316db6a4f7ef8138" providerId="LiveId" clId="{24C3C758-1038-499D-8AD2-8015CF57B8A5}" dt="2024-03-27T00:20:05.822" v="992" actId="165"/>
          <ac:spMkLst>
            <pc:docMk/>
            <pc:sldMk cId="287482510" sldId="401"/>
            <ac:spMk id="76" creationId="{9D0EEEC2-C3D9-04AD-C644-91F5A4625FF0}"/>
          </ac:spMkLst>
        </pc:spChg>
        <pc:spChg chg="mod topLvl">
          <ac:chgData name="代數白痴 顧" userId="316db6a4f7ef8138" providerId="LiveId" clId="{24C3C758-1038-499D-8AD2-8015CF57B8A5}" dt="2024-03-27T00:20:05.822" v="992" actId="165"/>
          <ac:spMkLst>
            <pc:docMk/>
            <pc:sldMk cId="287482510" sldId="401"/>
            <ac:spMk id="77" creationId="{E14D95DF-109F-45A2-8E78-BAFA21B76C81}"/>
          </ac:spMkLst>
        </pc:spChg>
        <pc:spChg chg="mod topLvl">
          <ac:chgData name="代數白痴 顧" userId="316db6a4f7ef8138" providerId="LiveId" clId="{24C3C758-1038-499D-8AD2-8015CF57B8A5}" dt="2024-03-27T00:20:05.822" v="992" actId="165"/>
          <ac:spMkLst>
            <pc:docMk/>
            <pc:sldMk cId="287482510" sldId="401"/>
            <ac:spMk id="78" creationId="{B9A2A3FF-5065-8F62-96AD-4934F3EF7C39}"/>
          </ac:spMkLst>
        </pc:spChg>
        <pc:spChg chg="mod topLvl">
          <ac:chgData name="代數白痴 顧" userId="316db6a4f7ef8138" providerId="LiveId" clId="{24C3C758-1038-499D-8AD2-8015CF57B8A5}" dt="2024-03-27T00:20:05.822" v="992" actId="165"/>
          <ac:spMkLst>
            <pc:docMk/>
            <pc:sldMk cId="287482510" sldId="401"/>
            <ac:spMk id="79" creationId="{85730886-4127-41EF-A23F-8F5E2ED3994B}"/>
          </ac:spMkLst>
        </pc:spChg>
        <pc:spChg chg="mod topLvl">
          <ac:chgData name="代數白痴 顧" userId="316db6a4f7ef8138" providerId="LiveId" clId="{24C3C758-1038-499D-8AD2-8015CF57B8A5}" dt="2024-03-27T00:20:05.822" v="992" actId="165"/>
          <ac:spMkLst>
            <pc:docMk/>
            <pc:sldMk cId="287482510" sldId="401"/>
            <ac:spMk id="80" creationId="{F2EB1FA1-4FF7-900D-AC28-152ED35692F1}"/>
          </ac:spMkLst>
        </pc:spChg>
        <pc:grpChg chg="mod topLvl">
          <ac:chgData name="代數白痴 顧" userId="316db6a4f7ef8138" providerId="LiveId" clId="{24C3C758-1038-499D-8AD2-8015CF57B8A5}" dt="2024-03-27T00:20:05.822" v="992" actId="165"/>
          <ac:grpSpMkLst>
            <pc:docMk/>
            <pc:sldMk cId="287482510" sldId="401"/>
            <ac:grpSpMk id="62" creationId="{9C90B418-BC75-DF68-E730-F80990619376}"/>
          </ac:grpSpMkLst>
        </pc:grpChg>
        <pc:grpChg chg="del">
          <ac:chgData name="代數白痴 顧" userId="316db6a4f7ef8138" providerId="LiveId" clId="{24C3C758-1038-499D-8AD2-8015CF57B8A5}" dt="2024-03-27T00:20:05.822" v="992" actId="165"/>
          <ac:grpSpMkLst>
            <pc:docMk/>
            <pc:sldMk cId="287482510" sldId="401"/>
            <ac:grpSpMk id="82" creationId="{F8E4D242-6F90-7126-34F6-E06F03FDE009}"/>
          </ac:grpSpMkLst>
        </pc:grpChg>
        <pc:graphicFrameChg chg="mod topLvl">
          <ac:chgData name="代數白痴 顧" userId="316db6a4f7ef8138" providerId="LiveId" clId="{24C3C758-1038-499D-8AD2-8015CF57B8A5}" dt="2024-03-27T00:20:05.822" v="992" actId="165"/>
          <ac:graphicFrameMkLst>
            <pc:docMk/>
            <pc:sldMk cId="287482510" sldId="401"/>
            <ac:graphicFrameMk id="81" creationId="{EA1A6D01-FC1F-CF16-A033-1E70ABF7C82D}"/>
          </ac:graphicFrameMkLst>
        </pc:graphicFrameChg>
        <pc:cxnChg chg="mod topLvl">
          <ac:chgData name="代數白痴 顧" userId="316db6a4f7ef8138" providerId="LiveId" clId="{24C3C758-1038-499D-8AD2-8015CF57B8A5}" dt="2024-03-27T00:20:05.822" v="992" actId="165"/>
          <ac:cxnSpMkLst>
            <pc:docMk/>
            <pc:sldMk cId="287482510" sldId="401"/>
            <ac:cxnSpMk id="35" creationId="{167E1449-D29C-1813-C20D-A64DDB752E9C}"/>
          </ac:cxnSpMkLst>
        </pc:cxnChg>
        <pc:cxnChg chg="mod topLvl">
          <ac:chgData name="代數白痴 顧" userId="316db6a4f7ef8138" providerId="LiveId" clId="{24C3C758-1038-499D-8AD2-8015CF57B8A5}" dt="2024-03-27T00:20:05.822" v="992" actId="165"/>
          <ac:cxnSpMkLst>
            <pc:docMk/>
            <pc:sldMk cId="287482510" sldId="401"/>
            <ac:cxnSpMk id="37" creationId="{2D2CB6E5-A56F-FC86-796B-3C9D1685291C}"/>
          </ac:cxnSpMkLst>
        </pc:cxnChg>
        <pc:cxnChg chg="mod topLvl">
          <ac:chgData name="代數白痴 顧" userId="316db6a4f7ef8138" providerId="LiveId" clId="{24C3C758-1038-499D-8AD2-8015CF57B8A5}" dt="2024-03-27T00:20:05.822" v="992" actId="165"/>
          <ac:cxnSpMkLst>
            <pc:docMk/>
            <pc:sldMk cId="287482510" sldId="401"/>
            <ac:cxnSpMk id="46" creationId="{D678D489-297A-9A2F-CB11-6E52BB379607}"/>
          </ac:cxnSpMkLst>
        </pc:cxnChg>
        <pc:cxnChg chg="mod topLvl">
          <ac:chgData name="代數白痴 顧" userId="316db6a4f7ef8138" providerId="LiveId" clId="{24C3C758-1038-499D-8AD2-8015CF57B8A5}" dt="2024-03-27T00:20:05.822" v="992" actId="165"/>
          <ac:cxnSpMkLst>
            <pc:docMk/>
            <pc:sldMk cId="287482510" sldId="401"/>
            <ac:cxnSpMk id="48" creationId="{68834B9C-B3D8-A6AC-B94F-58DA83B014CC}"/>
          </ac:cxnSpMkLst>
        </pc:cxnChg>
        <pc:cxnChg chg="mod topLvl">
          <ac:chgData name="代數白痴 顧" userId="316db6a4f7ef8138" providerId="LiveId" clId="{24C3C758-1038-499D-8AD2-8015CF57B8A5}" dt="2024-03-27T00:20:05.822" v="992" actId="165"/>
          <ac:cxnSpMkLst>
            <pc:docMk/>
            <pc:sldMk cId="287482510" sldId="401"/>
            <ac:cxnSpMk id="49" creationId="{9C4233AC-1A46-39F6-E3DC-D6B90B26609F}"/>
          </ac:cxnSpMkLst>
        </pc:cxnChg>
        <pc:cxnChg chg="mod topLvl">
          <ac:chgData name="代數白痴 顧" userId="316db6a4f7ef8138" providerId="LiveId" clId="{24C3C758-1038-499D-8AD2-8015CF57B8A5}" dt="2024-03-27T00:20:05.822" v="992" actId="165"/>
          <ac:cxnSpMkLst>
            <pc:docMk/>
            <pc:sldMk cId="287482510" sldId="401"/>
            <ac:cxnSpMk id="50" creationId="{CE7D25A2-2479-B9C2-BE7E-7EC58120BD13}"/>
          </ac:cxnSpMkLst>
        </pc:cxnChg>
        <pc:cxnChg chg="mod topLvl">
          <ac:chgData name="代數白痴 顧" userId="316db6a4f7ef8138" providerId="LiveId" clId="{24C3C758-1038-499D-8AD2-8015CF57B8A5}" dt="2024-03-27T00:20:05.822" v="992" actId="165"/>
          <ac:cxnSpMkLst>
            <pc:docMk/>
            <pc:sldMk cId="287482510" sldId="401"/>
            <ac:cxnSpMk id="54" creationId="{C85B2D53-5B5A-9AC0-2275-87E619C4DFE5}"/>
          </ac:cxnSpMkLst>
        </pc:cxnChg>
        <pc:cxnChg chg="mod">
          <ac:chgData name="代數白痴 顧" userId="316db6a4f7ef8138" providerId="LiveId" clId="{24C3C758-1038-499D-8AD2-8015CF57B8A5}" dt="2024-03-27T00:20:05.822" v="992" actId="165"/>
          <ac:cxnSpMkLst>
            <pc:docMk/>
            <pc:sldMk cId="287482510" sldId="401"/>
            <ac:cxnSpMk id="71" creationId="{09951B0E-3919-9E0C-294E-8476F1798824}"/>
          </ac:cxnSpMkLst>
        </pc:cxnChg>
      </pc:sldChg>
    </pc:docChg>
  </pc:docChgLst>
  <pc:docChgLst>
    <pc:chgData name="代數白痴 顧" userId="316db6a4f7ef8138" providerId="LiveId" clId="{C7A5C595-6C01-451D-B775-406B70834A8A}"/>
    <pc:docChg chg="custSel addSld delSld modSld">
      <pc:chgData name="代數白痴 顧" userId="316db6a4f7ef8138" providerId="LiveId" clId="{C7A5C595-6C01-451D-B775-406B70834A8A}" dt="2024-03-07T00:18:33.725" v="1029" actId="2696"/>
      <pc:docMkLst>
        <pc:docMk/>
      </pc:docMkLst>
      <pc:sldChg chg="del">
        <pc:chgData name="代數白痴 顧" userId="316db6a4f7ef8138" providerId="LiveId" clId="{C7A5C595-6C01-451D-B775-406B70834A8A}" dt="2024-03-07T00:18:33.725" v="1029" actId="2696"/>
        <pc:sldMkLst>
          <pc:docMk/>
          <pc:sldMk cId="2654160764" sldId="397"/>
        </pc:sldMkLst>
      </pc:sldChg>
      <pc:sldChg chg="addSp delSp modSp add mod">
        <pc:chgData name="代數白痴 顧" userId="316db6a4f7ef8138" providerId="LiveId" clId="{C7A5C595-6C01-451D-B775-406B70834A8A}" dt="2024-03-07T00:18:19.311" v="1027" actId="1035"/>
        <pc:sldMkLst>
          <pc:docMk/>
          <pc:sldMk cId="2794326291" sldId="398"/>
        </pc:sldMkLst>
        <pc:spChg chg="mod">
          <ac:chgData name="代數白痴 顧" userId="316db6a4f7ef8138" providerId="LiveId" clId="{C7A5C595-6C01-451D-B775-406B70834A8A}" dt="2024-03-07T00:04:41.876" v="359" actId="947"/>
          <ac:spMkLst>
            <pc:docMk/>
            <pc:sldMk cId="2794326291" sldId="398"/>
            <ac:spMk id="6" creationId="{CEEB7751-993F-9058-CC83-7E99352B29AD}"/>
          </ac:spMkLst>
        </pc:spChg>
        <pc:spChg chg="mod">
          <ac:chgData name="代數白痴 顧" userId="316db6a4f7ef8138" providerId="LiveId" clId="{C7A5C595-6C01-451D-B775-406B70834A8A}" dt="2024-03-07T00:01:20.686" v="31" actId="20577"/>
          <ac:spMkLst>
            <pc:docMk/>
            <pc:sldMk cId="2794326291" sldId="398"/>
            <ac:spMk id="23" creationId="{3851CD1E-8037-4C3B-D89A-8BB0433A7809}"/>
          </ac:spMkLst>
        </pc:spChg>
        <pc:spChg chg="mod topLvl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28" creationId="{DD0456EB-916B-B09D-EE0B-4400A60A7710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44" creationId="{57715222-985C-D6D3-6380-BABC520D1068}"/>
          </ac:spMkLst>
        </pc:spChg>
        <pc:spChg chg="add mod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45" creationId="{83CE49B4-40E5-210D-16B2-99B78A69CFDD}"/>
          </ac:spMkLst>
        </pc:spChg>
        <pc:spChg chg="add mod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46" creationId="{8AE99762-B4B1-6A6D-7712-0A05D50C60B9}"/>
          </ac:spMkLst>
        </pc:spChg>
        <pc:spChg chg="add mod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47" creationId="{3CF263DF-97C2-7FA2-1CBA-BF0D4633CF2D}"/>
          </ac:spMkLst>
        </pc:spChg>
        <pc:spChg chg="add mod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48" creationId="{D90B6D17-2956-F22C-AC57-BF5EF0F926B3}"/>
          </ac:spMkLst>
        </pc:spChg>
        <pc:spChg chg="add mod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49" creationId="{41164FDB-C6B1-3218-C733-398D698520CF}"/>
          </ac:spMkLst>
        </pc:spChg>
        <pc:spChg chg="add mod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50" creationId="{1F9B96D9-3266-D440-E3D1-907A8517689D}"/>
          </ac:spMkLst>
        </pc:spChg>
        <pc:spChg chg="mod topLvl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52" creationId="{AA1D6992-C3F4-8400-1B34-6E1E0CD1D94F}"/>
          </ac:spMkLst>
        </pc:spChg>
        <pc:spChg chg="mod topLvl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55" creationId="{AFD9F53A-8D21-1D2F-8D1E-F745BAED4930}"/>
          </ac:spMkLst>
        </pc:spChg>
        <pc:spChg chg="mod topLvl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56" creationId="{980E1D83-634D-D3F7-AC8D-A5CC10E617AA}"/>
          </ac:spMkLst>
        </pc:spChg>
        <pc:spChg chg="add mod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57" creationId="{751681F0-DF7C-F896-75A8-60EEEFE22D9E}"/>
          </ac:spMkLst>
        </pc:spChg>
        <pc:spChg chg="add mod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58" creationId="{8D0F536D-87DA-61D8-F5AC-576B799E2447}"/>
          </ac:spMkLst>
        </pc:spChg>
        <pc:spChg chg="add mod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59" creationId="{2AC2DE04-3D72-23CA-B76B-CBDED6006A20}"/>
          </ac:spMkLst>
        </pc:spChg>
        <pc:spChg chg="add mod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60" creationId="{91EEAAC5-4820-57C0-EE64-2C0FF8CB4EA9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61" creationId="{20102C34-0301-9959-5AC1-D995A59505C7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62" creationId="{DECC6176-2885-AA2F-99A7-CAC7804CD3B3}"/>
          </ac:spMkLst>
        </pc:spChg>
        <pc:spChg chg="add mod">
          <ac:chgData name="代數白痴 顧" userId="316db6a4f7ef8138" providerId="LiveId" clId="{C7A5C595-6C01-451D-B775-406B70834A8A}" dt="2024-03-07T00:15:05.343" v="978" actId="164"/>
          <ac:spMkLst>
            <pc:docMk/>
            <pc:sldMk cId="2794326291" sldId="398"/>
            <ac:spMk id="64" creationId="{4BA3BC00-47AC-3300-1900-21A2B4064CC0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66" creationId="{D63BD361-CC99-0C0B-2749-77A1E4418708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68" creationId="{095F94E1-311C-CBBA-33A8-985A1A01CA7D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69" creationId="{7E68E893-9193-84F6-69B2-0C3CD79B887E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71" creationId="{4E38C0D0-24E7-5E7D-F774-F9D610A938CE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72" creationId="{BD8DCD35-6515-C6BF-284F-D49763C1FE3E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73" creationId="{A2879762-B68A-CFE4-B819-F5E0E1AC3470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74" creationId="{EE46629B-71D4-42E9-09EC-B0FC0DF0670C}"/>
          </ac:spMkLst>
        </pc:spChg>
        <pc:spChg chg="add mod">
          <ac:chgData name="代數白痴 顧" userId="316db6a4f7ef8138" providerId="LiveId" clId="{C7A5C595-6C01-451D-B775-406B70834A8A}" dt="2024-03-07T00:16:36.694" v="990" actId="692"/>
          <ac:spMkLst>
            <pc:docMk/>
            <pc:sldMk cId="2794326291" sldId="398"/>
            <ac:spMk id="75" creationId="{451284AE-3672-FB7D-45C5-368384C8A70D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76" creationId="{B6790069-960F-48E4-A38B-B15E2DE11467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78" creationId="{BB987A47-188C-EE65-28D3-305C5C1B72CE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79" creationId="{6F9DDE9A-4661-C46B-F4F7-F5CC189E2D74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80" creationId="{B7B18A2B-1623-CD2B-D421-E02AA016C868}"/>
          </ac:spMkLst>
        </pc:spChg>
        <pc:spChg chg="del">
          <ac:chgData name="代數白痴 顧" userId="316db6a4f7ef8138" providerId="LiveId" clId="{C7A5C595-6C01-451D-B775-406B70834A8A}" dt="2024-03-07T00:01:09.083" v="1" actId="478"/>
          <ac:spMkLst>
            <pc:docMk/>
            <pc:sldMk cId="2794326291" sldId="398"/>
            <ac:spMk id="81" creationId="{8D0A961F-D651-E9D8-0035-D8B409E41403}"/>
          </ac:spMkLst>
        </pc:spChg>
        <pc:spChg chg="del mod topLvl">
          <ac:chgData name="代數白痴 顧" userId="316db6a4f7ef8138" providerId="LiveId" clId="{C7A5C595-6C01-451D-B775-406B70834A8A}" dt="2024-03-07T00:06:05.412" v="421" actId="478"/>
          <ac:spMkLst>
            <pc:docMk/>
            <pc:sldMk cId="2794326291" sldId="398"/>
            <ac:spMk id="84" creationId="{A18B7532-4A33-5A72-5E1D-A09C1C028D19}"/>
          </ac:spMkLst>
        </pc:spChg>
        <pc:spChg chg="del mod topLvl">
          <ac:chgData name="代數白痴 顧" userId="316db6a4f7ef8138" providerId="LiveId" clId="{C7A5C595-6C01-451D-B775-406B70834A8A}" dt="2024-03-07T00:06:05.412" v="421" actId="478"/>
          <ac:spMkLst>
            <pc:docMk/>
            <pc:sldMk cId="2794326291" sldId="398"/>
            <ac:spMk id="85" creationId="{33603287-B1AA-A365-E53B-16259BB11DB9}"/>
          </ac:spMkLst>
        </pc:spChg>
        <pc:spChg chg="del mod topLvl">
          <ac:chgData name="代數白痴 顧" userId="316db6a4f7ef8138" providerId="LiveId" clId="{C7A5C595-6C01-451D-B775-406B70834A8A}" dt="2024-03-07T00:06:05.412" v="421" actId="478"/>
          <ac:spMkLst>
            <pc:docMk/>
            <pc:sldMk cId="2794326291" sldId="398"/>
            <ac:spMk id="86" creationId="{CCE1B7C7-4723-B7BE-C03C-678B2F93B18F}"/>
          </ac:spMkLst>
        </pc:spChg>
        <pc:spChg chg="del mod topLvl">
          <ac:chgData name="代數白痴 顧" userId="316db6a4f7ef8138" providerId="LiveId" clId="{C7A5C595-6C01-451D-B775-406B70834A8A}" dt="2024-03-07T00:06:05.412" v="421" actId="478"/>
          <ac:spMkLst>
            <pc:docMk/>
            <pc:sldMk cId="2794326291" sldId="398"/>
            <ac:spMk id="87" creationId="{14D8D291-C93B-A7F0-8D91-EB3C90F96E85}"/>
          </ac:spMkLst>
        </pc:spChg>
        <pc:spChg chg="del mod topLvl">
          <ac:chgData name="代數白痴 顧" userId="316db6a4f7ef8138" providerId="LiveId" clId="{C7A5C595-6C01-451D-B775-406B70834A8A}" dt="2024-03-07T00:06:05.412" v="421" actId="478"/>
          <ac:spMkLst>
            <pc:docMk/>
            <pc:sldMk cId="2794326291" sldId="398"/>
            <ac:spMk id="88" creationId="{F410392E-1CFC-5337-7577-613F4862D8DA}"/>
          </ac:spMkLst>
        </pc:spChg>
        <pc:spChg chg="del mod topLvl">
          <ac:chgData name="代數白痴 顧" userId="316db6a4f7ef8138" providerId="LiveId" clId="{C7A5C595-6C01-451D-B775-406B70834A8A}" dt="2024-03-07T00:06:05.412" v="421" actId="478"/>
          <ac:spMkLst>
            <pc:docMk/>
            <pc:sldMk cId="2794326291" sldId="398"/>
            <ac:spMk id="89" creationId="{B40DD772-9AA1-CF2E-7E5D-9AF81175906E}"/>
          </ac:spMkLst>
        </pc:spChg>
        <pc:spChg chg="add mod">
          <ac:chgData name="代數白痴 顧" userId="316db6a4f7ef8138" providerId="LiveId" clId="{C7A5C595-6C01-451D-B775-406B70834A8A}" dt="2024-03-07T00:17:02.423" v="995" actId="1076"/>
          <ac:spMkLst>
            <pc:docMk/>
            <pc:sldMk cId="2794326291" sldId="398"/>
            <ac:spMk id="92" creationId="{53075391-0191-D258-595E-93EA461DAF5B}"/>
          </ac:spMkLst>
        </pc:spChg>
        <pc:spChg chg="add mod">
          <ac:chgData name="代數白痴 顧" userId="316db6a4f7ef8138" providerId="LiveId" clId="{C7A5C595-6C01-451D-B775-406B70834A8A}" dt="2024-03-07T00:17:06.776" v="996" actId="1076"/>
          <ac:spMkLst>
            <pc:docMk/>
            <pc:sldMk cId="2794326291" sldId="398"/>
            <ac:spMk id="93" creationId="{2A5B48FD-2CC1-DE21-94E4-B7D8B3FEB891}"/>
          </ac:spMkLst>
        </pc:spChg>
        <pc:spChg chg="add mod">
          <ac:chgData name="代數白痴 顧" userId="316db6a4f7ef8138" providerId="LiveId" clId="{C7A5C595-6C01-451D-B775-406B70834A8A}" dt="2024-03-07T00:17:10.072" v="997" actId="1076"/>
          <ac:spMkLst>
            <pc:docMk/>
            <pc:sldMk cId="2794326291" sldId="398"/>
            <ac:spMk id="94" creationId="{30BC6D9B-28BB-097B-19CC-4F707105A913}"/>
          </ac:spMkLst>
        </pc:spChg>
        <pc:spChg chg="add mod">
          <ac:chgData name="代數白痴 顧" userId="316db6a4f7ef8138" providerId="LiveId" clId="{C7A5C595-6C01-451D-B775-406B70834A8A}" dt="2024-03-07T00:17:20.624" v="998" actId="1076"/>
          <ac:spMkLst>
            <pc:docMk/>
            <pc:sldMk cId="2794326291" sldId="398"/>
            <ac:spMk id="95" creationId="{739AF7DE-8434-1A0F-C4DF-F136589CFD42}"/>
          </ac:spMkLst>
        </pc:spChg>
        <pc:spChg chg="add mod">
          <ac:chgData name="代數白痴 顧" userId="316db6a4f7ef8138" providerId="LiveId" clId="{C7A5C595-6C01-451D-B775-406B70834A8A}" dt="2024-03-07T00:17:36.313" v="1006" actId="1076"/>
          <ac:spMkLst>
            <pc:docMk/>
            <pc:sldMk cId="2794326291" sldId="398"/>
            <ac:spMk id="96" creationId="{D0612317-A31B-C3C7-4536-957705150BB0}"/>
          </ac:spMkLst>
        </pc:spChg>
        <pc:spChg chg="add mod">
          <ac:chgData name="代數白痴 顧" userId="316db6a4f7ef8138" providerId="LiveId" clId="{C7A5C595-6C01-451D-B775-406B70834A8A}" dt="2024-03-07T00:17:44.552" v="1010" actId="1076"/>
          <ac:spMkLst>
            <pc:docMk/>
            <pc:sldMk cId="2794326291" sldId="398"/>
            <ac:spMk id="97" creationId="{258F4746-3889-0976-5754-858D3688347D}"/>
          </ac:spMkLst>
        </pc:spChg>
        <pc:spChg chg="add mod">
          <ac:chgData name="代數白痴 顧" userId="316db6a4f7ef8138" providerId="LiveId" clId="{C7A5C595-6C01-451D-B775-406B70834A8A}" dt="2024-03-07T00:18:09.888" v="1017" actId="1076"/>
          <ac:spMkLst>
            <pc:docMk/>
            <pc:sldMk cId="2794326291" sldId="398"/>
            <ac:spMk id="98" creationId="{367E43A4-49FA-4D05-F582-12C7CCB491B7}"/>
          </ac:spMkLst>
        </pc:spChg>
        <pc:spChg chg="add mod">
          <ac:chgData name="代數白痴 顧" userId="316db6a4f7ef8138" providerId="LiveId" clId="{C7A5C595-6C01-451D-B775-406B70834A8A}" dt="2024-03-07T00:18:19.311" v="1027" actId="1035"/>
          <ac:spMkLst>
            <pc:docMk/>
            <pc:sldMk cId="2794326291" sldId="398"/>
            <ac:spMk id="99" creationId="{5F38DCD1-F08A-F180-D6E9-BF8D0F9E5344}"/>
          </ac:spMkLst>
        </pc:spChg>
        <pc:spChg chg="del mod topLvl">
          <ac:chgData name="代數白痴 顧" userId="316db6a4f7ef8138" providerId="LiveId" clId="{C7A5C595-6C01-451D-B775-406B70834A8A}" dt="2024-03-07T00:06:05.412" v="421" actId="478"/>
          <ac:spMkLst>
            <pc:docMk/>
            <pc:sldMk cId="2794326291" sldId="398"/>
            <ac:spMk id="104" creationId="{8DF90962-1EC5-7C91-F0BF-5BFE16027197}"/>
          </ac:spMkLst>
        </pc:spChg>
        <pc:spChg chg="del mod topLvl">
          <ac:chgData name="代數白痴 顧" userId="316db6a4f7ef8138" providerId="LiveId" clId="{C7A5C595-6C01-451D-B775-406B70834A8A}" dt="2024-03-07T00:06:05.412" v="421" actId="478"/>
          <ac:spMkLst>
            <pc:docMk/>
            <pc:sldMk cId="2794326291" sldId="398"/>
            <ac:spMk id="105" creationId="{F8E6C821-4F6B-AB75-0F22-D53FFB59D2E0}"/>
          </ac:spMkLst>
        </pc:spChg>
        <pc:grpChg chg="del">
          <ac:chgData name="代數白痴 顧" userId="316db6a4f7ef8138" providerId="LiveId" clId="{C7A5C595-6C01-451D-B775-406B70834A8A}" dt="2024-03-07T00:01:09.083" v="1" actId="478"/>
          <ac:grpSpMkLst>
            <pc:docMk/>
            <pc:sldMk cId="2794326291" sldId="398"/>
            <ac:grpSpMk id="63" creationId="{8D77570B-5C57-0382-F3CC-FB42110FAF24}"/>
          </ac:grpSpMkLst>
        </pc:grpChg>
        <pc:grpChg chg="add mod">
          <ac:chgData name="代數白痴 顧" userId="316db6a4f7ef8138" providerId="LiveId" clId="{C7A5C595-6C01-451D-B775-406B70834A8A}" dt="2024-03-07T00:15:05.343" v="978" actId="164"/>
          <ac:grpSpMkLst>
            <pc:docMk/>
            <pc:sldMk cId="2794326291" sldId="398"/>
            <ac:grpSpMk id="67" creationId="{7DFE5B41-2E04-CE46-642F-1447098BA513}"/>
          </ac:grpSpMkLst>
        </pc:grpChg>
        <pc:grpChg chg="del">
          <ac:chgData name="代數白痴 顧" userId="316db6a4f7ef8138" providerId="LiveId" clId="{C7A5C595-6C01-451D-B775-406B70834A8A}" dt="2024-03-07T00:06:02.823" v="420" actId="165"/>
          <ac:grpSpMkLst>
            <pc:docMk/>
            <pc:sldMk cId="2794326291" sldId="398"/>
            <ac:grpSpMk id="111" creationId="{C7E5A8A7-4CAC-CA98-D409-CA4DCB0D2269}"/>
          </ac:grpSpMkLst>
        </pc:grpChg>
        <pc:graphicFrameChg chg="del mod topLvl">
          <ac:chgData name="代數白痴 顧" userId="316db6a4f7ef8138" providerId="LiveId" clId="{C7A5C595-6C01-451D-B775-406B70834A8A}" dt="2024-03-07T00:06:08.711" v="422" actId="478"/>
          <ac:graphicFrameMkLst>
            <pc:docMk/>
            <pc:sldMk cId="2794326291" sldId="398"/>
            <ac:graphicFrameMk id="106" creationId="{822F22C6-9824-C317-284D-B604CE0F0B82}"/>
          </ac:graphicFrameMkLst>
        </pc:graphicFrameChg>
        <pc:picChg chg="add del mod">
          <ac:chgData name="代數白痴 顧" userId="316db6a4f7ef8138" providerId="LiveId" clId="{C7A5C595-6C01-451D-B775-406B70834A8A}" dt="2024-03-07T00:05:52.831" v="419" actId="478"/>
          <ac:picMkLst>
            <pc:docMk/>
            <pc:sldMk cId="2794326291" sldId="398"/>
            <ac:picMk id="3" creationId="{FEAD5A43-3C34-DE62-5CB0-FF3DA10F964D}"/>
          </ac:picMkLst>
        </pc:picChg>
        <pc:picChg chg="add del mod">
          <ac:chgData name="代數白痴 顧" userId="316db6a4f7ef8138" providerId="LiveId" clId="{C7A5C595-6C01-451D-B775-406B70834A8A}" dt="2024-03-07T00:14:40.642" v="975" actId="478"/>
          <ac:picMkLst>
            <pc:docMk/>
            <pc:sldMk cId="2794326291" sldId="398"/>
            <ac:picMk id="18" creationId="{2D00B28A-731F-450C-2853-01BAF5316967}"/>
          </ac:picMkLst>
        </pc:picChg>
        <pc:picChg chg="add del mod">
          <ac:chgData name="代數白痴 顧" userId="316db6a4f7ef8138" providerId="LiveId" clId="{C7A5C595-6C01-451D-B775-406B70834A8A}" dt="2024-03-07T00:17:48.393" v="1011" actId="478"/>
          <ac:picMkLst>
            <pc:docMk/>
            <pc:sldMk cId="2794326291" sldId="398"/>
            <ac:picMk id="70" creationId="{224CA791-499E-620D-6192-63DC83FB6DC5}"/>
          </ac:picMkLst>
        </pc:picChg>
        <pc:cxnChg chg="del">
          <ac:chgData name="代數白痴 顧" userId="316db6a4f7ef8138" providerId="LiveId" clId="{C7A5C595-6C01-451D-B775-406B70834A8A}" dt="2024-03-07T00:04:55.458" v="412" actId="478"/>
          <ac:cxnSpMkLst>
            <pc:docMk/>
            <pc:sldMk cId="2794326291" sldId="398"/>
            <ac:cxnSpMk id="4" creationId="{55DB1E14-8A50-04B4-DBDF-BE0995DD4D6E}"/>
          </ac:cxnSpMkLst>
        </pc:cxnChg>
        <pc:cxnChg chg="del">
          <ac:chgData name="代數白痴 顧" userId="316db6a4f7ef8138" providerId="LiveId" clId="{C7A5C595-6C01-451D-B775-406B70834A8A}" dt="2024-03-07T00:04:53.241" v="411" actId="478"/>
          <ac:cxnSpMkLst>
            <pc:docMk/>
            <pc:sldMk cId="2794326291" sldId="398"/>
            <ac:cxnSpMk id="5" creationId="{18E09AF3-3ACA-0D21-3327-8C045ECA9BA2}"/>
          </ac:cxnSpMkLst>
        </pc:cxnChg>
        <pc:cxnChg chg="del">
          <ac:chgData name="代數白痴 顧" userId="316db6a4f7ef8138" providerId="LiveId" clId="{C7A5C595-6C01-451D-B775-406B70834A8A}" dt="2024-03-07T00:04:53.241" v="411" actId="478"/>
          <ac:cxnSpMkLst>
            <pc:docMk/>
            <pc:sldMk cId="2794326291" sldId="398"/>
            <ac:cxnSpMk id="7" creationId="{2AC85122-BB93-CAAB-E85E-2C5034EA3CBE}"/>
          </ac:cxnSpMkLst>
        </pc:cxnChg>
        <pc:cxnChg chg="del">
          <ac:chgData name="代數白痴 顧" userId="316db6a4f7ef8138" providerId="LiveId" clId="{C7A5C595-6C01-451D-B775-406B70834A8A}" dt="2024-03-07T00:04:55.458" v="412" actId="478"/>
          <ac:cxnSpMkLst>
            <pc:docMk/>
            <pc:sldMk cId="2794326291" sldId="398"/>
            <ac:cxnSpMk id="8" creationId="{23CEDD53-A55B-3875-794E-21ACC16B8D8A}"/>
          </ac:cxnSpMkLst>
        </pc:cxnChg>
        <pc:cxnChg chg="del">
          <ac:chgData name="代數白痴 顧" userId="316db6a4f7ef8138" providerId="LiveId" clId="{C7A5C595-6C01-451D-B775-406B70834A8A}" dt="2024-03-07T00:04:53.241" v="411" actId="478"/>
          <ac:cxnSpMkLst>
            <pc:docMk/>
            <pc:sldMk cId="2794326291" sldId="398"/>
            <ac:cxnSpMk id="9" creationId="{71BF7081-F4BB-7D9A-92D5-DF92295C7B92}"/>
          </ac:cxnSpMkLst>
        </pc:cxnChg>
        <pc:cxnChg chg="mod">
          <ac:chgData name="代數白痴 顧" userId="316db6a4f7ef8138" providerId="LiveId" clId="{C7A5C595-6C01-451D-B775-406B70834A8A}" dt="2024-03-07T00:04:49.764" v="410" actId="1038"/>
          <ac:cxnSpMkLst>
            <pc:docMk/>
            <pc:sldMk cId="2794326291" sldId="398"/>
            <ac:cxnSpMk id="10" creationId="{DCBCF2DA-C1F6-BEE4-C284-8FBDD75A62A2}"/>
          </ac:cxnSpMkLst>
        </pc:cxnChg>
        <pc:cxnChg chg="del">
          <ac:chgData name="代數白痴 顧" userId="316db6a4f7ef8138" providerId="LiveId" clId="{C7A5C595-6C01-451D-B775-406B70834A8A}" dt="2024-03-07T00:04:55.458" v="412" actId="478"/>
          <ac:cxnSpMkLst>
            <pc:docMk/>
            <pc:sldMk cId="2794326291" sldId="398"/>
            <ac:cxnSpMk id="12" creationId="{B93894CC-B35A-C14C-5A7B-E2C19575D51F}"/>
          </ac:cxnSpMkLst>
        </pc:cxnChg>
        <pc:cxnChg chg="del">
          <ac:chgData name="代數白痴 顧" userId="316db6a4f7ef8138" providerId="LiveId" clId="{C7A5C595-6C01-451D-B775-406B70834A8A}" dt="2024-03-07T00:04:53.241" v="411" actId="478"/>
          <ac:cxnSpMkLst>
            <pc:docMk/>
            <pc:sldMk cId="2794326291" sldId="398"/>
            <ac:cxnSpMk id="13" creationId="{F4447EB1-3508-7639-C68D-FFF593DF29C9}"/>
          </ac:cxnSpMkLst>
        </pc:cxnChg>
        <pc:cxnChg chg="del">
          <ac:chgData name="代數白痴 顧" userId="316db6a4f7ef8138" providerId="LiveId" clId="{C7A5C595-6C01-451D-B775-406B70834A8A}" dt="2024-03-07T00:04:53.241" v="411" actId="478"/>
          <ac:cxnSpMkLst>
            <pc:docMk/>
            <pc:sldMk cId="2794326291" sldId="398"/>
            <ac:cxnSpMk id="15" creationId="{3B8929D4-FBDA-1AA1-05DA-919D2A99F49A}"/>
          </ac:cxnSpMkLst>
        </pc:cxnChg>
        <pc:cxnChg chg="del">
          <ac:chgData name="代數白痴 顧" userId="316db6a4f7ef8138" providerId="LiveId" clId="{C7A5C595-6C01-451D-B775-406B70834A8A}" dt="2024-03-07T00:04:53.241" v="411" actId="478"/>
          <ac:cxnSpMkLst>
            <pc:docMk/>
            <pc:sldMk cId="2794326291" sldId="398"/>
            <ac:cxnSpMk id="16" creationId="{2103CA44-953F-AAA2-E448-338237719100}"/>
          </ac:cxnSpMkLst>
        </pc:cxnChg>
        <pc:cxnChg chg="del">
          <ac:chgData name="代數白痴 顧" userId="316db6a4f7ef8138" providerId="LiveId" clId="{C7A5C595-6C01-451D-B775-406B70834A8A}" dt="2024-03-07T00:04:55.458" v="412" actId="478"/>
          <ac:cxnSpMkLst>
            <pc:docMk/>
            <pc:sldMk cId="2794326291" sldId="398"/>
            <ac:cxnSpMk id="17" creationId="{45953483-3E25-E9B8-7D82-C16AC3380D2A}"/>
          </ac:cxnSpMkLst>
        </pc:cxnChg>
        <pc:cxnChg chg="mod topLvl">
          <ac:chgData name="代數白痴 顧" userId="316db6a4f7ef8138" providerId="LiveId" clId="{C7A5C595-6C01-451D-B775-406B70834A8A}" dt="2024-03-07T00:15:05.343" v="978" actId="164"/>
          <ac:cxnSpMkLst>
            <pc:docMk/>
            <pc:sldMk cId="2794326291" sldId="398"/>
            <ac:cxnSpMk id="19" creationId="{D2384979-DF8A-A430-8447-DD50D6B9E800}"/>
          </ac:cxnSpMkLst>
        </pc:cxnChg>
        <pc:cxnChg chg="add mod">
          <ac:chgData name="代數白痴 顧" userId="316db6a4f7ef8138" providerId="LiveId" clId="{C7A5C595-6C01-451D-B775-406B70834A8A}" dt="2024-03-07T00:15:05.343" v="978" actId="164"/>
          <ac:cxnSpMkLst>
            <pc:docMk/>
            <pc:sldMk cId="2794326291" sldId="398"/>
            <ac:cxnSpMk id="21" creationId="{338C4DEA-5EAB-E313-8686-EA3624763EAB}"/>
          </ac:cxnSpMkLst>
        </pc:cxnChg>
        <pc:cxnChg chg="mod topLvl">
          <ac:chgData name="代數白痴 顧" userId="316db6a4f7ef8138" providerId="LiveId" clId="{C7A5C595-6C01-451D-B775-406B70834A8A}" dt="2024-03-07T00:15:05.343" v="978" actId="164"/>
          <ac:cxnSpMkLst>
            <pc:docMk/>
            <pc:sldMk cId="2794326291" sldId="398"/>
            <ac:cxnSpMk id="22" creationId="{789861D0-1A0A-7D73-1EAF-E72F0FB1925F}"/>
          </ac:cxnSpMkLst>
        </pc:cxnChg>
        <pc:cxnChg chg="add mod">
          <ac:chgData name="代數白痴 顧" userId="316db6a4f7ef8138" providerId="LiveId" clId="{C7A5C595-6C01-451D-B775-406B70834A8A}" dt="2024-03-07T00:15:05.343" v="978" actId="164"/>
          <ac:cxnSpMkLst>
            <pc:docMk/>
            <pc:sldMk cId="2794326291" sldId="398"/>
            <ac:cxnSpMk id="27" creationId="{0D4C1BBD-18E9-0A2A-3656-52EF4D72CE51}"/>
          </ac:cxnSpMkLst>
        </pc:cxnChg>
        <pc:cxnChg chg="add mod">
          <ac:chgData name="代數白痴 顧" userId="316db6a4f7ef8138" providerId="LiveId" clId="{C7A5C595-6C01-451D-B775-406B70834A8A}" dt="2024-03-07T00:15:05.343" v="978" actId="164"/>
          <ac:cxnSpMkLst>
            <pc:docMk/>
            <pc:sldMk cId="2794326291" sldId="398"/>
            <ac:cxnSpMk id="30" creationId="{FE482381-9099-AF9B-4123-46D15E76A0F0}"/>
          </ac:cxnSpMkLst>
        </pc:cxnChg>
        <pc:cxnChg chg="add mod">
          <ac:chgData name="代數白痴 顧" userId="316db6a4f7ef8138" providerId="LiveId" clId="{C7A5C595-6C01-451D-B775-406B70834A8A}" dt="2024-03-07T00:15:05.343" v="978" actId="164"/>
          <ac:cxnSpMkLst>
            <pc:docMk/>
            <pc:sldMk cId="2794326291" sldId="398"/>
            <ac:cxnSpMk id="34" creationId="{AA9AF1F8-F033-4CDB-5DDD-42917D2FD18A}"/>
          </ac:cxnSpMkLst>
        </pc:cxnChg>
        <pc:cxnChg chg="add mod">
          <ac:chgData name="代數白痴 顧" userId="316db6a4f7ef8138" providerId="LiveId" clId="{C7A5C595-6C01-451D-B775-406B70834A8A}" dt="2024-03-07T00:15:05.343" v="978" actId="164"/>
          <ac:cxnSpMkLst>
            <pc:docMk/>
            <pc:sldMk cId="2794326291" sldId="398"/>
            <ac:cxnSpMk id="40" creationId="{9499E9A4-D591-F3D1-3E19-2F1143E1621B}"/>
          </ac:cxnSpMkLst>
        </pc:cxnChg>
        <pc:cxnChg chg="mod">
          <ac:chgData name="代數白痴 顧" userId="316db6a4f7ef8138" providerId="LiveId" clId="{C7A5C595-6C01-451D-B775-406B70834A8A}" dt="2024-03-07T00:01:09.083" v="1" actId="478"/>
          <ac:cxnSpMkLst>
            <pc:docMk/>
            <pc:sldMk cId="2794326291" sldId="398"/>
            <ac:cxnSpMk id="42" creationId="{B6ACB16D-9BCA-A139-FE94-362E936DD10F}"/>
          </ac:cxnSpMkLst>
        </pc:cxnChg>
        <pc:cxnChg chg="mod topLvl">
          <ac:chgData name="代數白痴 顧" userId="316db6a4f7ef8138" providerId="LiveId" clId="{C7A5C595-6C01-451D-B775-406B70834A8A}" dt="2024-03-07T00:15:05.343" v="978" actId="164"/>
          <ac:cxnSpMkLst>
            <pc:docMk/>
            <pc:sldMk cId="2794326291" sldId="398"/>
            <ac:cxnSpMk id="54" creationId="{C85B2D53-5B5A-9AC0-2275-87E619C4DFE5}"/>
          </ac:cxnSpMkLst>
        </pc:cxnChg>
        <pc:cxnChg chg="del mod topLvl">
          <ac:chgData name="代數白痴 顧" userId="316db6a4f7ef8138" providerId="LiveId" clId="{C7A5C595-6C01-451D-B775-406B70834A8A}" dt="2024-03-07T00:08:59.961" v="835" actId="478"/>
          <ac:cxnSpMkLst>
            <pc:docMk/>
            <pc:sldMk cId="2794326291" sldId="398"/>
            <ac:cxnSpMk id="65" creationId="{DC01E7F0-FCA9-BF47-3541-DD3A7D8DA12F}"/>
          </ac:cxnSpMkLst>
        </pc:cxnChg>
        <pc:cxnChg chg="add mod">
          <ac:chgData name="代數白痴 顧" userId="316db6a4f7ef8138" providerId="LiveId" clId="{C7A5C595-6C01-451D-B775-406B70834A8A}" dt="2024-03-07T00:16:36.694" v="990" actId="692"/>
          <ac:cxnSpMkLst>
            <pc:docMk/>
            <pc:sldMk cId="2794326291" sldId="398"/>
            <ac:cxnSpMk id="82" creationId="{CF3B7C7E-9D56-D867-879F-06D30D1445D0}"/>
          </ac:cxnSpMkLst>
        </pc:cxnChg>
        <pc:cxnChg chg="add mod">
          <ac:chgData name="代數白痴 顧" userId="316db6a4f7ef8138" providerId="LiveId" clId="{C7A5C595-6C01-451D-B775-406B70834A8A}" dt="2024-03-07T00:16:36.694" v="990" actId="692"/>
          <ac:cxnSpMkLst>
            <pc:docMk/>
            <pc:sldMk cId="2794326291" sldId="398"/>
            <ac:cxnSpMk id="90" creationId="{4D8FA90F-BC58-A19B-49F6-EF9ED9C777FE}"/>
          </ac:cxnSpMkLst>
        </pc:cxnChg>
        <pc:cxnChg chg="mod topLvl">
          <ac:chgData name="代數白痴 顧" userId="316db6a4f7ef8138" providerId="LiveId" clId="{C7A5C595-6C01-451D-B775-406B70834A8A}" dt="2024-03-07T00:15:05.343" v="978" actId="164"/>
          <ac:cxnSpMkLst>
            <pc:docMk/>
            <pc:sldMk cId="2794326291" sldId="398"/>
            <ac:cxnSpMk id="107" creationId="{0E36911D-B595-F5D5-A60C-83907D97EF60}"/>
          </ac:cxnSpMkLst>
        </pc:cxnChg>
        <pc:cxnChg chg="mod topLvl">
          <ac:chgData name="代數白痴 顧" userId="316db6a4f7ef8138" providerId="LiveId" clId="{C7A5C595-6C01-451D-B775-406B70834A8A}" dt="2024-03-07T00:15:05.343" v="978" actId="164"/>
          <ac:cxnSpMkLst>
            <pc:docMk/>
            <pc:sldMk cId="2794326291" sldId="398"/>
            <ac:cxnSpMk id="108" creationId="{20A807E9-2A72-42D7-E166-2D60237E406A}"/>
          </ac:cxnSpMkLst>
        </pc:cxnChg>
        <pc:cxnChg chg="mod topLvl">
          <ac:chgData name="代數白痴 顧" userId="316db6a4f7ef8138" providerId="LiveId" clId="{C7A5C595-6C01-451D-B775-406B70834A8A}" dt="2024-03-07T00:15:05.343" v="978" actId="164"/>
          <ac:cxnSpMkLst>
            <pc:docMk/>
            <pc:sldMk cId="2794326291" sldId="398"/>
            <ac:cxnSpMk id="109" creationId="{34C46630-24F7-C0AE-BC58-661D9D8F88AF}"/>
          </ac:cxnSpMkLst>
        </pc:cxnChg>
        <pc:cxnChg chg="del mod topLvl">
          <ac:chgData name="代數白痴 顧" userId="316db6a4f7ef8138" providerId="LiveId" clId="{C7A5C595-6C01-451D-B775-406B70834A8A}" dt="2024-03-07T00:08:56.830" v="834" actId="478"/>
          <ac:cxnSpMkLst>
            <pc:docMk/>
            <pc:sldMk cId="2794326291" sldId="398"/>
            <ac:cxnSpMk id="110" creationId="{E28C6E83-D594-1695-BA56-FE71935C1717}"/>
          </ac:cxnSpMkLst>
        </pc:cxnChg>
      </pc:sldChg>
      <pc:sldChg chg="add del">
        <pc:chgData name="代數白痴 顧" userId="316db6a4f7ef8138" providerId="LiveId" clId="{C7A5C595-6C01-451D-B775-406B70834A8A}" dt="2024-03-07T00:18:30.907" v="1028" actId="2696"/>
        <pc:sldMkLst>
          <pc:docMk/>
          <pc:sldMk cId="955566353" sldId="399"/>
        </pc:sldMkLst>
      </pc:sldChg>
    </pc:docChg>
  </pc:docChgLst>
  <pc:docChgLst>
    <pc:chgData name="代數白痴 顧" userId="316db6a4f7ef8138" providerId="LiveId" clId="{8FB85AE7-A0F5-4DA8-97D7-E7F22FB77780}"/>
    <pc:docChg chg="undo custSel addSld delSld modSld">
      <pc:chgData name="代數白痴 顧" userId="316db6a4f7ef8138" providerId="LiveId" clId="{8FB85AE7-A0F5-4DA8-97D7-E7F22FB77780}" dt="2023-08-18T06:04:46.540" v="2336" actId="113"/>
      <pc:docMkLst>
        <pc:docMk/>
      </pc:docMkLst>
      <pc:sldChg chg="del">
        <pc:chgData name="代數白痴 顧" userId="316db6a4f7ef8138" providerId="LiveId" clId="{8FB85AE7-A0F5-4DA8-97D7-E7F22FB77780}" dt="2023-08-18T05:16:47.178" v="20" actId="2696"/>
        <pc:sldMkLst>
          <pc:docMk/>
          <pc:sldMk cId="371298532" sldId="385"/>
        </pc:sldMkLst>
      </pc:sldChg>
      <pc:sldChg chg="addSp delSp modSp mod">
        <pc:chgData name="代數白痴 顧" userId="316db6a4f7ef8138" providerId="LiveId" clId="{8FB85AE7-A0F5-4DA8-97D7-E7F22FB77780}" dt="2023-08-18T06:04:46.540" v="2336" actId="113"/>
        <pc:sldMkLst>
          <pc:docMk/>
          <pc:sldMk cId="754667137" sldId="386"/>
        </pc:sldMkLst>
        <pc:spChg chg="add del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5" creationId="{253A8C6F-2949-99D4-3203-C7AC06922C8F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7" creationId="{CD3B62D5-4DBA-721C-19FB-BF28ABFEA968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8" creationId="{531A3921-0E54-D4A3-D0D1-96487A832626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9" creationId="{994C41C1-D72E-B7CB-8666-937C27AAD80F}"/>
          </ac:spMkLst>
        </pc:spChg>
        <pc:spChg chg="mod">
          <ac:chgData name="代數白痴 顧" userId="316db6a4f7ef8138" providerId="LiveId" clId="{8FB85AE7-A0F5-4DA8-97D7-E7F22FB77780}" dt="2023-08-18T05:27:04.148" v="329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8FB85AE7-A0F5-4DA8-97D7-E7F22FB77780}" dt="2023-08-18T06:04:46.540" v="2336" actId="113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8FB85AE7-A0F5-4DA8-97D7-E7F22FB77780}" dt="2023-08-18T05:26:39.089" v="308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8FB85AE7-A0F5-4DA8-97D7-E7F22FB77780}" dt="2023-08-18T05:57:43.148" v="1880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8FB85AE7-A0F5-4DA8-97D7-E7F22FB77780}" dt="2023-08-18T05:57:52.617" v="1889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del">
          <ac:chgData name="代數白痴 顧" userId="316db6a4f7ef8138" providerId="LiveId" clId="{8FB85AE7-A0F5-4DA8-97D7-E7F22FB77780}" dt="2023-08-18T05:17:31.653" v="94" actId="478"/>
          <ac:graphicFrameMkLst>
            <pc:docMk/>
            <pc:sldMk cId="754667137" sldId="386"/>
            <ac:graphicFrameMk id="6" creationId="{06C634D9-861A-7EF8-623E-789717632D34}"/>
          </ac:graphicFrameMkLst>
        </pc:graphicFrameChg>
      </pc:sldChg>
      <pc:sldChg chg="addSp delSp modSp mod delAnim">
        <pc:chgData name="代數白痴 顧" userId="316db6a4f7ef8138" providerId="LiveId" clId="{8FB85AE7-A0F5-4DA8-97D7-E7F22FB77780}" dt="2023-08-18T05:56:54.253" v="1864" actId="20577"/>
        <pc:sldMkLst>
          <pc:docMk/>
          <pc:sldMk cId="731354489" sldId="387"/>
        </pc:sldMkLst>
        <pc:spChg chg="mod">
          <ac:chgData name="代數白痴 顧" userId="316db6a4f7ef8138" providerId="LiveId" clId="{8FB85AE7-A0F5-4DA8-97D7-E7F22FB77780}" dt="2023-08-18T05:56:54.253" v="1864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8FB85AE7-A0F5-4DA8-97D7-E7F22FB77780}" dt="2023-08-18T05:47:19.156" v="1276" actId="478"/>
          <ac:grpSpMkLst>
            <pc:docMk/>
            <pc:sldMk cId="731354489" sldId="387"/>
            <ac:grpSpMk id="5" creationId="{4BAA3B68-1C7B-0A3C-CDE3-3D592655F73E}"/>
          </ac:grpSpMkLst>
        </pc:grpChg>
        <pc:graphicFrameChg chg="add mod modGraphic">
          <ac:chgData name="代數白痴 顧" userId="316db6a4f7ef8138" providerId="LiveId" clId="{8FB85AE7-A0F5-4DA8-97D7-E7F22FB77780}" dt="2023-08-18T05:54:29.061" v="1646" actId="1076"/>
          <ac:graphicFrameMkLst>
            <pc:docMk/>
            <pc:sldMk cId="731354489" sldId="387"/>
            <ac:graphicFrameMk id="8" creationId="{7580DB63-E501-F679-B489-45E2167ED013}"/>
          </ac:graphicFrameMkLst>
        </pc:graphicFrameChg>
        <pc:picChg chg="add mod">
          <ac:chgData name="代數白痴 顧" userId="316db6a4f7ef8138" providerId="LiveId" clId="{8FB85AE7-A0F5-4DA8-97D7-E7F22FB77780}" dt="2023-08-18T05:54:33.231" v="1647" actId="14100"/>
          <ac:picMkLst>
            <pc:docMk/>
            <pc:sldMk cId="731354489" sldId="387"/>
            <ac:picMk id="2" creationId="{82B5412F-2395-4912-A5DC-A0FB01B452F5}"/>
          </ac:picMkLst>
        </pc:picChg>
        <pc:picChg chg="add del mod">
          <ac:chgData name="代數白痴 顧" userId="316db6a4f7ef8138" providerId="LiveId" clId="{8FB85AE7-A0F5-4DA8-97D7-E7F22FB77780}" dt="2023-08-18T05:54:08.737" v="1640" actId="478"/>
          <ac:picMkLst>
            <pc:docMk/>
            <pc:sldMk cId="731354489" sldId="387"/>
            <ac:picMk id="7" creationId="{B2927F98-8C80-C9C5-C1C3-8EAB46C5B081}"/>
          </ac:picMkLst>
        </pc:picChg>
      </pc:sldChg>
      <pc:sldChg chg="addSp delSp modSp mod delAnim">
        <pc:chgData name="代數白痴 顧" userId="316db6a4f7ef8138" providerId="LiveId" clId="{8FB85AE7-A0F5-4DA8-97D7-E7F22FB77780}" dt="2023-08-18T05:55:59.111" v="1661" actId="20577"/>
        <pc:sldMkLst>
          <pc:docMk/>
          <pc:sldMk cId="3686676960" sldId="388"/>
        </pc:sldMkLst>
        <pc:spChg chg="add mod">
          <ac:chgData name="代數白痴 顧" userId="316db6a4f7ef8138" providerId="LiveId" clId="{8FB85AE7-A0F5-4DA8-97D7-E7F22FB77780}" dt="2023-08-18T05:46:39.040" v="1274" actId="1037"/>
          <ac:spMkLst>
            <pc:docMk/>
            <pc:sldMk cId="3686676960" sldId="388"/>
            <ac:spMk id="11" creationId="{BD1100C8-0914-8651-3A30-627A23BA8AC1}"/>
          </ac:spMkLst>
        </pc:spChg>
        <pc:spChg chg="add mod">
          <ac:chgData name="代數白痴 顧" userId="316db6a4f7ef8138" providerId="LiveId" clId="{8FB85AE7-A0F5-4DA8-97D7-E7F22FB77780}" dt="2023-08-18T05:46:39.040" v="1274" actId="1037"/>
          <ac:spMkLst>
            <pc:docMk/>
            <pc:sldMk cId="3686676960" sldId="388"/>
            <ac:spMk id="12" creationId="{A5FE63D5-BD3B-B33B-D2FE-4DA588CBF60E}"/>
          </ac:spMkLst>
        </pc:spChg>
        <pc:spChg chg="mod">
          <ac:chgData name="代數白痴 顧" userId="316db6a4f7ef8138" providerId="LiveId" clId="{8FB85AE7-A0F5-4DA8-97D7-E7F22FB77780}" dt="2023-08-18T05:46:08.275" v="1078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8FB85AE7-A0F5-4DA8-97D7-E7F22FB77780}" dt="2023-08-18T05:55:59.111" v="1661" actId="20577"/>
          <ac:spMkLst>
            <pc:docMk/>
            <pc:sldMk cId="3686676960" sldId="388"/>
            <ac:spMk id="60" creationId="{90ECAF3B-FFFF-A531-AFBE-31708C7D891C}"/>
          </ac:spMkLst>
        </pc:spChg>
        <pc:grpChg chg="del">
          <ac:chgData name="代數白痴 顧" userId="316db6a4f7ef8138" providerId="LiveId" clId="{8FB85AE7-A0F5-4DA8-97D7-E7F22FB77780}" dt="2023-08-18T05:29:20.979" v="477" actId="478"/>
          <ac:grpSpMkLst>
            <pc:docMk/>
            <pc:sldMk cId="3686676960" sldId="388"/>
            <ac:grpSpMk id="5" creationId="{4BAA3B68-1C7B-0A3C-CDE3-3D592655F73E}"/>
          </ac:grpSpMkLst>
        </pc:grpChg>
        <pc:graphicFrameChg chg="add mod modGraphic">
          <ac:chgData name="代數白痴 顧" userId="316db6a4f7ef8138" providerId="LiveId" clId="{8FB85AE7-A0F5-4DA8-97D7-E7F22FB77780}" dt="2023-08-18T05:46:39.040" v="1274" actId="1037"/>
          <ac:graphicFrameMkLst>
            <pc:docMk/>
            <pc:sldMk cId="3686676960" sldId="388"/>
            <ac:graphicFrameMk id="9" creationId="{1C211EF8-4A31-1C0F-2A4C-41BE60955EC6}"/>
          </ac:graphicFrameMkLst>
        </pc:graphicFrameChg>
        <pc:graphicFrameChg chg="add mod modGraphic">
          <ac:chgData name="代數白痴 顧" userId="316db6a4f7ef8138" providerId="LiveId" clId="{8FB85AE7-A0F5-4DA8-97D7-E7F22FB77780}" dt="2023-08-18T05:46:47.726" v="1275" actId="1076"/>
          <ac:graphicFrameMkLst>
            <pc:docMk/>
            <pc:sldMk cId="3686676960" sldId="388"/>
            <ac:graphicFrameMk id="10" creationId="{7CC91DC6-581D-60D7-BBB2-89F93A7DA040}"/>
          </ac:graphicFrameMkLst>
        </pc:graphicFrameChg>
        <pc:picChg chg="add del mod">
          <ac:chgData name="代數白痴 顧" userId="316db6a4f7ef8138" providerId="LiveId" clId="{8FB85AE7-A0F5-4DA8-97D7-E7F22FB77780}" dt="2023-08-18T05:41:35.097" v="721" actId="478"/>
          <ac:picMkLst>
            <pc:docMk/>
            <pc:sldMk cId="3686676960" sldId="388"/>
            <ac:picMk id="6" creationId="{F022E054-2816-4390-DB84-54AE3AA0D77A}"/>
          </ac:picMkLst>
        </pc:picChg>
        <pc:picChg chg="add del mod">
          <ac:chgData name="代數白痴 顧" userId="316db6a4f7ef8138" providerId="LiveId" clId="{8FB85AE7-A0F5-4DA8-97D7-E7F22FB77780}" dt="2023-08-18T05:44:36.507" v="1013" actId="478"/>
          <ac:picMkLst>
            <pc:docMk/>
            <pc:sldMk cId="3686676960" sldId="388"/>
            <ac:picMk id="8" creationId="{33E958B5-E6E7-1612-E6B4-E7B24A62E811}"/>
          </ac:picMkLst>
        </pc:picChg>
      </pc:sldChg>
      <pc:sldChg chg="del">
        <pc:chgData name="代數白痴 顧" userId="316db6a4f7ef8138" providerId="LiveId" clId="{8FB85AE7-A0F5-4DA8-97D7-E7F22FB77780}" dt="2023-08-18T05:55:29.066" v="1648" actId="2696"/>
        <pc:sldMkLst>
          <pc:docMk/>
          <pc:sldMk cId="653955125" sldId="389"/>
        </pc:sldMkLst>
      </pc:sldChg>
      <pc:sldChg chg="modSp add mod modNotesTx">
        <pc:chgData name="代數白痴 顧" userId="316db6a4f7ef8138" providerId="LiveId" clId="{8FB85AE7-A0F5-4DA8-97D7-E7F22FB77780}" dt="2023-08-18T05:17:06.210" v="93" actId="20577"/>
        <pc:sldMkLst>
          <pc:docMk/>
          <pc:sldMk cId="151402070" sldId="390"/>
        </pc:sldMkLst>
        <pc:spChg chg="mod">
          <ac:chgData name="代數白痴 顧" userId="316db6a4f7ef8138" providerId="LiveId" clId="{8FB85AE7-A0F5-4DA8-97D7-E7F22FB77780}" dt="2023-08-18T05:16:39.058" v="1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 del">
        <pc:chgData name="代數白痴 顧" userId="316db6a4f7ef8138" providerId="LiveId" clId="{8FB85AE7-A0F5-4DA8-97D7-E7F22FB77780}" dt="2023-08-18T06:04:36.870" v="2335" actId="2696"/>
        <pc:sldMkLst>
          <pc:docMk/>
          <pc:sldMk cId="2804560884" sldId="391"/>
        </pc:sldMkLst>
      </pc:sldChg>
    </pc:docChg>
  </pc:docChgLst>
  <pc:docChgLst>
    <pc:chgData name="代數白痴 顧" userId="316db6a4f7ef8138" providerId="LiveId" clId="{B8D6D456-3519-4816-B849-79295F92F95A}"/>
    <pc:docChg chg="custSel delSld modSld">
      <pc:chgData name="代數白痴 顧" userId="316db6a4f7ef8138" providerId="LiveId" clId="{B8D6D456-3519-4816-B849-79295F92F95A}" dt="2023-11-30T01:33:13.558" v="1977" actId="113"/>
      <pc:docMkLst>
        <pc:docMk/>
      </pc:docMkLst>
      <pc:sldChg chg="del">
        <pc:chgData name="代數白痴 顧" userId="316db6a4f7ef8138" providerId="LiveId" clId="{B8D6D456-3519-4816-B849-79295F92F95A}" dt="2023-11-30T01:29:29.279" v="1915" actId="2696"/>
        <pc:sldMkLst>
          <pc:docMk/>
          <pc:sldMk cId="1591308755" sldId="394"/>
        </pc:sldMkLst>
      </pc:sldChg>
      <pc:sldChg chg="del">
        <pc:chgData name="代數白痴 顧" userId="316db6a4f7ef8138" providerId="LiveId" clId="{B8D6D456-3519-4816-B849-79295F92F95A}" dt="2023-11-30T01:29:29.279" v="1915" actId="2696"/>
        <pc:sldMkLst>
          <pc:docMk/>
          <pc:sldMk cId="699418842" sldId="395"/>
        </pc:sldMkLst>
      </pc:sldChg>
      <pc:sldChg chg="addSp delSp modSp mod delAnim modAnim">
        <pc:chgData name="代數白痴 顧" userId="316db6a4f7ef8138" providerId="LiveId" clId="{B8D6D456-3519-4816-B849-79295F92F95A}" dt="2023-11-30T01:33:13.558" v="1977" actId="113"/>
        <pc:sldMkLst>
          <pc:docMk/>
          <pc:sldMk cId="1922349085" sldId="396"/>
        </pc:sldMkLst>
        <pc:spChg chg="mod topLvl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5" creationId="{3DC2AF04-8F01-0F49-E62B-904B76201CAD}"/>
          </ac:spMkLst>
        </pc:spChg>
        <pc:spChg chg="mod topLvl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8" creationId="{15707137-5524-DBBA-7765-BCE28FB7CB59}"/>
          </ac:spMkLst>
        </pc:spChg>
        <pc:spChg chg="mod topLvl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0" creationId="{0B8C1D6A-9070-38FF-61D5-ACB7A90F1158}"/>
          </ac:spMkLst>
        </pc:spChg>
        <pc:spChg chg="mod topLvl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1" creationId="{9F5C7AD1-4DC9-1D1F-B682-69DB5D438709}"/>
          </ac:spMkLst>
        </pc:spChg>
        <pc:spChg chg="del">
          <ac:chgData name="代數白痴 顧" userId="316db6a4f7ef8138" providerId="LiveId" clId="{B8D6D456-3519-4816-B849-79295F92F95A}" dt="2023-11-30T00:58:44.187" v="0" actId="478"/>
          <ac:spMkLst>
            <pc:docMk/>
            <pc:sldMk cId="1922349085" sldId="396"/>
            <ac:spMk id="12" creationId="{79AECDED-F70B-26E1-461D-1DD1215FD327}"/>
          </ac:spMkLst>
        </pc:spChg>
        <pc:spChg chg="del">
          <ac:chgData name="代數白痴 顧" userId="316db6a4f7ef8138" providerId="LiveId" clId="{B8D6D456-3519-4816-B849-79295F92F95A}" dt="2023-11-30T00:58:44.187" v="0" actId="478"/>
          <ac:spMkLst>
            <pc:docMk/>
            <pc:sldMk cId="1922349085" sldId="396"/>
            <ac:spMk id="13" creationId="{71B915A6-0FD9-C3FE-B211-7177C5FDEEC3}"/>
          </ac:spMkLst>
        </pc:spChg>
        <pc:spChg chg="del">
          <ac:chgData name="代數白痴 顧" userId="316db6a4f7ef8138" providerId="LiveId" clId="{B8D6D456-3519-4816-B849-79295F92F95A}" dt="2023-11-30T00:58:44.187" v="0" actId="478"/>
          <ac:spMkLst>
            <pc:docMk/>
            <pc:sldMk cId="1922349085" sldId="396"/>
            <ac:spMk id="17" creationId="{D3DBDE36-F579-9D97-58AC-57C5E4B79F97}"/>
          </ac:spMkLst>
        </pc:spChg>
        <pc:spChg chg="del">
          <ac:chgData name="代數白痴 顧" userId="316db6a4f7ef8138" providerId="LiveId" clId="{B8D6D456-3519-4816-B849-79295F92F95A}" dt="2023-11-30T00:58:44.187" v="0" actId="478"/>
          <ac:spMkLst>
            <pc:docMk/>
            <pc:sldMk cId="1922349085" sldId="396"/>
            <ac:spMk id="18" creationId="{111BD2C2-E902-E0B1-F7EE-CD0C0C30A279}"/>
          </ac:spMkLst>
        </pc:spChg>
        <pc:spChg chg="mod">
          <ac:chgData name="代數白痴 顧" userId="316db6a4f7ef8138" providerId="LiveId" clId="{B8D6D456-3519-4816-B849-79295F92F95A}" dt="2023-11-30T01:30:51.944" v="1976" actId="20577"/>
          <ac:spMkLst>
            <pc:docMk/>
            <pc:sldMk cId="1922349085" sldId="396"/>
            <ac:spMk id="23" creationId="{00000000-0000-0000-0000-000000000000}"/>
          </ac:spMkLst>
        </pc:spChg>
        <pc:spChg chg="del">
          <ac:chgData name="代數白痴 顧" userId="316db6a4f7ef8138" providerId="LiveId" clId="{B8D6D456-3519-4816-B849-79295F92F95A}" dt="2023-11-30T00:58:44.187" v="0" actId="478"/>
          <ac:spMkLst>
            <pc:docMk/>
            <pc:sldMk cId="1922349085" sldId="396"/>
            <ac:spMk id="35" creationId="{83548D80-4EBD-6B9C-0DBB-6C91A5E3CD82}"/>
          </ac:spMkLst>
        </pc:spChg>
        <pc:spChg chg="mod">
          <ac:chgData name="代數白痴 顧" userId="316db6a4f7ef8138" providerId="LiveId" clId="{B8D6D456-3519-4816-B849-79295F92F95A}" dt="2023-11-30T01:33:13.558" v="1977" actId="113"/>
          <ac:spMkLst>
            <pc:docMk/>
            <pc:sldMk cId="1922349085" sldId="396"/>
            <ac:spMk id="60" creationId="{90ECAF3B-FFFF-A531-AFBE-31708C7D891C}"/>
          </ac:spMkLst>
        </pc:spChg>
        <pc:spChg chg="add mod">
          <ac:chgData name="代數白痴 顧" userId="316db6a4f7ef8138" providerId="LiveId" clId="{B8D6D456-3519-4816-B849-79295F92F95A}" dt="2023-11-30T01:14:06.807" v="1706" actId="1076"/>
          <ac:spMkLst>
            <pc:docMk/>
            <pc:sldMk cId="1922349085" sldId="396"/>
            <ac:spMk id="62" creationId="{3F7BA87B-C320-E23F-73C1-F9850FE98DF6}"/>
          </ac:spMkLst>
        </pc:spChg>
        <pc:spChg chg="add mod">
          <ac:chgData name="代數白痴 顧" userId="316db6a4f7ef8138" providerId="LiveId" clId="{B8D6D456-3519-4816-B849-79295F92F95A}" dt="2023-11-30T01:14:06.807" v="1706" actId="1076"/>
          <ac:spMkLst>
            <pc:docMk/>
            <pc:sldMk cId="1922349085" sldId="396"/>
            <ac:spMk id="63" creationId="{778A182C-369F-6C9A-757B-26A56B661947}"/>
          </ac:spMkLst>
        </pc:spChg>
        <pc:spChg chg="add mod">
          <ac:chgData name="代數白痴 顧" userId="316db6a4f7ef8138" providerId="LiveId" clId="{B8D6D456-3519-4816-B849-79295F92F95A}" dt="2023-11-30T01:14:06.807" v="1706" actId="1076"/>
          <ac:spMkLst>
            <pc:docMk/>
            <pc:sldMk cId="1922349085" sldId="396"/>
            <ac:spMk id="64" creationId="{7A82ECC7-46B8-CC28-1405-F84387FF2A98}"/>
          </ac:spMkLst>
        </pc:spChg>
        <pc:spChg chg="add mod">
          <ac:chgData name="代數白痴 顧" userId="316db6a4f7ef8138" providerId="LiveId" clId="{B8D6D456-3519-4816-B849-79295F92F95A}" dt="2023-11-30T01:14:06.807" v="1706" actId="1076"/>
          <ac:spMkLst>
            <pc:docMk/>
            <pc:sldMk cId="1922349085" sldId="396"/>
            <ac:spMk id="65" creationId="{3FDD0D30-9233-F353-36EA-B99C2A1EF3C7}"/>
          </ac:spMkLst>
        </pc:spChg>
        <pc:spChg chg="add mod">
          <ac:chgData name="代數白痴 顧" userId="316db6a4f7ef8138" providerId="LiveId" clId="{B8D6D456-3519-4816-B849-79295F92F95A}" dt="2023-11-30T01:14:06.807" v="1706" actId="1076"/>
          <ac:spMkLst>
            <pc:docMk/>
            <pc:sldMk cId="1922349085" sldId="396"/>
            <ac:spMk id="66" creationId="{64CC654D-82A0-F30A-076B-BAA382BBE1EF}"/>
          </ac:spMkLst>
        </pc:spChg>
        <pc:spChg chg="add mod">
          <ac:chgData name="代數白痴 顧" userId="316db6a4f7ef8138" providerId="LiveId" clId="{B8D6D456-3519-4816-B849-79295F92F95A}" dt="2023-11-30T01:16:40.038" v="1727" actId="1076"/>
          <ac:spMkLst>
            <pc:docMk/>
            <pc:sldMk cId="1922349085" sldId="396"/>
            <ac:spMk id="81" creationId="{E128A84A-D556-4B88-C02E-D745ECFDBB07}"/>
          </ac:spMkLst>
        </pc:spChg>
        <pc:spChg chg="add mod ord">
          <ac:chgData name="代數白痴 顧" userId="316db6a4f7ef8138" providerId="LiveId" clId="{B8D6D456-3519-4816-B849-79295F92F95A}" dt="2023-11-30T01:18:42.920" v="1733" actId="167"/>
          <ac:spMkLst>
            <pc:docMk/>
            <pc:sldMk cId="1922349085" sldId="396"/>
            <ac:spMk id="82" creationId="{714B2624-697B-01F6-21ED-DBE5FB4E5F84}"/>
          </ac:spMkLst>
        </pc:spChg>
        <pc:spChg chg="add mod ord">
          <ac:chgData name="代數白痴 顧" userId="316db6a4f7ef8138" providerId="LiveId" clId="{B8D6D456-3519-4816-B849-79295F92F95A}" dt="2023-11-30T01:21:09.803" v="1758" actId="167"/>
          <ac:spMkLst>
            <pc:docMk/>
            <pc:sldMk cId="1922349085" sldId="396"/>
            <ac:spMk id="83" creationId="{44311457-4F7E-AD69-4C2A-7C66BEF28DAE}"/>
          </ac:spMkLst>
        </pc:spChg>
        <pc:spChg chg="add mod ord">
          <ac:chgData name="代數白痴 顧" userId="316db6a4f7ef8138" providerId="LiveId" clId="{B8D6D456-3519-4816-B849-79295F92F95A}" dt="2023-11-30T01:21:04.916" v="1756" actId="164"/>
          <ac:spMkLst>
            <pc:docMk/>
            <pc:sldMk cId="1922349085" sldId="396"/>
            <ac:spMk id="88" creationId="{B469B6AB-9BEE-6C63-3015-08508A8EFDF9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14" creationId="{2C98BB29-045C-AEF3-B248-AC46D670F862}"/>
          </ac:spMkLst>
        </pc:spChg>
        <pc:spChg chg="add del mod">
          <ac:chgData name="代數白痴 顧" userId="316db6a4f7ef8138" providerId="LiveId" clId="{B8D6D456-3519-4816-B849-79295F92F95A}" dt="2023-11-30T01:26:39.047" v="1830" actId="478"/>
          <ac:spMkLst>
            <pc:docMk/>
            <pc:sldMk cId="1922349085" sldId="396"/>
            <ac:spMk id="115" creationId="{C95E7396-C406-1A07-3DC4-C0020DC2A05A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16" creationId="{92E12CCF-D0EB-4B82-C907-0700D1637F40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17" creationId="{0E1BEB0F-5DC7-76A0-F439-FC64FFB49BD0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18" creationId="{1AE28330-B14E-03CC-D80C-E940CB8EC1AD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19" creationId="{E4BF1324-EA07-E37A-EBDB-EFEA094D21D7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20" creationId="{64DD899D-569C-32C8-D4DC-79CFF1F37147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21" creationId="{64AFBBEA-C697-3884-6B65-BF5F1A692D75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22" creationId="{3BD57528-9D05-AFE1-BF82-CDE9E587373C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23" creationId="{B8D630BE-0A6D-BC6F-3EE9-00D6D90B74A5}"/>
          </ac:spMkLst>
        </pc:spChg>
        <pc:spChg chg="add del mod">
          <ac:chgData name="代數白痴 顧" userId="316db6a4f7ef8138" providerId="LiveId" clId="{B8D6D456-3519-4816-B849-79295F92F95A}" dt="2023-11-30T01:28:21.620" v="1865" actId="478"/>
          <ac:spMkLst>
            <pc:docMk/>
            <pc:sldMk cId="1922349085" sldId="396"/>
            <ac:spMk id="124" creationId="{3BEB3E5B-2F38-1463-51A1-FD8D6C1424CE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25" creationId="{A397E39B-90E3-14A1-7F11-AA451ED2B8EB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26" creationId="{11E0494F-28D5-4DB4-3977-9210203201CF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27" creationId="{E31A8314-D728-0215-3894-55CBB2AA56D8}"/>
          </ac:spMkLst>
        </pc:spChg>
        <pc:spChg chg="add mod">
          <ac:chgData name="代數白痴 顧" userId="316db6a4f7ef8138" providerId="LiveId" clId="{B8D6D456-3519-4816-B849-79295F92F95A}" dt="2023-11-30T01:29:24.525" v="1914" actId="164"/>
          <ac:spMkLst>
            <pc:docMk/>
            <pc:sldMk cId="1922349085" sldId="396"/>
            <ac:spMk id="128" creationId="{BC7F7CE6-53FB-5598-5FBE-93A8EB59E5AE}"/>
          </ac:spMkLst>
        </pc:spChg>
        <pc:grpChg chg="del">
          <ac:chgData name="代數白痴 顧" userId="316db6a4f7ef8138" providerId="LiveId" clId="{B8D6D456-3519-4816-B849-79295F92F95A}" dt="2023-11-30T01:06:34.454" v="1076" actId="165"/>
          <ac:grpSpMkLst>
            <pc:docMk/>
            <pc:sldMk cId="1922349085" sldId="396"/>
            <ac:grpSpMk id="48" creationId="{FB3F2C80-8473-07C7-19C8-FE26DE0B58E3}"/>
          </ac:grpSpMkLst>
        </pc:grpChg>
        <pc:grpChg chg="add mod ord">
          <ac:chgData name="代數白痴 顧" userId="316db6a4f7ef8138" providerId="LiveId" clId="{B8D6D456-3519-4816-B849-79295F92F95A}" dt="2023-11-30T01:21:07.899" v="1757" actId="167"/>
          <ac:grpSpMkLst>
            <pc:docMk/>
            <pc:sldMk cId="1922349085" sldId="396"/>
            <ac:grpSpMk id="89" creationId="{62C29B51-3257-2884-D41F-230A3EEB5BD4}"/>
          </ac:grpSpMkLst>
        </pc:grpChg>
        <pc:grpChg chg="add mod">
          <ac:chgData name="代數白痴 顧" userId="316db6a4f7ef8138" providerId="LiveId" clId="{B8D6D456-3519-4816-B849-79295F92F95A}" dt="2023-11-30T01:29:24.525" v="1914" actId="164"/>
          <ac:grpSpMkLst>
            <pc:docMk/>
            <pc:sldMk cId="1922349085" sldId="396"/>
            <ac:grpSpMk id="129" creationId="{29691FB9-5A20-8DC0-57A6-E03C03C54FCD}"/>
          </ac:grpSpMkLst>
        </pc:grpChg>
        <pc:graphicFrameChg chg="del">
          <ac:chgData name="代數白痴 顧" userId="316db6a4f7ef8138" providerId="LiveId" clId="{B8D6D456-3519-4816-B849-79295F92F95A}" dt="2023-11-30T00:58:45.625" v="1" actId="478"/>
          <ac:graphicFrameMkLst>
            <pc:docMk/>
            <pc:sldMk cId="1922349085" sldId="396"/>
            <ac:graphicFrameMk id="3" creationId="{9FB5D0B8-3ACA-E84A-91D4-C7F8397C69B0}"/>
          </ac:graphicFrameMkLst>
        </pc:graphicFrameChg>
        <pc:graphicFrameChg chg="del">
          <ac:chgData name="代數白痴 顧" userId="316db6a4f7ef8138" providerId="LiveId" clId="{B8D6D456-3519-4816-B849-79295F92F95A}" dt="2023-11-30T00:58:45.625" v="1" actId="478"/>
          <ac:graphicFrameMkLst>
            <pc:docMk/>
            <pc:sldMk cId="1922349085" sldId="396"/>
            <ac:graphicFrameMk id="4" creationId="{776EBCD9-439E-67EE-F321-1D0222C5A857}"/>
          </ac:graphicFrameMkLst>
        </pc:graphicFrameChg>
        <pc:graphicFrameChg chg="del mod topLvl">
          <ac:chgData name="代數白痴 顧" userId="316db6a4f7ef8138" providerId="LiveId" clId="{B8D6D456-3519-4816-B849-79295F92F95A}" dt="2023-11-30T01:09:20.099" v="1465" actId="478"/>
          <ac:graphicFrameMkLst>
            <pc:docMk/>
            <pc:sldMk cId="1922349085" sldId="396"/>
            <ac:graphicFrameMk id="45" creationId="{2482D670-2061-7E66-54E1-9B80B71E3A22}"/>
          </ac:graphicFrameMkLst>
        </pc:graphicFrameChg>
        <pc:picChg chg="add del mod">
          <ac:chgData name="代數白痴 顧" userId="316db6a4f7ef8138" providerId="LiveId" clId="{B8D6D456-3519-4816-B849-79295F92F95A}" dt="2023-11-30T01:13:57.988" v="1705" actId="478"/>
          <ac:picMkLst>
            <pc:docMk/>
            <pc:sldMk cId="1922349085" sldId="396"/>
            <ac:picMk id="27" creationId="{780391A1-CB83-FCAA-9497-8B9A5B516092}"/>
          </ac:picMkLst>
        </pc:picChg>
        <pc:picChg chg="del mod topLvl">
          <ac:chgData name="代數白痴 顧" userId="316db6a4f7ef8138" providerId="LiveId" clId="{B8D6D456-3519-4816-B849-79295F92F95A}" dt="2023-11-30T01:06:51.696" v="1099" actId="478"/>
          <ac:picMkLst>
            <pc:docMk/>
            <pc:sldMk cId="1922349085" sldId="396"/>
            <ac:picMk id="47" creationId="{B5731C46-31A8-50E8-0E6C-C4EDF46C40F4}"/>
          </ac:picMkLst>
        </pc:picChg>
        <pc:picChg chg="add del mod">
          <ac:chgData name="代數白痴 顧" userId="316db6a4f7ef8138" providerId="LiveId" clId="{B8D6D456-3519-4816-B849-79295F92F95A}" dt="2023-11-30T01:28:25.469" v="1866" actId="478"/>
          <ac:picMkLst>
            <pc:docMk/>
            <pc:sldMk cId="1922349085" sldId="396"/>
            <ac:picMk id="91" creationId="{EA0B2B07-0277-968D-620B-923CBFDB3F8F}"/>
          </ac:picMkLst>
        </pc:picChg>
        <pc:cxnChg chg="add">
          <ac:chgData name="代數白痴 顧" userId="316db6a4f7ef8138" providerId="LiveId" clId="{B8D6D456-3519-4816-B849-79295F92F95A}" dt="2023-11-30T01:02:44.232" v="292" actId="11529"/>
          <ac:cxnSpMkLst>
            <pc:docMk/>
            <pc:sldMk cId="1922349085" sldId="396"/>
            <ac:cxnSpMk id="6" creationId="{32329F4A-5B95-BCC2-3911-B64DBC4D6C70}"/>
          </ac:cxnSpMkLst>
        </pc:cxnChg>
        <pc:cxnChg chg="mod topLvl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7" creationId="{FE5BF7E5-55AA-4027-3A22-130B727A1C85}"/>
          </ac:cxnSpMkLst>
        </pc:cxnChg>
        <pc:cxnChg chg="add mod">
          <ac:chgData name="代數白痴 顧" userId="316db6a4f7ef8138" providerId="LiveId" clId="{B8D6D456-3519-4816-B849-79295F92F95A}" dt="2023-11-30T01:02:55.437" v="367" actId="1038"/>
          <ac:cxnSpMkLst>
            <pc:docMk/>
            <pc:sldMk cId="1922349085" sldId="396"/>
            <ac:cxnSpMk id="9" creationId="{F643A549-CBF3-25F1-FE1B-153FA6698ECC}"/>
          </ac:cxnSpMkLst>
        </pc:cxnChg>
        <pc:cxnChg chg="add mod">
          <ac:chgData name="代數白痴 顧" userId="316db6a4f7ef8138" providerId="LiveId" clId="{B8D6D456-3519-4816-B849-79295F92F95A}" dt="2023-11-30T01:03:31.636" v="641" actId="1038"/>
          <ac:cxnSpMkLst>
            <pc:docMk/>
            <pc:sldMk cId="1922349085" sldId="396"/>
            <ac:cxnSpMk id="14" creationId="{A3C993DE-9EF2-69C0-14A0-1357931FC216}"/>
          </ac:cxnSpMkLst>
        </pc:cxnChg>
        <pc:cxnChg chg="del">
          <ac:chgData name="代數白痴 顧" userId="316db6a4f7ef8138" providerId="LiveId" clId="{B8D6D456-3519-4816-B849-79295F92F95A}" dt="2023-11-30T00:58:44.187" v="0" actId="478"/>
          <ac:cxnSpMkLst>
            <pc:docMk/>
            <pc:sldMk cId="1922349085" sldId="396"/>
            <ac:cxnSpMk id="15" creationId="{E962ED3C-E75D-7C99-C3BE-EAD32964836D}"/>
          </ac:cxnSpMkLst>
        </pc:cxnChg>
        <pc:cxnChg chg="del">
          <ac:chgData name="代數白痴 顧" userId="316db6a4f7ef8138" providerId="LiveId" clId="{B8D6D456-3519-4816-B849-79295F92F95A}" dt="2023-11-30T00:58:44.187" v="0" actId="478"/>
          <ac:cxnSpMkLst>
            <pc:docMk/>
            <pc:sldMk cId="1922349085" sldId="396"/>
            <ac:cxnSpMk id="16" creationId="{73A0E9AD-C0D1-0FA6-83AC-7293789E897A}"/>
          </ac:cxnSpMkLst>
        </pc:cxnChg>
        <pc:cxnChg chg="add mod">
          <ac:chgData name="代數白痴 顧" userId="316db6a4f7ef8138" providerId="LiveId" clId="{B8D6D456-3519-4816-B849-79295F92F95A}" dt="2023-11-30T01:03:18.158" v="574" actId="1037"/>
          <ac:cxnSpMkLst>
            <pc:docMk/>
            <pc:sldMk cId="1922349085" sldId="396"/>
            <ac:cxnSpMk id="19" creationId="{2F21C410-2F66-58F5-DA01-28D0B5D975EE}"/>
          </ac:cxnSpMkLst>
        </pc:cxnChg>
        <pc:cxnChg chg="add mod">
          <ac:chgData name="代數白痴 顧" userId="316db6a4f7ef8138" providerId="LiveId" clId="{B8D6D456-3519-4816-B849-79295F92F95A}" dt="2023-11-30T01:03:27.677" v="638" actId="1037"/>
          <ac:cxnSpMkLst>
            <pc:docMk/>
            <pc:sldMk cId="1922349085" sldId="396"/>
            <ac:cxnSpMk id="20" creationId="{0BC1322C-1FA5-B833-28FA-A1098741136B}"/>
          </ac:cxnSpMkLst>
        </pc:cxnChg>
        <pc:cxnChg chg="add mod">
          <ac:chgData name="代數白痴 顧" userId="316db6a4f7ef8138" providerId="LiveId" clId="{B8D6D456-3519-4816-B849-79295F92F95A}" dt="2023-11-30T01:03:43.128" v="646" actId="1036"/>
          <ac:cxnSpMkLst>
            <pc:docMk/>
            <pc:sldMk cId="1922349085" sldId="396"/>
            <ac:cxnSpMk id="21" creationId="{A41C8076-9516-D74C-C741-7A599E2A5088}"/>
          </ac:cxnSpMkLst>
        </pc:cxnChg>
        <pc:cxnChg chg="add mod">
          <ac:chgData name="代數白痴 顧" userId="316db6a4f7ef8138" providerId="LiveId" clId="{B8D6D456-3519-4816-B849-79295F92F95A}" dt="2023-11-30T01:03:49.068" v="687" actId="1038"/>
          <ac:cxnSpMkLst>
            <pc:docMk/>
            <pc:sldMk cId="1922349085" sldId="396"/>
            <ac:cxnSpMk id="22" creationId="{DCD86453-A300-CFE7-330D-A137A065C734}"/>
          </ac:cxnSpMkLst>
        </pc:cxnChg>
        <pc:cxnChg chg="add mod">
          <ac:chgData name="代數白痴 顧" userId="316db6a4f7ef8138" providerId="LiveId" clId="{B8D6D456-3519-4816-B849-79295F92F95A}" dt="2023-11-30T01:03:56.358" v="748" actId="1037"/>
          <ac:cxnSpMkLst>
            <pc:docMk/>
            <pc:sldMk cId="1922349085" sldId="396"/>
            <ac:cxnSpMk id="24" creationId="{3D042B8F-2AE2-1CB5-E898-3E3AEF1A6E44}"/>
          </ac:cxnSpMkLst>
        </pc:cxnChg>
        <pc:cxnChg chg="add mod">
          <ac:chgData name="代數白痴 顧" userId="316db6a4f7ef8138" providerId="LiveId" clId="{B8D6D456-3519-4816-B849-79295F92F95A}" dt="2023-11-30T01:04:18.234" v="952" actId="1038"/>
          <ac:cxnSpMkLst>
            <pc:docMk/>
            <pc:sldMk cId="1922349085" sldId="396"/>
            <ac:cxnSpMk id="25" creationId="{5A3D69BC-1336-F2DD-0F80-AEF1FFE76649}"/>
          </ac:cxnSpMkLst>
        </pc:cxnChg>
        <pc:cxnChg chg="del">
          <ac:chgData name="代數白痴 顧" userId="316db6a4f7ef8138" providerId="LiveId" clId="{B8D6D456-3519-4816-B849-79295F92F95A}" dt="2023-11-30T00:58:44.187" v="0" actId="478"/>
          <ac:cxnSpMkLst>
            <pc:docMk/>
            <pc:sldMk cId="1922349085" sldId="396"/>
            <ac:cxnSpMk id="28" creationId="{138D6833-BFB0-A8E7-F813-9B5F10F0B42A}"/>
          </ac:cxnSpMkLst>
        </pc:cxnChg>
        <pc:cxnChg chg="del mod">
          <ac:chgData name="代數白痴 顧" userId="316db6a4f7ef8138" providerId="LiveId" clId="{B8D6D456-3519-4816-B849-79295F92F95A}" dt="2023-11-30T00:58:44.187" v="0" actId="478"/>
          <ac:cxnSpMkLst>
            <pc:docMk/>
            <pc:sldMk cId="1922349085" sldId="396"/>
            <ac:cxnSpMk id="29" creationId="{89B31132-8E73-3367-46A2-5CE8A9134DAD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31" creationId="{30F4BEC0-D84F-90F1-2D04-EF2DF29A7949}"/>
          </ac:cxnSpMkLst>
        </pc:cxnChg>
        <pc:cxnChg chg="del">
          <ac:chgData name="代數白痴 顧" userId="316db6a4f7ef8138" providerId="LiveId" clId="{B8D6D456-3519-4816-B849-79295F92F95A}" dt="2023-11-30T00:58:44.187" v="0" actId="478"/>
          <ac:cxnSpMkLst>
            <pc:docMk/>
            <pc:sldMk cId="1922349085" sldId="396"/>
            <ac:cxnSpMk id="32" creationId="{EF6F9A1D-B687-2C6B-EF48-4585F6231333}"/>
          </ac:cxnSpMkLst>
        </pc:cxnChg>
        <pc:cxnChg chg="add del">
          <ac:chgData name="代數白痴 顧" userId="316db6a4f7ef8138" providerId="LiveId" clId="{B8D6D456-3519-4816-B849-79295F92F95A}" dt="2023-11-30T01:11:56.249" v="1674" actId="478"/>
          <ac:cxnSpMkLst>
            <pc:docMk/>
            <pc:sldMk cId="1922349085" sldId="396"/>
            <ac:cxnSpMk id="34" creationId="{2158BE58-00FF-DC44-DB28-2317F661E271}"/>
          </ac:cxnSpMkLst>
        </pc:cxnChg>
        <pc:cxnChg chg="add mod">
          <ac:chgData name="代數白痴 顧" userId="316db6a4f7ef8138" providerId="LiveId" clId="{B8D6D456-3519-4816-B849-79295F92F95A}" dt="2023-11-30T01:14:06.807" v="1706" actId="1076"/>
          <ac:cxnSpMkLst>
            <pc:docMk/>
            <pc:sldMk cId="1922349085" sldId="396"/>
            <ac:cxnSpMk id="37" creationId="{5614A025-E010-BAC8-A4A2-24382407B01D}"/>
          </ac:cxnSpMkLst>
        </pc:cxnChg>
        <pc:cxnChg chg="mod topLvl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39" creationId="{68CEA46D-E69D-BBAE-8FFC-6998FBF88FD8}"/>
          </ac:cxnSpMkLst>
        </pc:cxnChg>
        <pc:cxnChg chg="del mod topLvl">
          <ac:chgData name="代數白痴 顧" userId="316db6a4f7ef8138" providerId="LiveId" clId="{B8D6D456-3519-4816-B849-79295F92F95A}" dt="2023-11-30T01:10:47.566" v="1548" actId="478"/>
          <ac:cxnSpMkLst>
            <pc:docMk/>
            <pc:sldMk cId="1922349085" sldId="396"/>
            <ac:cxnSpMk id="40" creationId="{031E1B91-CCDA-5A34-F723-758475D72CD4}"/>
          </ac:cxnSpMkLst>
        </pc:cxnChg>
        <pc:cxnChg chg="del mod topLvl">
          <ac:chgData name="代數白痴 顧" userId="316db6a4f7ef8138" providerId="LiveId" clId="{B8D6D456-3519-4816-B849-79295F92F95A}" dt="2023-11-30T01:10:47.566" v="1548" actId="478"/>
          <ac:cxnSpMkLst>
            <pc:docMk/>
            <pc:sldMk cId="1922349085" sldId="396"/>
            <ac:cxnSpMk id="41" creationId="{349B9EB0-E06A-3BCD-FF1E-6671894E7794}"/>
          </ac:cxnSpMkLst>
        </pc:cxnChg>
        <pc:cxnChg chg="mod topLvl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42" creationId="{CC94CC96-6145-4CD6-5F16-13A9483F415B}"/>
          </ac:cxnSpMkLst>
        </pc:cxnChg>
        <pc:cxnChg chg="mod topLvl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43" creationId="{C790C6B0-A9C6-A783-1012-EA2709F2D3B0}"/>
          </ac:cxnSpMkLst>
        </pc:cxnChg>
        <pc:cxnChg chg="mod topLvl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44" creationId="{C184DE3F-485D-37BC-AB7F-C2F50560765F}"/>
          </ac:cxnSpMkLst>
        </pc:cxnChg>
        <pc:cxnChg chg="add mod">
          <ac:chgData name="代數白痴 顧" userId="316db6a4f7ef8138" providerId="LiveId" clId="{B8D6D456-3519-4816-B849-79295F92F95A}" dt="2023-11-30T01:14:06.807" v="1706" actId="1076"/>
          <ac:cxnSpMkLst>
            <pc:docMk/>
            <pc:sldMk cId="1922349085" sldId="396"/>
            <ac:cxnSpMk id="54" creationId="{6C7CE733-6E13-67E8-820C-7317A0F45AED}"/>
          </ac:cxnSpMkLst>
        </pc:cxnChg>
        <pc:cxnChg chg="add mod">
          <ac:chgData name="代數白痴 顧" userId="316db6a4f7ef8138" providerId="LiveId" clId="{B8D6D456-3519-4816-B849-79295F92F95A}" dt="2023-11-30T01:14:06.807" v="1706" actId="1076"/>
          <ac:cxnSpMkLst>
            <pc:docMk/>
            <pc:sldMk cId="1922349085" sldId="396"/>
            <ac:cxnSpMk id="56" creationId="{5ABED142-92E2-7E73-BF42-B18BD8B38775}"/>
          </ac:cxnSpMkLst>
        </pc:cxnChg>
        <pc:cxnChg chg="add mod">
          <ac:chgData name="代數白痴 顧" userId="316db6a4f7ef8138" providerId="LiveId" clId="{B8D6D456-3519-4816-B849-79295F92F95A}" dt="2023-11-30T01:14:06.807" v="1706" actId="1076"/>
          <ac:cxnSpMkLst>
            <pc:docMk/>
            <pc:sldMk cId="1922349085" sldId="396"/>
            <ac:cxnSpMk id="58" creationId="{0E6B41FD-4EC9-B677-9529-B17BBB563D26}"/>
          </ac:cxnSpMkLst>
        </pc:cxnChg>
        <pc:cxnChg chg="add mod">
          <ac:chgData name="代數白痴 顧" userId="316db6a4f7ef8138" providerId="LiveId" clId="{B8D6D456-3519-4816-B849-79295F92F95A}" dt="2023-11-30T01:14:06.807" v="1706" actId="1076"/>
          <ac:cxnSpMkLst>
            <pc:docMk/>
            <pc:sldMk cId="1922349085" sldId="396"/>
            <ac:cxnSpMk id="61" creationId="{98F3288C-07E8-F32F-F749-850FA715FBE9}"/>
          </ac:cxnSpMkLst>
        </pc:cxnChg>
        <pc:cxnChg chg="add mod">
          <ac:chgData name="代數白痴 顧" userId="316db6a4f7ef8138" providerId="LiveId" clId="{B8D6D456-3519-4816-B849-79295F92F95A}" dt="2023-11-30T01:17:44.697" v="1728" actId="692"/>
          <ac:cxnSpMkLst>
            <pc:docMk/>
            <pc:sldMk cId="1922349085" sldId="396"/>
            <ac:cxnSpMk id="68" creationId="{29DC6D8A-3AAD-452B-4A4D-3F0BA9D4C4EB}"/>
          </ac:cxnSpMkLst>
        </pc:cxnChg>
        <pc:cxnChg chg="add mod">
          <ac:chgData name="代數白痴 顧" userId="316db6a4f7ef8138" providerId="LiveId" clId="{B8D6D456-3519-4816-B849-79295F92F95A}" dt="2023-11-30T01:17:44.697" v="1728" actId="692"/>
          <ac:cxnSpMkLst>
            <pc:docMk/>
            <pc:sldMk cId="1922349085" sldId="396"/>
            <ac:cxnSpMk id="71" creationId="{B3B70AEF-5316-3869-FEFF-46E41E9B712D}"/>
          </ac:cxnSpMkLst>
        </pc:cxnChg>
        <pc:cxnChg chg="add mod">
          <ac:chgData name="代數白痴 顧" userId="316db6a4f7ef8138" providerId="LiveId" clId="{B8D6D456-3519-4816-B849-79295F92F95A}" dt="2023-11-30T01:17:44.697" v="1728" actId="692"/>
          <ac:cxnSpMkLst>
            <pc:docMk/>
            <pc:sldMk cId="1922349085" sldId="396"/>
            <ac:cxnSpMk id="76" creationId="{B4E53115-73E4-35A7-C8DA-B2550A3E0993}"/>
          </ac:cxnSpMkLst>
        </pc:cxnChg>
        <pc:cxnChg chg="add mod">
          <ac:chgData name="代數白痴 顧" userId="316db6a4f7ef8138" providerId="LiveId" clId="{B8D6D456-3519-4816-B849-79295F92F95A}" dt="2023-11-30T01:17:44.697" v="1728" actId="692"/>
          <ac:cxnSpMkLst>
            <pc:docMk/>
            <pc:sldMk cId="1922349085" sldId="396"/>
            <ac:cxnSpMk id="79" creationId="{B18D5D4C-4B9C-23C9-8253-D8F7A8F81418}"/>
          </ac:cxnSpMkLst>
        </pc:cxnChg>
        <pc:cxnChg chg="add mod">
          <ac:chgData name="代數白痴 顧" userId="316db6a4f7ef8138" providerId="LiveId" clId="{B8D6D456-3519-4816-B849-79295F92F95A}" dt="2023-11-30T01:21:04.916" v="1756" actId="164"/>
          <ac:cxnSpMkLst>
            <pc:docMk/>
            <pc:sldMk cId="1922349085" sldId="396"/>
            <ac:cxnSpMk id="85" creationId="{8A469389-FD8B-38CD-0B64-B7827030094A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94" creationId="{1B020739-3580-589F-31E4-FF7201BBD9F6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97" creationId="{D160E9D9-495F-930D-6496-E0DC2B354B3F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100" creationId="{BF747EB2-127A-A6D9-0A77-0F896F038CC7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102" creationId="{ABB25DF6-A521-15BC-A545-9F509B40F1DA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104" creationId="{02010A3B-3398-6CC8-6FCC-D2E2B9A52826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106" creationId="{A5B8C778-B5F1-FEE6-798D-1BDE3B7B9B7E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108" creationId="{CFA25123-1EC2-53A8-BF07-E4BEF0E2CCB6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110" creationId="{A88672B6-B601-4157-B6AA-7A0EE873CADE}"/>
          </ac:cxnSpMkLst>
        </pc:cxnChg>
        <pc:cxnChg chg="add mod">
          <ac:chgData name="代數白痴 顧" userId="316db6a4f7ef8138" providerId="LiveId" clId="{B8D6D456-3519-4816-B849-79295F92F95A}" dt="2023-11-30T01:29:24.525" v="1914" actId="164"/>
          <ac:cxnSpMkLst>
            <pc:docMk/>
            <pc:sldMk cId="1922349085" sldId="396"/>
            <ac:cxnSpMk id="113" creationId="{3163188C-E870-8A95-4162-A5455EFBEDC5}"/>
          </ac:cxnSpMkLst>
        </pc:cxnChg>
      </pc:sldChg>
      <pc:sldChg chg="del">
        <pc:chgData name="代數白痴 顧" userId="316db6a4f7ef8138" providerId="LiveId" clId="{B8D6D456-3519-4816-B849-79295F92F95A}" dt="2023-11-30T01:29:29.279" v="1915" actId="2696"/>
        <pc:sldMkLst>
          <pc:docMk/>
          <pc:sldMk cId="437908872" sldId="398"/>
        </pc:sldMkLst>
      </pc:sldChg>
    </pc:docChg>
  </pc:docChgLst>
  <pc:docChgLst>
    <pc:chgData name="代數白痴 顧" userId="316db6a4f7ef8138" providerId="LiveId" clId="{9C872722-223B-458F-9A22-D34E55F7C9FB}"/>
    <pc:docChg chg="undo custSel addSld delSld modSld sldOrd">
      <pc:chgData name="代數白痴 顧" userId="316db6a4f7ef8138" providerId="LiveId" clId="{9C872722-223B-458F-9A22-D34E55F7C9FB}" dt="2023-07-14T01:42:41.085" v="3480" actId="20577"/>
      <pc:docMkLst>
        <pc:docMk/>
      </pc:docMkLst>
      <pc:sldChg chg="del">
        <pc:chgData name="代數白痴 顧" userId="316db6a4f7ef8138" providerId="LiveId" clId="{9C872722-223B-458F-9A22-D34E55F7C9FB}" dt="2023-07-14T01:10:16.321" v="1501" actId="2696"/>
        <pc:sldMkLst>
          <pc:docMk/>
          <pc:sldMk cId="2386861277" sldId="377"/>
        </pc:sldMkLst>
      </pc:sldChg>
      <pc:sldChg chg="addSp delSp modSp del mod ord delAnim">
        <pc:chgData name="代數白痴 顧" userId="316db6a4f7ef8138" providerId="LiveId" clId="{9C872722-223B-458F-9A22-D34E55F7C9FB}" dt="2023-07-14T01:08:19.439" v="1498" actId="2696"/>
        <pc:sldMkLst>
          <pc:docMk/>
          <pc:sldMk cId="1191469178" sldId="378"/>
        </pc:sldMkLst>
        <pc:spChg chg="add del mod">
          <ac:chgData name="代數白痴 顧" userId="316db6a4f7ef8138" providerId="LiveId" clId="{9C872722-223B-458F-9A22-D34E55F7C9FB}" dt="2023-07-13T23:58:02.121" v="538" actId="478"/>
          <ac:spMkLst>
            <pc:docMk/>
            <pc:sldMk cId="1191469178" sldId="378"/>
            <ac:spMk id="7" creationId="{DEAF25A5-F374-E363-96E6-9514A3E7E516}"/>
          </ac:spMkLst>
        </pc:spChg>
        <pc:spChg chg="add mod">
          <ac:chgData name="代數白痴 顧" userId="316db6a4f7ef8138" providerId="LiveId" clId="{9C872722-223B-458F-9A22-D34E55F7C9FB}" dt="2023-07-14T00:24:49.900" v="1374" actId="20577"/>
          <ac:spMkLst>
            <pc:docMk/>
            <pc:sldMk cId="1191469178" sldId="378"/>
            <ac:spMk id="8" creationId="{A315112B-07FE-ACFA-0820-C896283D94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23" creationId="{00000000-0000-0000-0000-000000000000}"/>
          </ac:spMkLst>
        </pc:spChg>
        <pc:spChg chg="del mod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52" creationId="{E2DAA9E7-790A-AA98-EF70-BBC9891E67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3T23:53:46.039" v="509" actId="113"/>
          <ac:spMkLst>
            <pc:docMk/>
            <pc:sldMk cId="1191469178" sldId="378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3T23:54:55.107" v="535" actId="5793"/>
          <ac:spMkLst>
            <pc:docMk/>
            <pc:sldMk cId="1191469178" sldId="378"/>
            <ac:spMk id="101" creationId="{665D392D-19FC-71B5-434C-0ABBBC91FB85}"/>
          </ac:spMkLst>
        </pc:spChg>
        <pc:grpChg chg="del">
          <ac:chgData name="代數白痴 顧" userId="316db6a4f7ef8138" providerId="LiveId" clId="{9C872722-223B-458F-9A22-D34E55F7C9FB}" dt="2023-07-13T23:58:00.040" v="537" actId="478"/>
          <ac:grpSpMkLst>
            <pc:docMk/>
            <pc:sldMk cId="1191469178" sldId="378"/>
            <ac:grpSpMk id="2" creationId="{9204BB33-F861-B3E8-E94D-762DF3B9352D}"/>
          </ac:grpSpMkLst>
        </pc:grp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4" creationId="{59FDEAC6-CC61-BAAD-992D-98BEC4E6D83E}"/>
          </ac:picMkLst>
        </pc:pic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5" creationId="{30CA8C3D-C7C5-1452-64E4-C51A94C4C6FE}"/>
          </ac:picMkLst>
        </pc:picChg>
      </pc:sldChg>
      <pc:sldChg chg="addSp delSp modSp add mod ord modAnim">
        <pc:chgData name="代數白痴 顧" userId="316db6a4f7ef8138" providerId="LiveId" clId="{9C872722-223B-458F-9A22-D34E55F7C9FB}" dt="2023-07-14T01:18:07.948" v="2327" actId="1076"/>
        <pc:sldMkLst>
          <pc:docMk/>
          <pc:sldMk cId="2873434386" sldId="379"/>
        </pc:sldMkLst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0" creationId="{EBA826AE-564C-7387-3250-22E5328010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1" creationId="{9EEF9EDB-1FBB-1BF6-7E84-F6C0EF447E50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2" creationId="{66D18466-A97D-8484-1BFE-741BA53855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4" creationId="{FF9E63E0-6C96-FE0C-10B5-4259F02E2083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5" creationId="{2C13E885-70E2-F742-FB9A-F0B3852FA3B7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6" creationId="{9ADA8453-63B7-E90E-6A1B-9DB84CABFE25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7" creationId="{F8D9F029-547B-D477-0714-0AB9EDA246C9}"/>
          </ac:spMkLst>
        </pc:spChg>
        <pc:spChg chg="add mod">
          <ac:chgData name="代數白痴 顧" userId="316db6a4f7ef8138" providerId="LiveId" clId="{9C872722-223B-458F-9A22-D34E55F7C9FB}" dt="2023-07-14T01:18:07.948" v="2327" actId="1076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9C872722-223B-458F-9A22-D34E55F7C9FB}" dt="2023-07-14T01:10:49.602" v="1532" actId="20577"/>
          <ac:spMkLst>
            <pc:docMk/>
            <pc:sldMk cId="2873434386" sldId="379"/>
            <ac:spMk id="101" creationId="{665D392D-19FC-71B5-434C-0ABBBC91FB85}"/>
          </ac:spMkLst>
        </pc:spChg>
        <pc:picChg chg="add del mod">
          <ac:chgData name="代數白痴 顧" userId="316db6a4f7ef8138" providerId="LiveId" clId="{9C872722-223B-458F-9A22-D34E55F7C9FB}" dt="2023-07-14T01:15:28.217" v="2214" actId="478"/>
          <ac:picMkLst>
            <pc:docMk/>
            <pc:sldMk cId="2873434386" sldId="379"/>
            <ac:picMk id="4" creationId="{59FDEAC6-CC61-BAAD-992D-98BEC4E6D83E}"/>
          </ac:picMkLst>
        </pc:picChg>
        <pc:picChg chg="mod">
          <ac:chgData name="代數白痴 顧" userId="316db6a4f7ef8138" providerId="LiveId" clId="{9C872722-223B-458F-9A22-D34E55F7C9FB}" dt="2023-07-14T01:10:47.202" v="1530" actId="1036"/>
          <ac:picMkLst>
            <pc:docMk/>
            <pc:sldMk cId="2873434386" sldId="379"/>
            <ac:picMk id="5" creationId="{30CA8C3D-C7C5-1452-64E4-C51A94C4C6FE}"/>
          </ac:picMkLst>
        </pc:pic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7" creationId="{2D07C47C-E281-6840-8C68-EE924EED0AB8}"/>
          </ac:cxnSpMkLst>
        </pc:cxnChg>
        <pc:cxnChg chg="add del mod">
          <ac:chgData name="代數白痴 顧" userId="316db6a4f7ef8138" providerId="LiveId" clId="{9C872722-223B-458F-9A22-D34E55F7C9FB}" dt="2023-07-14T01:12:55.355" v="1741" actId="478"/>
          <ac:cxnSpMkLst>
            <pc:docMk/>
            <pc:sldMk cId="2873434386" sldId="379"/>
            <ac:cxnSpMk id="9" creationId="{281F82E1-FEC3-2A77-CE96-7CBC0257AE83}"/>
          </ac:cxnSpMkLst>
        </pc:cxnChg>
        <pc:cxnChg chg="add del mod">
          <ac:chgData name="代數白痴 顧" userId="316db6a4f7ef8138" providerId="LiveId" clId="{9C872722-223B-458F-9A22-D34E55F7C9FB}" dt="2023-07-14T01:12:53.512" v="1739" actId="478"/>
          <ac:cxnSpMkLst>
            <pc:docMk/>
            <pc:sldMk cId="2873434386" sldId="379"/>
            <ac:cxnSpMk id="10" creationId="{140331EA-7243-D71C-8DDE-980613536BAA}"/>
          </ac:cxnSpMkLst>
        </pc:cxnChg>
        <pc:cxnChg chg="add del mod">
          <ac:chgData name="代數白痴 顧" userId="316db6a4f7ef8138" providerId="LiveId" clId="{9C872722-223B-458F-9A22-D34E55F7C9FB}" dt="2023-07-14T01:12:46.617" v="1733" actId="478"/>
          <ac:cxnSpMkLst>
            <pc:docMk/>
            <pc:sldMk cId="2873434386" sldId="379"/>
            <ac:cxnSpMk id="11" creationId="{7FF68427-BF10-3237-A087-394C247ABB8E}"/>
          </ac:cxnSpMkLst>
        </pc:cxnChg>
        <pc:cxnChg chg="add del mod">
          <ac:chgData name="代數白痴 顧" userId="316db6a4f7ef8138" providerId="LiveId" clId="{9C872722-223B-458F-9A22-D34E55F7C9FB}" dt="2023-07-14T01:12:54.763" v="1740" actId="478"/>
          <ac:cxnSpMkLst>
            <pc:docMk/>
            <pc:sldMk cId="2873434386" sldId="379"/>
            <ac:cxnSpMk id="12" creationId="{C04F67B4-0DD7-69C1-EB27-13B0FCCBAF54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4" creationId="{E8A97C8A-2250-B6A2-B498-FF6596305F3F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6" creationId="{3FABBE20-F9E0-6C9C-115F-6390261823F1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7" creationId="{A46D0AC6-6DA0-8C58-6911-AFEDF5A3853E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8" creationId="{BD3B87FE-1F8B-85A5-7E4F-C0CF07310770}"/>
          </ac:cxnSpMkLst>
        </pc:cxnChg>
        <pc:cxnChg chg="add del mod">
          <ac:chgData name="代數白痴 顧" userId="316db6a4f7ef8138" providerId="LiveId" clId="{9C872722-223B-458F-9A22-D34E55F7C9FB}" dt="2023-07-14T01:13:19.489" v="1772" actId="478"/>
          <ac:cxnSpMkLst>
            <pc:docMk/>
            <pc:sldMk cId="2873434386" sldId="379"/>
            <ac:cxnSpMk id="19" creationId="{FDD71D60-9938-741F-04FF-F5660916896D}"/>
          </ac:cxnSpMkLst>
        </pc:cxnChg>
        <pc:cxnChg chg="add del mod">
          <ac:chgData name="代數白痴 顧" userId="316db6a4f7ef8138" providerId="LiveId" clId="{9C872722-223B-458F-9A22-D34E55F7C9FB}" dt="2023-07-14T01:15:26.741" v="2213" actId="478"/>
          <ac:cxnSpMkLst>
            <pc:docMk/>
            <pc:sldMk cId="2873434386" sldId="379"/>
            <ac:cxnSpMk id="28" creationId="{E1361855-7014-DD2F-46BB-ACF38FCEEB05}"/>
          </ac:cxnSpMkLst>
        </pc:cxnChg>
        <pc:cxnChg chg="mod">
          <ac:chgData name="代數白痴 顧" userId="316db6a4f7ef8138" providerId="LiveId" clId="{9C872722-223B-458F-9A22-D34E55F7C9FB}" dt="2023-07-14T01:10:54.803" v="1533" actId="14100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add del mod">
        <pc:chgData name="代數白痴 顧" userId="316db6a4f7ef8138" providerId="LiveId" clId="{9C872722-223B-458F-9A22-D34E55F7C9FB}" dt="2023-07-14T01:08:19.439" v="1498" actId="2696"/>
        <pc:sldMkLst>
          <pc:docMk/>
          <pc:sldMk cId="1703427865" sldId="380"/>
        </pc:sldMkLst>
        <pc:spChg chg="mod">
          <ac:chgData name="代數白痴 顧" userId="316db6a4f7ef8138" providerId="LiveId" clId="{9C872722-223B-458F-9A22-D34E55F7C9FB}" dt="2023-07-14T00:35:37.689" v="1497" actId="20577"/>
          <ac:spMkLst>
            <pc:docMk/>
            <pc:sldMk cId="1703427865" sldId="380"/>
            <ac:spMk id="8" creationId="{A315112B-07FE-ACFA-0820-C896283D9427}"/>
          </ac:spMkLst>
        </pc:spChg>
      </pc:sldChg>
      <pc:sldChg chg="addSp delSp modSp add mod delAnim">
        <pc:chgData name="代數白痴 顧" userId="316db6a4f7ef8138" providerId="LiveId" clId="{9C872722-223B-458F-9A22-D34E55F7C9FB}" dt="2023-07-14T01:42:41.085" v="3480" actId="20577"/>
        <pc:sldMkLst>
          <pc:docMk/>
          <pc:sldMk cId="2328187967" sldId="380"/>
        </pc:sldMkLst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6" creationId="{F61E5D6B-6A75-27EF-2181-9B41ACF64561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8" creationId="{71CCB0D6-E2A3-6054-D606-E90362059F84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9" creationId="{D997B796-842D-D4F9-573D-7823D561B8D6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2" creationId="{7B6254E1-684A-E00A-0596-D39AC0136E8E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3" creationId="{F423C07C-EC24-891F-38CC-62A5956BE101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5" creationId="{171BCA09-FDFE-7BE6-7F16-AA560ACD6A4E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0" creationId="{EBA826AE-564C-7387-3250-22E5328010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1" creationId="{9EEF9EDB-1FBB-1BF6-7E84-F6C0EF447E50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2" creationId="{66D18466-A97D-8484-1BFE-741BA53855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4" creationId="{FF9E63E0-6C96-FE0C-10B5-4259F02E2083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5" creationId="{2C13E885-70E2-F742-FB9A-F0B3852FA3B7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6" creationId="{9ADA8453-63B7-E90E-6A1B-9DB84CABFE25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7" creationId="{F8D9F029-547B-D477-0714-0AB9EDA246C9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9" creationId="{6C534A47-58C5-C19B-A570-D80F68D0E0C9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0" creationId="{CA64CE81-A253-9EA6-A032-F69468AC1052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1" creationId="{C34BC140-AB29-C904-59F4-D57FAD2222C0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2" creationId="{6B24B09A-DC5A-FBD9-4FB6-21D9756920D8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5" creationId="{1A745FCB-7E31-4537-D2F7-516EE0B4C345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6" creationId="{786FBB6B-3367-8310-BE78-20FC28564566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7" creationId="{0BBFE744-0C5E-2072-F4D0-0E453E89084E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38" creationId="{84A3A705-D810-CD86-4179-591A3DB6D6BB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40" creationId="{E66AE091-AFAA-FCC9-E058-FCCE124ABDF8}"/>
          </ac:spMkLst>
        </pc:spChg>
        <pc:spChg chg="del">
          <ac:chgData name="代數白痴 顧" userId="316db6a4f7ef8138" providerId="LiveId" clId="{9C872722-223B-458F-9A22-D34E55F7C9FB}" dt="2023-07-14T01:31:21.633" v="2330" actId="478"/>
          <ac:spMkLst>
            <pc:docMk/>
            <pc:sldMk cId="2328187967" sldId="380"/>
            <ac:spMk id="52" creationId="{E2DAA9E7-790A-AA98-EF70-BBC9891E6727}"/>
          </ac:spMkLst>
        </pc:spChg>
        <pc:spChg chg="add del mod">
          <ac:chgData name="代數白痴 顧" userId="316db6a4f7ef8138" providerId="LiveId" clId="{9C872722-223B-458F-9A22-D34E55F7C9FB}" dt="2023-07-14T01:39:27.301" v="3049" actId="94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4T01:42:14.204" v="3479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4T01:42:41.085" v="3480" actId="20577"/>
          <ac:spMkLst>
            <pc:docMk/>
            <pc:sldMk cId="2328187967" sldId="380"/>
            <ac:spMk id="101" creationId="{665D392D-19FC-71B5-434C-0ABBBC91FB85}"/>
          </ac:spMkLst>
        </pc:sp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3" creationId="{11E9B596-B2A8-1202-C1DB-BE11528D1957}"/>
          </ac:graphicFrameMkLst>
        </pc:graphicFrame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4" creationId="{46C36320-7957-67CA-809B-34BB8B1A008D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0" creationId="{682DCA35-7538-4E2B-D92E-1412338E5A45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1" creationId="{FF4B1A09-2E0D-0C40-1210-21AF620F6B77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19" creationId="{7F310737-72D9-8275-01EF-0B2F641D2FA5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28" creationId="{5DFD5C69-1997-F180-6656-DB3C72CCCE4F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3" creationId="{332E8EDF-58B9-788C-CC3F-E14C90A566FC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4" creationId="{7189014E-03A2-6B1F-944E-D66016AE5C51}"/>
          </ac:graphicFrameMkLst>
        </pc:graphicFrameChg>
        <pc:graphicFrameChg chg="add del">
          <ac:chgData name="代數白痴 顧" userId="316db6a4f7ef8138" providerId="LiveId" clId="{9C872722-223B-458F-9A22-D34E55F7C9FB}" dt="2023-07-14T01:32:24.360" v="2379"/>
          <ac:graphicFrameMkLst>
            <pc:docMk/>
            <pc:sldMk cId="2328187967" sldId="380"/>
            <ac:graphicFrameMk id="39" creationId="{47C5BDAE-A30B-D336-7B18-D265E2AFBA9C}"/>
          </ac:graphicFrameMkLst>
        </pc:graphicFrameChg>
        <pc:picChg chg="del">
          <ac:chgData name="代數白痴 顧" userId="316db6a4f7ef8138" providerId="LiveId" clId="{9C872722-223B-458F-9A22-D34E55F7C9FB}" dt="2023-07-14T01:31:22.469" v="2331" actId="478"/>
          <ac:picMkLst>
            <pc:docMk/>
            <pc:sldMk cId="2328187967" sldId="380"/>
            <ac:picMk id="5" creationId="{30CA8C3D-C7C5-1452-64E4-C51A94C4C6FE}"/>
          </ac:picMkLst>
        </pc:pic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7" creationId="{2D07C47C-E281-6840-8C68-EE924EED0AB8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4" creationId="{E8A97C8A-2250-B6A2-B498-FF6596305F3F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6" creationId="{3FABBE20-F9E0-6C9C-115F-6390261823F1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7" creationId="{A46D0AC6-6DA0-8C58-6911-AFEDF5A3853E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8" creationId="{BD3B87FE-1F8B-85A5-7E4F-C0CF07310770}"/>
          </ac:cxnSpMkLst>
        </pc:cxnChg>
      </pc:sldChg>
    </pc:docChg>
  </pc:docChgLst>
  <pc:docChgLst>
    <pc:chgData name="代數白痴 顧" userId="316db6a4f7ef8138" providerId="LiveId" clId="{B183398C-3223-4551-BFD8-DE24E39287AE}"/>
    <pc:docChg chg="undo custSel modSld sldOrd">
      <pc:chgData name="代數白痴 顧" userId="316db6a4f7ef8138" providerId="LiveId" clId="{B183398C-3223-4551-BFD8-DE24E39287AE}" dt="2023-09-20T00:47:26.721" v="4674" actId="20577"/>
      <pc:docMkLst>
        <pc:docMk/>
      </pc:docMkLst>
      <pc:sldChg chg="addSp delSp modSp mod ord modTransition">
        <pc:chgData name="代數白痴 顧" userId="316db6a4f7ef8138" providerId="LiveId" clId="{B183398C-3223-4551-BFD8-DE24E39287AE}" dt="2023-09-20T00:47:26.721" v="4674" actId="20577"/>
        <pc:sldMkLst>
          <pc:docMk/>
          <pc:sldMk cId="754667137" sldId="386"/>
        </pc:sldMkLst>
        <pc:spChg chg="mod">
          <ac:chgData name="代數白痴 顧" userId="316db6a4f7ef8138" providerId="LiveId" clId="{B183398C-3223-4551-BFD8-DE24E39287AE}" dt="2023-09-19T07:31:44.872" v="2597"/>
          <ac:spMkLst>
            <pc:docMk/>
            <pc:sldMk cId="754667137" sldId="386"/>
            <ac:spMk id="4" creationId="{5A46D45A-2AAF-8B2E-9EAE-5D4F0CFD9267}"/>
          </ac:spMkLst>
        </pc:spChg>
        <pc:spChg chg="mod">
          <ac:chgData name="代數白痴 顧" userId="316db6a4f7ef8138" providerId="LiveId" clId="{B183398C-3223-4551-BFD8-DE24E39287AE}" dt="2023-09-19T07:31:44.872" v="2597"/>
          <ac:spMkLst>
            <pc:docMk/>
            <pc:sldMk cId="754667137" sldId="386"/>
            <ac:spMk id="5" creationId="{AC5DB079-7230-A8B5-CBCF-54902CF3E501}"/>
          </ac:spMkLst>
        </pc:spChg>
        <pc:spChg chg="mod">
          <ac:chgData name="代數白痴 顧" userId="316db6a4f7ef8138" providerId="LiveId" clId="{B183398C-3223-4551-BFD8-DE24E39287AE}" dt="2023-09-19T07:35:36.178" v="3199" actId="20577"/>
          <ac:spMkLst>
            <pc:docMk/>
            <pc:sldMk cId="754667137" sldId="386"/>
            <ac:spMk id="6" creationId="{8EC3E3B1-31AA-2A99-7EB9-2ED9F366F557}"/>
          </ac:spMkLst>
        </pc:spChg>
        <pc:spChg chg="mod">
          <ac:chgData name="代數白痴 顧" userId="316db6a4f7ef8138" providerId="LiveId" clId="{B183398C-3223-4551-BFD8-DE24E39287AE}" dt="2023-09-19T07:31:44.872" v="2597"/>
          <ac:spMkLst>
            <pc:docMk/>
            <pc:sldMk cId="754667137" sldId="386"/>
            <ac:spMk id="7" creationId="{1CF3545A-82E4-B8EC-2BF8-289A598ED2F6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8" creationId="{0DB31CC7-9EB6-B8CE-E147-C73EDF7079C4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9" creationId="{1D86AD7B-3265-33DA-C554-60EC32D308F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0" creationId="{26786C2D-381F-2616-6CB4-430D2178F38B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1" creationId="{3A5C5E40-65B7-99EC-0AFB-F809FFAA4EDC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2" creationId="{301BAB38-CF58-05B8-E264-E5F8C768D37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3" creationId="{22E2BC7F-16FC-5DCD-0E98-B372566EC48B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4" creationId="{CD562854-C6F7-CFE6-DDA3-C1EB721C14BC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5" creationId="{39D9D7CD-60EC-2690-7381-33341A835CEE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6" creationId="{5754F49E-29F0-2EF0-3512-1697FFB0CED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6" creationId="{87D334EF-6A81-81DF-A7B2-C6C778C46937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7" creationId="{9E599298-1559-42CF-12A1-33D7126C7929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7" creationId="{B406051D-6F1E-A3CC-DF59-EBB87A138FC6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8" creationId="{CBDC4F46-4256-0812-65D0-E6E174CB7891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8" creationId="{CF819AB3-4A9D-9133-65E5-F7ABF1B770E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9" creationId="{B07816E4-853B-2119-E703-013F9B3666CD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0" creationId="{BB4E3D4D-B837-64A0-6629-9F0DD617FE57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1" creationId="{E5F035B8-03BB-01C6-5700-37734FE4F51B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2" creationId="{E92FBBA6-3A9C-17EC-DC43-B8AA3EF274F5}"/>
          </ac:spMkLst>
        </pc:spChg>
        <pc:spChg chg="mod">
          <ac:chgData name="代數白痴 顧" userId="316db6a4f7ef8138" providerId="LiveId" clId="{B183398C-3223-4551-BFD8-DE24E39287AE}" dt="2023-09-20T00:26:34.371" v="3624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4" creationId="{42AD7D4B-3630-1EDD-1992-5BDF1A7192E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5" creationId="{3A0CD06A-6A2C-83F6-7BBE-5ACDEA0CAB34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6" creationId="{181CD530-8FB2-B8FB-751E-906F317038F0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7" creationId="{8B0D90C6-07F7-B47C-DE3A-1319C94F81B0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8" creationId="{B9453204-D690-6D20-5D5E-05B4F252EBD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9" creationId="{F80B722F-722F-5E77-F136-8F4AA1B3100F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0" creationId="{D699D318-1359-4262-1BC9-D393D27F4A9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1" creationId="{3914C3B6-23D1-9A69-46B6-ECCCC3810DC6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2" creationId="{BE8CBEA7-A367-5CAD-A0CC-0DA15FE56F04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3" creationId="{BC3AAEF1-BDCD-4400-BBA5-108D814FB07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4" creationId="{B10894B9-9B5F-611E-96F3-0B7CAB915F4B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34" creationId="{D4B48CA5-AAA8-26B2-FC6B-286F887D7BB7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35" creationId="{6A21E600-BFB8-B639-F417-901437BB5816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39" creationId="{7776537A-67DC-B447-CF19-9AEBD1562305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0" creationId="{B6DD4348-677D-DA82-2EC7-C95A9A1745C6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1" creationId="{F4E5CC02-638F-26F7-E062-A9DAAF448D59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5" creationId="{C291A21E-2A01-B206-AE24-D56F1C66D0DD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6" creationId="{8538FDC8-F961-2CAD-83FB-BA1DC045E5B7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9" creationId="{3CD45AC4-9459-8CC8-1471-56F381C5B8D0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0" creationId="{8D664B52-2BAB-B0B3-42FE-35B2DF33E238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1" creationId="{4B24AA49-220D-8CE2-857C-ADFC9B53B42E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5" creationId="{AA7DF23F-5A42-D58A-D452-40DAEE7173BF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6" creationId="{C70AE3B7-E5A6-48BC-5A35-2216BA502528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9" creationId="{AB74BB6C-AFC1-E0C2-792A-1A2B5551BECE}"/>
          </ac:spMkLst>
        </pc:spChg>
        <pc:spChg chg="mod">
          <ac:chgData name="代數白痴 顧" userId="316db6a4f7ef8138" providerId="LiveId" clId="{B183398C-3223-4551-BFD8-DE24E39287AE}" dt="2023-09-20T00:47:26.721" v="4674" actId="20577"/>
          <ac:spMkLst>
            <pc:docMk/>
            <pc:sldMk cId="754667137" sldId="386"/>
            <ac:spMk id="60" creationId="{90ECAF3B-FFFF-A531-AFBE-31708C7D891C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1" creationId="{62814729-E4C4-A752-080D-A931CC004F90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2" creationId="{CA4F4A71-8563-4CBD-9612-AE104071FBDA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6" creationId="{8DBDAB1F-3F47-2D44-514B-FF41A08F92B7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7" creationId="{C58DF2A8-343B-BE25-C21B-5BCC48D8887E}"/>
          </ac:spMkLst>
        </pc:spChg>
        <pc:spChg chg="add del mod">
          <ac:chgData name="代數白痴 顧" userId="316db6a4f7ef8138" providerId="LiveId" clId="{B183398C-3223-4551-BFD8-DE24E39287AE}" dt="2023-09-20T00:45:23.135" v="4443" actId="478"/>
          <ac:spMkLst>
            <pc:docMk/>
            <pc:sldMk cId="754667137" sldId="386"/>
            <ac:spMk id="72" creationId="{9065A8EB-1380-FC1D-21A4-F43A831B218A}"/>
          </ac:spMkLst>
        </pc:spChg>
        <pc:spChg chg="add del mod">
          <ac:chgData name="代數白痴 顧" userId="316db6a4f7ef8138" providerId="LiveId" clId="{B183398C-3223-4551-BFD8-DE24E39287AE}" dt="2023-09-20T00:45:26.338" v="4445" actId="478"/>
          <ac:spMkLst>
            <pc:docMk/>
            <pc:sldMk cId="754667137" sldId="386"/>
            <ac:spMk id="73" creationId="{336A9744-53DB-5C90-6A35-66A92F9C4826}"/>
          </ac:spMkLst>
        </pc:spChg>
        <pc:spChg chg="add del mod">
          <ac:chgData name="代數白痴 顧" userId="316db6a4f7ef8138" providerId="LiveId" clId="{B183398C-3223-4551-BFD8-DE24E39287AE}" dt="2023-09-20T00:45:32.397" v="4448" actId="478"/>
          <ac:spMkLst>
            <pc:docMk/>
            <pc:sldMk cId="754667137" sldId="386"/>
            <ac:spMk id="78" creationId="{ABBFF826-C7E7-E884-DF41-09D56114DC65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90" creationId="{0AABA280-7F71-CDE8-261C-F44E750B1396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07" creationId="{FA4D8D0D-595F-F3BF-294A-36BF87218051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12" creationId="{C6C3C595-B151-BCD5-6AD2-7A9D077217B2}"/>
          </ac:spMkLst>
        </pc:spChg>
        <pc:grpChg chg="add del mod">
          <ac:chgData name="代數白痴 顧" userId="316db6a4f7ef8138" providerId="LiveId" clId="{B183398C-3223-4551-BFD8-DE24E39287AE}" dt="2023-09-20T00:37:40.836" v="4160" actId="478"/>
          <ac:grpSpMkLst>
            <pc:docMk/>
            <pc:sldMk cId="754667137" sldId="386"/>
            <ac:grpSpMk id="2" creationId="{0689F27C-5C23-AFC5-B581-1170D7E97974}"/>
          </ac:grpSpMkLst>
        </pc:grpChg>
        <pc:picChg chg="add del mod">
          <ac:chgData name="代數白痴 顧" userId="316db6a4f7ef8138" providerId="LiveId" clId="{B183398C-3223-4551-BFD8-DE24E39287AE}" dt="2023-09-20T00:30:21.334" v="3708" actId="478"/>
          <ac:picMkLst>
            <pc:docMk/>
            <pc:sldMk cId="754667137" sldId="386"/>
            <ac:picMk id="9" creationId="{049E7186-DD57-9543-1EE6-6634D1643DD5}"/>
          </ac:picMkLst>
        </pc:picChg>
        <pc:cxnChg chg="mod">
          <ac:chgData name="代數白痴 顧" userId="316db6a4f7ef8138" providerId="LiveId" clId="{B183398C-3223-4551-BFD8-DE24E39287AE}" dt="2023-09-19T07:31:44.872" v="2597"/>
          <ac:cxnSpMkLst>
            <pc:docMk/>
            <pc:sldMk cId="754667137" sldId="386"/>
            <ac:cxnSpMk id="3" creationId="{2D02EBE9-F1B9-2491-44A6-572D3A6105AE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1" creationId="{E4DF225D-C1A1-9242-AAB2-5EEFA234593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4" creationId="{29E321DE-739E-5589-734F-19544167270D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20" creationId="{637BF08F-B6FD-D2C7-C0A9-663D8DB4221A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22" creationId="{9847AC17-8F88-BE6C-1472-A5AF95A36B6F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28" creationId="{9ACD6245-8D7A-56B5-54A3-DC4F21608589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37" creationId="{3D171F9D-5482-2848-D5B5-9ACBF367EF06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38" creationId="{C24963F8-DCB2-E10A-1CEF-C20D4AA69C9A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2" creationId="{959C991D-0B61-7376-6A1C-ED396308A203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3" creationId="{C1C6507E-1F83-3C2B-C749-E08AE4648031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4" creationId="{0E218771-1ABE-ED67-90AF-E17269FEF8A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7" creationId="{A278C6D2-6C9A-F873-C7F9-2327A1069319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8" creationId="{DCFE519E-5BF6-F942-C51A-EE58CDD239E9}"/>
          </ac:cxnSpMkLst>
        </pc:cxnChg>
        <pc:cxnChg chg="add mod">
          <ac:chgData name="代數白痴 顧" userId="316db6a4f7ef8138" providerId="LiveId" clId="{B183398C-3223-4551-BFD8-DE24E39287AE}" dt="2023-09-20T00:45:05.303" v="4440" actId="14100"/>
          <ac:cxnSpMkLst>
            <pc:docMk/>
            <pc:sldMk cId="754667137" sldId="386"/>
            <ac:cxnSpMk id="52" creationId="{458169C0-9F16-1266-7E10-2364780B527B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3" creationId="{67CCF68D-CB3E-4BC6-14A5-13F3587A75F4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4" creationId="{ED4954EE-1CA0-0FB7-310E-BAA3EEC6BED9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7" creationId="{B03DCD9E-4E72-7E05-ADC9-E2E6799EDE1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8" creationId="{417003E0-44F4-CC76-5A29-BE36D43210E5}"/>
          </ac:cxnSpMkLst>
        </pc:cxnChg>
        <pc:cxnChg chg="add mod">
          <ac:chgData name="代數白痴 顧" userId="316db6a4f7ef8138" providerId="LiveId" clId="{B183398C-3223-4551-BFD8-DE24E39287AE}" dt="2023-09-20T00:44:57.495" v="4439" actId="14100"/>
          <ac:cxnSpMkLst>
            <pc:docMk/>
            <pc:sldMk cId="754667137" sldId="386"/>
            <ac:cxnSpMk id="63" creationId="{CC7EF02B-06F2-68BC-FA85-D1548B24DA9B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64" creationId="{A6B2FA41-AB03-2A3F-998A-EE8E12452481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65" creationId="{DFBFA1AE-52B4-3545-31DA-F93B9A012BAF}"/>
          </ac:cxnSpMkLst>
        </pc:cxnChg>
        <pc:cxnChg chg="add del mod">
          <ac:chgData name="代數白痴 顧" userId="316db6a4f7ef8138" providerId="LiveId" clId="{B183398C-3223-4551-BFD8-DE24E39287AE}" dt="2023-09-20T00:45:18.469" v="4442" actId="478"/>
          <ac:cxnSpMkLst>
            <pc:docMk/>
            <pc:sldMk cId="754667137" sldId="386"/>
            <ac:cxnSpMk id="69" creationId="{61F6D649-57C1-A49E-BBA8-E99AB6F6E8AB}"/>
          </ac:cxnSpMkLst>
        </pc:cxnChg>
        <pc:cxnChg chg="add del mod">
          <ac:chgData name="代數白痴 顧" userId="316db6a4f7ef8138" providerId="LiveId" clId="{B183398C-3223-4551-BFD8-DE24E39287AE}" dt="2023-09-20T00:45:24.490" v="4444" actId="478"/>
          <ac:cxnSpMkLst>
            <pc:docMk/>
            <pc:sldMk cId="754667137" sldId="386"/>
            <ac:cxnSpMk id="71" creationId="{3B8EAC0C-E018-F5A9-4BA1-852724DE8ED1}"/>
          </ac:cxnSpMkLst>
        </pc:cxnChg>
        <pc:cxnChg chg="add del mod">
          <ac:chgData name="代數白痴 顧" userId="316db6a4f7ef8138" providerId="LiveId" clId="{B183398C-3223-4551-BFD8-DE24E39287AE}" dt="2023-09-20T00:45:17.335" v="4441" actId="478"/>
          <ac:cxnSpMkLst>
            <pc:docMk/>
            <pc:sldMk cId="754667137" sldId="386"/>
            <ac:cxnSpMk id="75" creationId="{32C4CCAD-9F4F-BCA6-2832-6703B0BE1702}"/>
          </ac:cxnSpMkLst>
        </pc:cxnChg>
        <pc:cxnChg chg="add del mod">
          <ac:chgData name="代數白痴 顧" userId="316db6a4f7ef8138" providerId="LiveId" clId="{B183398C-3223-4551-BFD8-DE24E39287AE}" dt="2023-09-20T00:45:27.768" v="4446" actId="478"/>
          <ac:cxnSpMkLst>
            <pc:docMk/>
            <pc:sldMk cId="754667137" sldId="386"/>
            <ac:cxnSpMk id="77" creationId="{38918D2C-81E5-E235-E749-7821C2F8334D}"/>
          </ac:cxnSpMkLst>
        </pc:cxnChg>
        <pc:cxnChg chg="add del mod">
          <ac:chgData name="代數白痴 顧" userId="316db6a4f7ef8138" providerId="LiveId" clId="{B183398C-3223-4551-BFD8-DE24E39287AE}" dt="2023-09-20T00:45:33.274" v="4449" actId="478"/>
          <ac:cxnSpMkLst>
            <pc:docMk/>
            <pc:sldMk cId="754667137" sldId="386"/>
            <ac:cxnSpMk id="79" creationId="{62016457-5BCA-CF3F-D371-88DCB5A07D73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81" creationId="{20D8CF43-D3A2-0C83-163A-CDF3C1EF4106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86" creationId="{C9C0C1C7-26B1-8C15-B829-6BF6BB8BAEB1}"/>
          </ac:cxnSpMkLst>
        </pc:cxnChg>
        <pc:cxnChg chg="add del mod">
          <ac:chgData name="代數白痴 顧" userId="316db6a4f7ef8138" providerId="LiveId" clId="{B183398C-3223-4551-BFD8-DE24E39287AE}" dt="2023-09-20T00:39:35.421" v="4186" actId="478"/>
          <ac:cxnSpMkLst>
            <pc:docMk/>
            <pc:sldMk cId="754667137" sldId="386"/>
            <ac:cxnSpMk id="91" creationId="{01891F09-151D-31A4-8942-C94D1D48F6EC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95" creationId="{71092705-B531-CE26-7913-650BD3A86BD1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96" creationId="{32E7D953-FFA9-044A-DD0E-CFFF40D4BCC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98" creationId="{660C9326-92A0-7CCA-AC14-CAB135B61165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08" creationId="{77847ECA-8683-2B88-AF25-58C2EF244C8E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09" creationId="{78CC8531-E4E8-EC35-2837-672879D79BE4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10" creationId="{94E3FB83-FA3F-3750-0573-D98A23F315CC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13" creationId="{4BE020D8-51FD-7463-7994-32F301490CCA}"/>
          </ac:cxnSpMkLst>
        </pc:cxnChg>
      </pc:sldChg>
      <pc:sldChg chg="modSp mod modTransition">
        <pc:chgData name="代數白痴 顧" userId="316db6a4f7ef8138" providerId="LiveId" clId="{B183398C-3223-4551-BFD8-DE24E39287AE}" dt="2023-09-19T07:25:55.282" v="2594"/>
        <pc:sldMkLst>
          <pc:docMk/>
          <pc:sldMk cId="731354489" sldId="387"/>
        </pc:sldMkLst>
        <pc:spChg chg="mod">
          <ac:chgData name="代數白痴 顧" userId="316db6a4f7ef8138" providerId="LiveId" clId="{B183398C-3223-4551-BFD8-DE24E39287AE}" dt="2023-09-19T06:31:50.786" v="1417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B183398C-3223-4551-BFD8-DE24E39287AE}" dt="2023-09-19T06:31:50.786" v="1417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B183398C-3223-4551-BFD8-DE24E39287AE}" dt="2023-09-19T06:31:50.786" v="1417" actId="1035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B183398C-3223-4551-BFD8-DE24E39287AE}" dt="2023-09-19T06:31:15.499" v="1402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B183398C-3223-4551-BFD8-DE24E39287AE}" dt="2023-09-19T06:31:56.681" v="1418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B183398C-3223-4551-BFD8-DE24E39287AE}" dt="2023-09-19T06:36:00.622" v="1821" actId="20577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B183398C-3223-4551-BFD8-DE24E39287AE}" dt="2023-09-19T06:27:52.115" v="780" actId="1035"/>
          <ac:grpSpMkLst>
            <pc:docMk/>
            <pc:sldMk cId="731354489" sldId="387"/>
            <ac:grpSpMk id="5" creationId="{89C8AF9F-0B58-DD6F-FB5C-42B7BE73955B}"/>
          </ac:grpSpMkLst>
        </pc:grpChg>
        <pc:cxnChg chg="mod">
          <ac:chgData name="代數白痴 顧" userId="316db6a4f7ef8138" providerId="LiveId" clId="{B183398C-3223-4551-BFD8-DE24E39287AE}" dt="2023-09-19T06:31:50.786" v="1417" actId="1035"/>
          <ac:cxnSpMkLst>
            <pc:docMk/>
            <pc:sldMk cId="731354489" sldId="387"/>
            <ac:cxnSpMk id="6" creationId="{A7B11E46-14D2-3034-B912-07129D071934}"/>
          </ac:cxnSpMkLst>
        </pc:cxnChg>
      </pc:sldChg>
      <pc:sldChg chg="modSp mod modTransition modNotesTx">
        <pc:chgData name="代數白痴 顧" userId="316db6a4f7ef8138" providerId="LiveId" clId="{B183398C-3223-4551-BFD8-DE24E39287AE}" dt="2023-09-19T07:25:55.278" v="2593"/>
        <pc:sldMkLst>
          <pc:docMk/>
          <pc:sldMk cId="151402070" sldId="390"/>
        </pc:sldMkLst>
        <pc:spChg chg="mod">
          <ac:chgData name="代數白痴 顧" userId="316db6a4f7ef8138" providerId="LiveId" clId="{B183398C-3223-4551-BFD8-DE24E39287AE}" dt="2023-09-19T06:21:44.971" v="35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">
        <pc:chgData name="代數白痴 顧" userId="316db6a4f7ef8138" providerId="LiveId" clId="{B183398C-3223-4551-BFD8-DE24E39287AE}" dt="2023-09-19T07:25:55.283" v="2595"/>
        <pc:sldMkLst>
          <pc:docMk/>
          <pc:sldMk cId="2267038628" sldId="392"/>
        </pc:sldMkLst>
        <pc:spChg chg="mod">
          <ac:chgData name="代數白痴 顧" userId="316db6a4f7ef8138" providerId="LiveId" clId="{B183398C-3223-4551-BFD8-DE24E39287AE}" dt="2023-09-19T07:18:37.290" v="2440" actId="113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B183398C-3223-4551-BFD8-DE24E39287AE}" dt="2023-09-19T07:18:42.404" v="2445" actId="5793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B183398C-3223-4551-BFD8-DE24E39287AE}" dt="2023-09-19T06:33:10.409" v="1443" actId="20577"/>
          <ac:spMkLst>
            <pc:docMk/>
            <pc:sldMk cId="2267038628" sldId="392"/>
            <ac:spMk id="23" creationId="{00000000-0000-0000-0000-000000000000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1" creationId="{C09DE6BA-320D-42D7-F7FA-7F85BAB2A7BA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2" creationId="{08327DEC-E1AD-9052-CA54-24031C1ACB67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3" creationId="{AF8886DE-68B3-8179-B29C-991A84DD25BD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4" creationId="{E86217CF-0464-97CE-6D52-80FD17EE5030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5" creationId="{733F95C2-E70B-BDC1-C49D-1341069A581C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6" creationId="{C6142AC7-BDDD-5550-04B8-A5C018848054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7" creationId="{FEBC1EE9-AA9D-15A0-9A72-E1064B407FAD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8" creationId="{71E4668E-4DE1-28E2-7E69-4176C2049056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9" creationId="{3CB60DF3-5ED3-FC51-B427-596AC88AD126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40" creationId="{77BAD00D-0445-B8C0-E608-EE88E2949602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45" creationId="{6D3A60CB-CA21-1BC9-46C9-152F8B90DF31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46" creationId="{CBEC9E16-0B2F-7E77-53B9-4607C4D2614D}"/>
          </ac:spMkLst>
        </pc:spChg>
        <pc:spChg chg="add mod">
          <ac:chgData name="代數白痴 顧" userId="316db6a4f7ef8138" providerId="LiveId" clId="{B183398C-3223-4551-BFD8-DE24E39287AE}" dt="2023-09-19T07:19:30.444" v="2453" actId="2711"/>
          <ac:spMkLst>
            <pc:docMk/>
            <pc:sldMk cId="2267038628" sldId="392"/>
            <ac:spMk id="48" creationId="{88452877-8DED-1F21-19FF-3F87A66A6B80}"/>
          </ac:spMkLst>
        </pc:spChg>
        <pc:spChg chg="add mod">
          <ac:chgData name="代數白痴 顧" userId="316db6a4f7ef8138" providerId="LiveId" clId="{B183398C-3223-4551-BFD8-DE24E39287AE}" dt="2023-09-19T07:19:44.410" v="2459" actId="1076"/>
          <ac:spMkLst>
            <pc:docMk/>
            <pc:sldMk cId="2267038628" sldId="392"/>
            <ac:spMk id="49" creationId="{9A0CDBF4-394B-0785-C73B-22FCD150766B}"/>
          </ac:spMkLst>
        </pc:spChg>
        <pc:spChg chg="mod">
          <ac:chgData name="代數白痴 顧" userId="316db6a4f7ef8138" providerId="LiveId" clId="{B183398C-3223-4551-BFD8-DE24E39287AE}" dt="2023-09-19T06:35:53.635" v="1817" actId="20577"/>
          <ac:spMkLst>
            <pc:docMk/>
            <pc:sldMk cId="2267038628" sldId="392"/>
            <ac:spMk id="60" creationId="{90ECAF3B-FFFF-A531-AFBE-31708C7D891C}"/>
          </ac:spMkLst>
        </pc:spChg>
        <pc:grpChg chg="mod">
          <ac:chgData name="代數白痴 顧" userId="316db6a4f7ef8138" providerId="LiveId" clId="{B183398C-3223-4551-BFD8-DE24E39287AE}" dt="2023-09-19T07:13:49.164" v="2211" actId="1036"/>
          <ac:grpSpMkLst>
            <pc:docMk/>
            <pc:sldMk cId="2267038628" sldId="392"/>
            <ac:grpSpMk id="3" creationId="{B7912554-F7C1-5852-8AB5-6489B5423E94}"/>
          </ac:grpSpMkLst>
        </pc:grpChg>
        <pc:picChg chg="add mod">
          <ac:chgData name="代數白痴 顧" userId="316db6a4f7ef8138" providerId="LiveId" clId="{B183398C-3223-4551-BFD8-DE24E39287AE}" dt="2023-09-19T07:13:04.825" v="2165" actId="1076"/>
          <ac:picMkLst>
            <pc:docMk/>
            <pc:sldMk cId="2267038628" sldId="392"/>
            <ac:picMk id="5" creationId="{ED6C6582-BC2B-B1E2-282F-2D7B7AD200F8}"/>
          </ac:picMkLst>
        </pc:picChg>
        <pc:picChg chg="add del mod">
          <ac:chgData name="代數白痴 顧" userId="316db6a4f7ef8138" providerId="LiveId" clId="{B183398C-3223-4551-BFD8-DE24E39287AE}" dt="2023-09-19T07:07:57.568" v="2139" actId="478"/>
          <ac:picMkLst>
            <pc:docMk/>
            <pc:sldMk cId="2267038628" sldId="392"/>
            <ac:picMk id="11" creationId="{B0030309-7FCB-45DA-803B-B5FE44D04A7B}"/>
          </ac:picMkLst>
        </pc:pic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3" creationId="{E6F04A88-C022-20B4-38DF-FAD2489FFC17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5" creationId="{0744E7DB-3EF3-3CCD-DBD2-A488B12E1EAE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8" creationId="{9FDC1AFB-A13F-E1E8-7E96-630B267811C2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9" creationId="{CB33CE86-557F-6311-196C-7CF9DCB4E7D9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0" creationId="{030C09E4-035D-8760-24E5-04C935A4C287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2" creationId="{403AD63D-A29C-A8CE-AD5A-E9F9EBEC0E82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5" creationId="{4B0BCC87-8670-3781-8ACF-9C39C200F581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6" creationId="{A0B58DE1-2D13-D5D3-8839-95867F931049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8" creationId="{A7D47334-5437-A79D-6707-879B5AE7A931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9" creationId="{54D8980F-FAC9-45BB-31A3-6343C85C1567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30" creationId="{A8228A43-8BA4-9145-6DAA-33D717062830}"/>
          </ac:cxnSpMkLst>
        </pc:cxnChg>
        <pc:cxnChg chg="add del mod">
          <ac:chgData name="代數白痴 顧" userId="316db6a4f7ef8138" providerId="LiveId" clId="{B183398C-3223-4551-BFD8-DE24E39287AE}" dt="2023-09-19T07:04:51.440" v="2050" actId="478"/>
          <ac:cxnSpMkLst>
            <pc:docMk/>
            <pc:sldMk cId="2267038628" sldId="392"/>
            <ac:cxnSpMk id="42" creationId="{CCD790DD-3DD7-8994-3FE6-6BC338D9E706}"/>
          </ac:cxnSpMkLst>
        </pc:cxnChg>
        <pc:cxnChg chg="add del">
          <ac:chgData name="代數白痴 顧" userId="316db6a4f7ef8138" providerId="LiveId" clId="{B183398C-3223-4551-BFD8-DE24E39287AE}" dt="2023-09-19T07:05:05.281" v="2052" actId="478"/>
          <ac:cxnSpMkLst>
            <pc:docMk/>
            <pc:sldMk cId="2267038628" sldId="392"/>
            <ac:cxnSpMk id="44" creationId="{0589FC01-2703-13EC-2B5E-5682B94DB9F6}"/>
          </ac:cxnSpMkLst>
        </pc:cxnChg>
      </pc:sldChg>
    </pc:docChg>
  </pc:docChgLst>
  <pc:docChgLst>
    <pc:chgData name="代數白痴 顧" userId="316db6a4f7ef8138" providerId="LiveId" clId="{D25D9B92-4CA8-47A8-9ECC-9EC07B491EEA}"/>
    <pc:docChg chg="undo custSel modSld">
      <pc:chgData name="代數白痴 顧" userId="316db6a4f7ef8138" providerId="LiveId" clId="{D25D9B92-4CA8-47A8-9ECC-9EC07B491EEA}" dt="2023-08-25T05:02:18.976" v="509" actId="20577"/>
      <pc:docMkLst>
        <pc:docMk/>
      </pc:docMkLst>
      <pc:sldChg chg="addSp delSp modSp mod delAnim">
        <pc:chgData name="代數白痴 顧" userId="316db6a4f7ef8138" providerId="LiveId" clId="{D25D9B92-4CA8-47A8-9ECC-9EC07B491EEA}" dt="2023-08-25T05:02:18.976" v="509" actId="20577"/>
        <pc:sldMkLst>
          <pc:docMk/>
          <pc:sldMk cId="731354489" sldId="387"/>
        </pc:sldMkLst>
        <pc:spChg chg="add del">
          <ac:chgData name="代數白痴 顧" userId="316db6a4f7ef8138" providerId="LiveId" clId="{D25D9B92-4CA8-47A8-9ECC-9EC07B491EEA}" dt="2023-08-25T05:00:19.466" v="303"/>
          <ac:spMkLst>
            <pc:docMk/>
            <pc:sldMk cId="731354489" sldId="387"/>
            <ac:spMk id="2" creationId="{B27A48AC-2536-8940-E71C-EE686592BCB7}"/>
          </ac:spMkLst>
        </pc:spChg>
        <pc:spChg chg="mod">
          <ac:chgData name="代數白痴 顧" userId="316db6a4f7ef8138" providerId="LiveId" clId="{D25D9B92-4CA8-47A8-9ECC-9EC07B491EEA}" dt="2023-08-25T04:57:00.254" v="22" actId="14100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D25D9B92-4CA8-47A8-9ECC-9EC07B491EEA}" dt="2023-08-25T05:01:58.131" v="492" actId="114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D25D9B92-4CA8-47A8-9ECC-9EC07B491EEA}" dt="2023-08-25T05:01:33.021" v="489" actId="113"/>
          <ac:spMkLst>
            <pc:docMk/>
            <pc:sldMk cId="731354489" sldId="387"/>
            <ac:spMk id="11" creationId="{E1DEF969-CD1F-71E8-E876-61349B137731}"/>
          </ac:spMkLst>
        </pc:spChg>
        <pc:spChg chg="add del">
          <ac:chgData name="代數白痴 顧" userId="316db6a4f7ef8138" providerId="LiveId" clId="{D25D9B92-4CA8-47A8-9ECC-9EC07B491EEA}" dt="2023-08-25T05:00:19.466" v="303"/>
          <ac:spMkLst>
            <pc:docMk/>
            <pc:sldMk cId="731354489" sldId="387"/>
            <ac:spMk id="13" creationId="{E58CACB9-4A7B-3DC9-65C4-B17358DD2212}"/>
          </ac:spMkLst>
        </pc:spChg>
        <pc:spChg chg="mod">
          <ac:chgData name="代數白痴 顧" userId="316db6a4f7ef8138" providerId="LiveId" clId="{D25D9B92-4CA8-47A8-9ECC-9EC07B491EEA}" dt="2023-08-25T05:02:18.976" v="509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D25D9B92-4CA8-47A8-9ECC-9EC07B491EEA}" dt="2023-08-25T04:59:58.088" v="300" actId="404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D25D9B92-4CA8-47A8-9ECC-9EC07B491EEA}" dt="2023-08-25T05:00:02.800" v="301" actId="478"/>
          <ac:grpSpMkLst>
            <pc:docMk/>
            <pc:sldMk cId="731354489" sldId="387"/>
            <ac:grpSpMk id="12" creationId="{AB56BA6E-784E-10F2-6A22-7E7E4DBF964C}"/>
          </ac:grpSpMkLst>
        </pc:grpChg>
        <pc:graphicFrameChg chg="add del">
          <ac:chgData name="代數白痴 顧" userId="316db6a4f7ef8138" providerId="LiveId" clId="{D25D9B92-4CA8-47A8-9ECC-9EC07B491EEA}" dt="2023-08-25T05:00:19.466" v="303"/>
          <ac:graphicFrameMkLst>
            <pc:docMk/>
            <pc:sldMk cId="731354489" sldId="387"/>
            <ac:graphicFrameMk id="3" creationId="{C63F724F-00BE-FBCD-5D05-E01CD768CB6F}"/>
          </ac:graphicFrameMkLst>
        </pc:graphicFrameChg>
      </pc:sldChg>
      <pc:sldChg chg="modSp mod">
        <pc:chgData name="代數白痴 顧" userId="316db6a4f7ef8138" providerId="LiveId" clId="{D25D9B92-4CA8-47A8-9ECC-9EC07B491EEA}" dt="2023-08-25T04:57:11.206" v="24" actId="14100"/>
        <pc:sldMkLst>
          <pc:docMk/>
          <pc:sldMk cId="3686676960" sldId="388"/>
        </pc:sldMkLst>
        <pc:spChg chg="mod">
          <ac:chgData name="代數白痴 顧" userId="316db6a4f7ef8138" providerId="LiveId" clId="{D25D9B92-4CA8-47A8-9ECC-9EC07B491EEA}" dt="2023-08-25T04:57:11.206" v="24" actId="14100"/>
          <ac:spMkLst>
            <pc:docMk/>
            <pc:sldMk cId="3686676960" sldId="388"/>
            <ac:spMk id="18" creationId="{C0F02771-0641-0C2C-D2E3-2A7C1FB6F0D5}"/>
          </ac:spMkLst>
        </pc:spChg>
      </pc:sldChg>
      <pc:sldChg chg="modSp mod modNotesTx">
        <pc:chgData name="代數白痴 顧" userId="316db6a4f7ef8138" providerId="LiveId" clId="{D25D9B92-4CA8-47A8-9ECC-9EC07B491EEA}" dt="2023-08-25T04:56:48.546" v="21" actId="20577"/>
        <pc:sldMkLst>
          <pc:docMk/>
          <pc:sldMk cId="151402070" sldId="390"/>
        </pc:sldMkLst>
        <pc:spChg chg="mod">
          <ac:chgData name="代數白痴 顧" userId="316db6a4f7ef8138" providerId="LiveId" clId="{D25D9B92-4CA8-47A8-9ECC-9EC07B491EEA}" dt="2023-08-25T04:56:42.274" v="11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">
        <pc:chgData name="代數白痴 顧" userId="316db6a4f7ef8138" providerId="LiveId" clId="{D25D9B92-4CA8-47A8-9ECC-9EC07B491EEA}" dt="2023-08-25T04:57:18.199" v="25" actId="14100"/>
        <pc:sldMkLst>
          <pc:docMk/>
          <pc:sldMk cId="3878279706" sldId="391"/>
        </pc:sldMkLst>
        <pc:spChg chg="mod">
          <ac:chgData name="代數白痴 顧" userId="316db6a4f7ef8138" providerId="LiveId" clId="{D25D9B92-4CA8-47A8-9ECC-9EC07B491EEA}" dt="2023-08-25T04:57:18.199" v="25" actId="14100"/>
          <ac:spMkLst>
            <pc:docMk/>
            <pc:sldMk cId="3878279706" sldId="391"/>
            <ac:spMk id="18" creationId="{C0F02771-0641-0C2C-D2E3-2A7C1FB6F0D5}"/>
          </ac:spMkLst>
        </pc:spChg>
      </pc:sldChg>
    </pc:docChg>
  </pc:docChgLst>
  <pc:docChgLst>
    <pc:chgData name="代數白痴 顧" userId="316db6a4f7ef8138" providerId="LiveId" clId="{0842CB51-2434-4C78-9697-32E26F7E8AB0}"/>
    <pc:docChg chg="undo custSel modSld">
      <pc:chgData name="代數白痴 顧" userId="316db6a4f7ef8138" providerId="LiveId" clId="{0842CB51-2434-4C78-9697-32E26F7E8AB0}" dt="2023-12-05T02:38:54.941" v="1271" actId="20577"/>
      <pc:docMkLst>
        <pc:docMk/>
      </pc:docMkLst>
      <pc:sldChg chg="addSp delSp modSp mod">
        <pc:chgData name="代數白痴 顧" userId="316db6a4f7ef8138" providerId="LiveId" clId="{0842CB51-2434-4C78-9697-32E26F7E8AB0}" dt="2023-12-05T02:38:54.941" v="1271" actId="20577"/>
        <pc:sldMkLst>
          <pc:docMk/>
          <pc:sldMk cId="2654160764" sldId="397"/>
        </pc:sldMkLst>
        <pc:spChg chg="del">
          <ac:chgData name="代數白痴 顧" userId="316db6a4f7ef8138" providerId="LiveId" clId="{0842CB51-2434-4C78-9697-32E26F7E8AB0}" dt="2023-12-05T02:28:34.222" v="667" actId="478"/>
          <ac:spMkLst>
            <pc:docMk/>
            <pc:sldMk cId="2654160764" sldId="397"/>
            <ac:spMk id="5" creationId="{2F0E747D-7D63-76B3-4B97-AE0C5EAF8E54}"/>
          </ac:spMkLst>
        </pc:spChg>
        <pc:spChg chg="mod">
          <ac:chgData name="代數白痴 顧" userId="316db6a4f7ef8138" providerId="LiveId" clId="{0842CB51-2434-4C78-9697-32E26F7E8AB0}" dt="2023-12-05T02:27:22.900" v="250" actId="113"/>
          <ac:spMkLst>
            <pc:docMk/>
            <pc:sldMk cId="2654160764" sldId="397"/>
            <ac:spMk id="6" creationId="{8D8544B7-409C-959B-0A1B-5A3E31FF14C1}"/>
          </ac:spMkLst>
        </pc:spChg>
        <pc:spChg chg="add mod">
          <ac:chgData name="代數白痴 顧" userId="316db6a4f7ef8138" providerId="LiveId" clId="{0842CB51-2434-4C78-9697-32E26F7E8AB0}" dt="2023-12-05T02:30:06.012" v="687" actId="692"/>
          <ac:spMkLst>
            <pc:docMk/>
            <pc:sldMk cId="2654160764" sldId="397"/>
            <ac:spMk id="11" creationId="{D92904B8-2E9F-0C65-CB5A-2750BE80DFC5}"/>
          </ac:spMkLst>
        </pc:spChg>
        <pc:spChg chg="mod">
          <ac:chgData name="代數白痴 顧" userId="316db6a4f7ef8138" providerId="LiveId" clId="{0842CB51-2434-4C78-9697-32E26F7E8AB0}" dt="2023-12-05T02:38:54.941" v="1271" actId="20577"/>
          <ac:spMkLst>
            <pc:docMk/>
            <pc:sldMk cId="2654160764" sldId="397"/>
            <ac:spMk id="23" creationId="{00000000-0000-0000-0000-000000000000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28" creationId="{093521CA-8655-42E0-89E7-F1E7A1B22C00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29" creationId="{08236550-0372-D4A8-5FDF-5E2252FC8C96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31" creationId="{466D78C6-FBF2-43DB-D75C-542FE70C4E24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32" creationId="{D2628302-97F6-CF36-0B97-65D2EBA0C19C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33" creationId="{E4EF2892-2AB2-784F-C690-343A15D93462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36" creationId="{D5355F57-920A-D97D-25C4-BE066D89ED50}"/>
          </ac:spMkLst>
        </pc:spChg>
        <pc:spChg chg="del mod topLvl">
          <ac:chgData name="代數白痴 顧" userId="316db6a4f7ef8138" providerId="LiveId" clId="{0842CB51-2434-4C78-9697-32E26F7E8AB0}" dt="2023-12-05T02:31:32.388" v="704" actId="478"/>
          <ac:spMkLst>
            <pc:docMk/>
            <pc:sldMk cId="2654160764" sldId="397"/>
            <ac:spMk id="39" creationId="{869D3008-6054-7C2C-AB3E-3730DC08ED8C}"/>
          </ac:spMkLst>
        </pc:spChg>
        <pc:spChg chg="add mod">
          <ac:chgData name="代數白痴 顧" userId="316db6a4f7ef8138" providerId="LiveId" clId="{0842CB51-2434-4C78-9697-32E26F7E8AB0}" dt="2023-12-05T02:32:53.961" v="765" actId="571"/>
          <ac:spMkLst>
            <pc:docMk/>
            <pc:sldMk cId="2654160764" sldId="397"/>
            <ac:spMk id="40" creationId="{04DD7D29-21C2-660B-079D-553C0C6D2224}"/>
          </ac:spMkLst>
        </pc:spChg>
        <pc:spChg chg="del mod topLvl">
          <ac:chgData name="代數白痴 顧" userId="316db6a4f7ef8138" providerId="LiveId" clId="{0842CB51-2434-4C78-9697-32E26F7E8AB0}" dt="2023-12-05T02:31:33.765" v="705" actId="478"/>
          <ac:spMkLst>
            <pc:docMk/>
            <pc:sldMk cId="2654160764" sldId="397"/>
            <ac:spMk id="46" creationId="{A91C1A8A-C2B7-25E2-E786-91C198023259}"/>
          </ac:spMkLst>
        </pc:spChg>
        <pc:spChg chg="add mod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50" creationId="{70DE10A3-C595-7A7A-51B4-4F3D0B963603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52" creationId="{1748BAAC-415A-15E5-DFF5-C424644521B6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55" creationId="{7C6B93C2-89E1-BCC7-C652-E8A925F8CF1B}"/>
          </ac:spMkLst>
        </pc:spChg>
        <pc:spChg chg="mod topLvl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56" creationId="{6CFE313B-2D15-F6CC-954B-4D4E67A79E8C}"/>
          </ac:spMkLst>
        </pc:spChg>
        <pc:spChg chg="add mod">
          <ac:chgData name="代數白痴 顧" userId="316db6a4f7ef8138" providerId="LiveId" clId="{0842CB51-2434-4C78-9697-32E26F7E8AB0}" dt="2023-12-05T02:38:29.086" v="1209" actId="164"/>
          <ac:spMkLst>
            <pc:docMk/>
            <pc:sldMk cId="2654160764" sldId="397"/>
            <ac:spMk id="61" creationId="{32412C6F-A889-4A20-B0E1-3B38A89975DD}"/>
          </ac:spMkLst>
        </pc:spChg>
        <pc:spChg chg="mod">
          <ac:chgData name="代數白痴 顧" userId="316db6a4f7ef8138" providerId="LiveId" clId="{0842CB51-2434-4C78-9697-32E26F7E8AB0}" dt="2023-12-05T02:30:22.822" v="694" actId="1036"/>
          <ac:spMkLst>
            <pc:docMk/>
            <pc:sldMk cId="2654160764" sldId="397"/>
            <ac:spMk id="95" creationId="{FB77345D-46D3-EB37-B2D0-8900CA0FC239}"/>
          </ac:spMkLst>
        </pc:spChg>
        <pc:spChg chg="mod">
          <ac:chgData name="代數白痴 顧" userId="316db6a4f7ef8138" providerId="LiveId" clId="{0842CB51-2434-4C78-9697-32E26F7E8AB0}" dt="2023-12-05T02:30:32.992" v="695" actId="1076"/>
          <ac:spMkLst>
            <pc:docMk/>
            <pc:sldMk cId="2654160764" sldId="397"/>
            <ac:spMk id="96" creationId="{206467DB-014A-78F4-3E5D-14652E606D5F}"/>
          </ac:spMkLst>
        </pc:spChg>
        <pc:spChg chg="mod">
          <ac:chgData name="代數白痴 顧" userId="316db6a4f7ef8138" providerId="LiveId" clId="{0842CB51-2434-4C78-9697-32E26F7E8AB0}" dt="2023-12-05T02:30:40.072" v="696" actId="1076"/>
          <ac:spMkLst>
            <pc:docMk/>
            <pc:sldMk cId="2654160764" sldId="397"/>
            <ac:spMk id="97" creationId="{31D55897-A67D-A9C4-9481-017D571380D9}"/>
          </ac:spMkLst>
        </pc:spChg>
        <pc:spChg chg="mod">
          <ac:chgData name="代數白痴 顧" userId="316db6a4f7ef8138" providerId="LiveId" clId="{0842CB51-2434-4C78-9697-32E26F7E8AB0}" dt="2023-12-05T02:30:42.768" v="697" actId="1076"/>
          <ac:spMkLst>
            <pc:docMk/>
            <pc:sldMk cId="2654160764" sldId="397"/>
            <ac:spMk id="98" creationId="{BF87447F-C914-87DA-0F8A-39D9F332C532}"/>
          </ac:spMkLst>
        </pc:spChg>
        <pc:spChg chg="mod">
          <ac:chgData name="代數白痴 顧" userId="316db6a4f7ef8138" providerId="LiveId" clId="{0842CB51-2434-4C78-9697-32E26F7E8AB0}" dt="2023-12-05T02:30:45.177" v="698" actId="1076"/>
          <ac:spMkLst>
            <pc:docMk/>
            <pc:sldMk cId="2654160764" sldId="397"/>
            <ac:spMk id="99" creationId="{B1911823-D53E-43F4-DE26-EB4EB41DCB2E}"/>
          </ac:spMkLst>
        </pc:spChg>
        <pc:spChg chg="mod">
          <ac:chgData name="代數白痴 顧" userId="316db6a4f7ef8138" providerId="LiveId" clId="{0842CB51-2434-4C78-9697-32E26F7E8AB0}" dt="2023-12-05T02:30:51.952" v="699" actId="1076"/>
          <ac:spMkLst>
            <pc:docMk/>
            <pc:sldMk cId="2654160764" sldId="397"/>
            <ac:spMk id="100" creationId="{91177348-F30B-93F2-D204-128C2BF4D6B6}"/>
          </ac:spMkLst>
        </pc:spChg>
        <pc:grpChg chg="del mod">
          <ac:chgData name="代數白痴 顧" userId="316db6a4f7ef8138" providerId="LiveId" clId="{0842CB51-2434-4C78-9697-32E26F7E8AB0}" dt="2023-12-05T02:31:28.959" v="702" actId="165"/>
          <ac:grpSpMkLst>
            <pc:docMk/>
            <pc:sldMk cId="2654160764" sldId="397"/>
            <ac:grpSpMk id="47" creationId="{844FA51A-83F6-B7F7-6B98-73AB57A298E3}"/>
          </ac:grpSpMkLst>
        </pc:grpChg>
        <pc:grpChg chg="add mod">
          <ac:chgData name="代數白痴 顧" userId="316db6a4f7ef8138" providerId="LiveId" clId="{0842CB51-2434-4C78-9697-32E26F7E8AB0}" dt="2023-12-05T02:38:29.086" v="1209" actId="164"/>
          <ac:grpSpMkLst>
            <pc:docMk/>
            <pc:sldMk cId="2654160764" sldId="397"/>
            <ac:grpSpMk id="62" creationId="{DC4A6B51-A606-A532-4E8F-BC50F9D26FC6}"/>
          </ac:grpSpMkLst>
        </pc:grpChg>
        <pc:picChg chg="add del mod">
          <ac:chgData name="代數白痴 顧" userId="316db6a4f7ef8138" providerId="LiveId" clId="{0842CB51-2434-4C78-9697-32E26F7E8AB0}" dt="2023-12-05T02:30:53.420" v="700" actId="478"/>
          <ac:picMkLst>
            <pc:docMk/>
            <pc:sldMk cId="2654160764" sldId="397"/>
            <ac:picMk id="9" creationId="{79493F09-3934-6733-2B30-1B14BEADDA2B}"/>
          </ac:picMkLst>
        </pc:picChg>
        <pc:picChg chg="add del mod">
          <ac:chgData name="代數白痴 顧" userId="316db6a4f7ef8138" providerId="LiveId" clId="{0842CB51-2434-4C78-9697-32E26F7E8AB0}" dt="2023-12-05T02:38:21.730" v="1208" actId="478"/>
          <ac:picMkLst>
            <pc:docMk/>
            <pc:sldMk cId="2654160764" sldId="397"/>
            <ac:picMk id="49" creationId="{F513F308-4920-78AA-4477-9BB3CF066E05}"/>
          </ac:picMkLst>
        </pc:picChg>
        <pc:cxnChg chg="del">
          <ac:chgData name="代數白痴 顧" userId="316db6a4f7ef8138" providerId="LiveId" clId="{0842CB51-2434-4C78-9697-32E26F7E8AB0}" dt="2023-12-05T02:31:19.987" v="701" actId="478"/>
          <ac:cxnSpMkLst>
            <pc:docMk/>
            <pc:sldMk cId="2654160764" sldId="397"/>
            <ac:cxnSpMk id="2" creationId="{7A19406F-7CC5-B4E8-AADD-A4DA6981BD64}"/>
          </ac:cxnSpMkLst>
        </pc:cxnChg>
        <pc:cxnChg chg="add mod">
          <ac:chgData name="代數白痴 顧" userId="316db6a4f7ef8138" providerId="LiveId" clId="{0842CB51-2434-4C78-9697-32E26F7E8AB0}" dt="2023-12-05T02:28:20.432" v="594" actId="1037"/>
          <ac:cxnSpMkLst>
            <pc:docMk/>
            <pc:sldMk cId="2654160764" sldId="397"/>
            <ac:cxnSpMk id="3" creationId="{D7DBD38D-C676-9EB8-ABFD-E9F546F27B2F}"/>
          </ac:cxnSpMkLst>
        </pc:cxnChg>
        <pc:cxnChg chg="add mod">
          <ac:chgData name="代數白痴 顧" userId="316db6a4f7ef8138" providerId="LiveId" clId="{0842CB51-2434-4C78-9697-32E26F7E8AB0}" dt="2023-12-05T02:28:27.738" v="666" actId="1037"/>
          <ac:cxnSpMkLst>
            <pc:docMk/>
            <pc:sldMk cId="2654160764" sldId="397"/>
            <ac:cxnSpMk id="4" creationId="{9AB6AEDE-A57F-A8EB-BD26-92857D684E0A}"/>
          </ac:cxnSpMkLst>
        </pc:cxnChg>
        <pc:cxnChg chg="del">
          <ac:chgData name="代數白痴 顧" userId="316db6a4f7ef8138" providerId="LiveId" clId="{0842CB51-2434-4C78-9697-32E26F7E8AB0}" dt="2023-12-05T02:28:36.160" v="669" actId="478"/>
          <ac:cxnSpMkLst>
            <pc:docMk/>
            <pc:sldMk cId="2654160764" sldId="397"/>
            <ac:cxnSpMk id="8" creationId="{EBA902F9-03FB-3B0D-CCF8-AABEE14DB816}"/>
          </ac:cxnSpMkLst>
        </pc:cxnChg>
        <pc:cxnChg chg="del">
          <ac:chgData name="代數白痴 顧" userId="316db6a4f7ef8138" providerId="LiveId" clId="{0842CB51-2434-4C78-9697-32E26F7E8AB0}" dt="2023-12-05T02:28:35.142" v="668" actId="478"/>
          <ac:cxnSpMkLst>
            <pc:docMk/>
            <pc:sldMk cId="2654160764" sldId="397"/>
            <ac:cxnSpMk id="10" creationId="{3CFB9FB9-4A01-5742-C15C-3099890940C4}"/>
          </ac:cxnSpMkLst>
        </pc:cxnChg>
        <pc:cxnChg chg="mod">
          <ac:chgData name="代數白痴 顧" userId="316db6a4f7ef8138" providerId="LiveId" clId="{0842CB51-2434-4C78-9697-32E26F7E8AB0}" dt="2023-12-05T02:27:35.330" v="285" actId="1038"/>
          <ac:cxnSpMkLst>
            <pc:docMk/>
            <pc:sldMk cId="2654160764" sldId="397"/>
            <ac:cxnSpMk id="12" creationId="{FDD93B0D-D5D8-0C37-54F0-0E4024A03022}"/>
          </ac:cxnSpMkLst>
        </pc:cxnChg>
        <pc:cxnChg chg="mod">
          <ac:chgData name="代數白痴 顧" userId="316db6a4f7ef8138" providerId="LiveId" clId="{0842CB51-2434-4C78-9697-32E26F7E8AB0}" dt="2023-12-05T02:27:45.450" v="341" actId="1038"/>
          <ac:cxnSpMkLst>
            <pc:docMk/>
            <pc:sldMk cId="2654160764" sldId="397"/>
            <ac:cxnSpMk id="13" creationId="{E981D0EF-7604-B2D3-13A6-3765C2A97879}"/>
          </ac:cxnSpMkLst>
        </pc:cxnChg>
        <pc:cxnChg chg="del">
          <ac:chgData name="代數白痴 顧" userId="316db6a4f7ef8138" providerId="LiveId" clId="{0842CB51-2434-4C78-9697-32E26F7E8AB0}" dt="2023-12-05T02:28:36.638" v="670" actId="478"/>
          <ac:cxnSpMkLst>
            <pc:docMk/>
            <pc:sldMk cId="2654160764" sldId="397"/>
            <ac:cxnSpMk id="14" creationId="{6EFCC27F-B7A0-436C-3EE0-89B1E82C0DC2}"/>
          </ac:cxnSpMkLst>
        </pc:cxnChg>
        <pc:cxnChg chg="mod">
          <ac:chgData name="代數白痴 顧" userId="316db6a4f7ef8138" providerId="LiveId" clId="{0842CB51-2434-4C78-9697-32E26F7E8AB0}" dt="2023-12-05T02:27:56.218" v="404" actId="1037"/>
          <ac:cxnSpMkLst>
            <pc:docMk/>
            <pc:sldMk cId="2654160764" sldId="397"/>
            <ac:cxnSpMk id="15" creationId="{9DD57486-D7A4-B5AE-1D60-6BB8F2697395}"/>
          </ac:cxnSpMkLst>
        </pc:cxnChg>
        <pc:cxnChg chg="del">
          <ac:chgData name="代數白痴 顧" userId="316db6a4f7ef8138" providerId="LiveId" clId="{0842CB51-2434-4C78-9697-32E26F7E8AB0}" dt="2023-12-05T02:27:59.032" v="405" actId="478"/>
          <ac:cxnSpMkLst>
            <pc:docMk/>
            <pc:sldMk cId="2654160764" sldId="397"/>
            <ac:cxnSpMk id="17" creationId="{18F9FF00-C0B0-F0F9-9DCF-5B0C50AE7622}"/>
          </ac:cxnSpMkLst>
        </pc:cxnChg>
        <pc:cxnChg chg="mod">
          <ac:chgData name="代數白痴 顧" userId="316db6a4f7ef8138" providerId="LiveId" clId="{0842CB51-2434-4C78-9697-32E26F7E8AB0}" dt="2023-12-05T02:28:06.338" v="467" actId="1038"/>
          <ac:cxnSpMkLst>
            <pc:docMk/>
            <pc:sldMk cId="2654160764" sldId="397"/>
            <ac:cxnSpMk id="18" creationId="{C67E33C5-4AAB-459E-6525-ECE0DCCFB599}"/>
          </ac:cxnSpMkLst>
        </pc:cxnChg>
        <pc:cxnChg chg="mod topLvl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19" creationId="{A0E3B1CA-809B-486A-4D91-9D13DFFCF7E3}"/>
          </ac:cxnSpMkLst>
        </pc:cxnChg>
        <pc:cxnChg chg="mod">
          <ac:chgData name="代數白痴 顧" userId="316db6a4f7ef8138" providerId="LiveId" clId="{0842CB51-2434-4C78-9697-32E26F7E8AB0}" dt="2023-12-05T02:28:14.900" v="551" actId="1038"/>
          <ac:cxnSpMkLst>
            <pc:docMk/>
            <pc:sldMk cId="2654160764" sldId="397"/>
            <ac:cxnSpMk id="20" creationId="{069535CC-484B-99B6-16F8-25555DA49187}"/>
          </ac:cxnSpMkLst>
        </pc:cxnChg>
        <pc:cxnChg chg="mod topLvl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22" creationId="{DB330BC1-050D-C7A8-88DF-6E53EFEE0C21}"/>
          </ac:cxnSpMkLst>
        </pc:cxnChg>
        <pc:cxnChg chg="mod topLvl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24" creationId="{A6E0E261-F204-36E1-6372-9F7E50F1ACC0}"/>
          </ac:cxnSpMkLst>
        </pc:cxnChg>
        <pc:cxnChg chg="mod topLvl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25" creationId="{71B06191-07F8-150C-A373-9931CAE653D7}"/>
          </ac:cxnSpMkLst>
        </pc:cxnChg>
        <pc:cxnChg chg="mod topLvl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26" creationId="{FF9ED57F-2295-7CD6-87E2-35E3BB423FD4}"/>
          </ac:cxnSpMkLst>
        </pc:cxnChg>
        <pc:cxnChg chg="del mod topLvl">
          <ac:chgData name="代數白痴 顧" userId="316db6a4f7ef8138" providerId="LiveId" clId="{0842CB51-2434-4C78-9697-32E26F7E8AB0}" dt="2023-12-05T02:34:54.868" v="1176" actId="478"/>
          <ac:cxnSpMkLst>
            <pc:docMk/>
            <pc:sldMk cId="2654160764" sldId="397"/>
            <ac:cxnSpMk id="27" creationId="{2CAC1EC6-A716-D4E8-0E48-A6F3EBA2A1BC}"/>
          </ac:cxnSpMkLst>
        </pc:cxnChg>
        <pc:cxnChg chg="del mod topLvl">
          <ac:chgData name="代數白痴 顧" userId="316db6a4f7ef8138" providerId="LiveId" clId="{0842CB51-2434-4C78-9697-32E26F7E8AB0}" dt="2023-12-05T02:34:54.868" v="1176" actId="478"/>
          <ac:cxnSpMkLst>
            <pc:docMk/>
            <pc:sldMk cId="2654160764" sldId="397"/>
            <ac:cxnSpMk id="30" creationId="{11D4E9B7-AFFE-6AA3-F15A-831438D00D8C}"/>
          </ac:cxnSpMkLst>
        </pc:cxnChg>
        <pc:cxnChg chg="del mod topLvl">
          <ac:chgData name="代數白痴 顧" userId="316db6a4f7ef8138" providerId="LiveId" clId="{0842CB51-2434-4C78-9697-32E26F7E8AB0}" dt="2023-12-05T02:34:54.868" v="1176" actId="478"/>
          <ac:cxnSpMkLst>
            <pc:docMk/>
            <pc:sldMk cId="2654160764" sldId="397"/>
            <ac:cxnSpMk id="34" creationId="{CDDA67EA-DD24-FA69-D481-0A7AB8C58C73}"/>
          </ac:cxnSpMkLst>
        </pc:cxnChg>
        <pc:cxnChg chg="add">
          <ac:chgData name="代數白痴 顧" userId="316db6a4f7ef8138" providerId="LiveId" clId="{0842CB51-2434-4C78-9697-32E26F7E8AB0}" dt="2023-12-05T02:29:42.730" v="683" actId="11529"/>
          <ac:cxnSpMkLst>
            <pc:docMk/>
            <pc:sldMk cId="2654160764" sldId="397"/>
            <ac:cxnSpMk id="35" creationId="{684853C4-1BAE-A719-F081-A58DA6F5FA2D}"/>
          </ac:cxnSpMkLst>
        </pc:cxnChg>
        <pc:cxnChg chg="add">
          <ac:chgData name="代數白痴 顧" userId="316db6a4f7ef8138" providerId="LiveId" clId="{0842CB51-2434-4C78-9697-32E26F7E8AB0}" dt="2023-12-05T02:29:54.457" v="684" actId="11529"/>
          <ac:cxnSpMkLst>
            <pc:docMk/>
            <pc:sldMk cId="2654160764" sldId="397"/>
            <ac:cxnSpMk id="38" creationId="{B5BE9A39-48ED-AC6F-6FF4-99875E237164}"/>
          </ac:cxnSpMkLst>
        </pc:cxnChg>
        <pc:cxnChg chg="del mod topLvl">
          <ac:chgData name="代數白痴 顧" userId="316db6a4f7ef8138" providerId="LiveId" clId="{0842CB51-2434-4C78-9697-32E26F7E8AB0}" dt="2023-12-05T02:31:34.836" v="706" actId="478"/>
          <ac:cxnSpMkLst>
            <pc:docMk/>
            <pc:sldMk cId="2654160764" sldId="397"/>
            <ac:cxnSpMk id="41" creationId="{E243EE9D-4D6F-2D24-FC6C-52D4E22DD233}"/>
          </ac:cxnSpMkLst>
        </pc:cxnChg>
        <pc:cxnChg chg="add mod">
          <ac:chgData name="代數白痴 顧" userId="316db6a4f7ef8138" providerId="LiveId" clId="{0842CB51-2434-4C78-9697-32E26F7E8AB0}" dt="2023-12-05T02:32:53.961" v="765" actId="571"/>
          <ac:cxnSpMkLst>
            <pc:docMk/>
            <pc:sldMk cId="2654160764" sldId="397"/>
            <ac:cxnSpMk id="42" creationId="{0943928D-F25D-4E90-AF4E-6DB2B85F3B85}"/>
          </ac:cxnSpMkLst>
        </pc:cxnChg>
        <pc:cxnChg chg="del mod topLvl">
          <ac:chgData name="代數白痴 顧" userId="316db6a4f7ef8138" providerId="LiveId" clId="{0842CB51-2434-4C78-9697-32E26F7E8AB0}" dt="2023-12-05T02:31:36.102" v="708" actId="478"/>
          <ac:cxnSpMkLst>
            <pc:docMk/>
            <pc:sldMk cId="2654160764" sldId="397"/>
            <ac:cxnSpMk id="43" creationId="{06B0DC2F-D4A2-4C70-5F76-E266FB0F4171}"/>
          </ac:cxnSpMkLst>
        </pc:cxnChg>
        <pc:cxnChg chg="add mod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44" creationId="{C04030C5-4CE4-3201-BBCE-E5A0B0947E84}"/>
          </ac:cxnSpMkLst>
        </pc:cxnChg>
        <pc:cxnChg chg="del mod topLvl">
          <ac:chgData name="代數白痴 顧" userId="316db6a4f7ef8138" providerId="LiveId" clId="{0842CB51-2434-4C78-9697-32E26F7E8AB0}" dt="2023-12-05T02:31:35.558" v="707" actId="478"/>
          <ac:cxnSpMkLst>
            <pc:docMk/>
            <pc:sldMk cId="2654160764" sldId="397"/>
            <ac:cxnSpMk id="45" creationId="{4338BC2D-4272-10B3-09BA-B407BB996F3B}"/>
          </ac:cxnSpMkLst>
        </pc:cxnChg>
        <pc:cxnChg chg="add mod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53" creationId="{EDC33873-9D91-F083-6230-ED8212DCC73A}"/>
          </ac:cxnSpMkLst>
        </pc:cxnChg>
        <pc:cxnChg chg="mod topLvl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54" creationId="{8418AF6B-E1A5-042B-1FAE-090745B32600}"/>
          </ac:cxnSpMkLst>
        </pc:cxnChg>
        <pc:cxnChg chg="add mod">
          <ac:chgData name="代數白痴 顧" userId="316db6a4f7ef8138" providerId="LiveId" clId="{0842CB51-2434-4C78-9697-32E26F7E8AB0}" dt="2023-12-05T02:38:29.086" v="1209" actId="164"/>
          <ac:cxnSpMkLst>
            <pc:docMk/>
            <pc:sldMk cId="2654160764" sldId="397"/>
            <ac:cxnSpMk id="59" creationId="{172C4929-DAF4-2A75-0186-E814D150C2FA}"/>
          </ac:cxnSpMkLst>
        </pc:cxnChg>
      </pc:sldChg>
    </pc:docChg>
  </pc:docChgLst>
  <pc:docChgLst>
    <pc:chgData name="代數白痴 顧" userId="316db6a4f7ef8138" providerId="LiveId" clId="{AD9292F2-A8D9-40FA-94B5-F1453A871625}"/>
    <pc:docChg chg="undo custSel modSld">
      <pc:chgData name="代數白痴 顧" userId="316db6a4f7ef8138" providerId="LiveId" clId="{AD9292F2-A8D9-40FA-94B5-F1453A871625}" dt="2023-08-01T09:05:24.745" v="4259" actId="20577"/>
      <pc:docMkLst>
        <pc:docMk/>
      </pc:docMkLst>
      <pc:sldChg chg="addSp delSp modSp mod delAnim modAnim modNotesTx">
        <pc:chgData name="代數白痴 顧" userId="316db6a4f7ef8138" providerId="LiveId" clId="{AD9292F2-A8D9-40FA-94B5-F1453A871625}" dt="2023-08-01T08:51:57.615" v="3434"/>
        <pc:sldMkLst>
          <pc:docMk/>
          <pc:sldMk cId="2873434386" sldId="379"/>
        </pc:sldMkLst>
        <pc:spChg chg="add mod">
          <ac:chgData name="代數白痴 顧" userId="316db6a4f7ef8138" providerId="LiveId" clId="{AD9292F2-A8D9-40FA-94B5-F1453A871625}" dt="2023-08-01T08:51:47.104" v="3433" actId="14100"/>
          <ac:spMkLst>
            <pc:docMk/>
            <pc:sldMk cId="2873434386" sldId="379"/>
            <ac:spMk id="3" creationId="{CCC9397D-5C5A-D7B4-E5DE-2E31B9F5B31A}"/>
          </ac:spMkLst>
        </pc:spChg>
        <pc:spChg chg="mod">
          <ac:chgData name="代數白痴 顧" userId="316db6a4f7ef8138" providerId="LiveId" clId="{AD9292F2-A8D9-40FA-94B5-F1453A871625}" dt="2023-07-31T23:56:37.101" v="546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7-31T23:57:43.908" v="751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7-31T23:57:47.334" v="752" actId="20577"/>
          <ac:spMkLst>
            <pc:docMk/>
            <pc:sldMk cId="2873434386" sldId="379"/>
            <ac:spMk id="101" creationId="{665D392D-19FC-71B5-434C-0ABBBC91FB85}"/>
          </ac:spMkLst>
        </pc:spChg>
        <pc:grpChg chg="del">
          <ac:chgData name="代數白痴 顧" userId="316db6a4f7ef8138" providerId="LiveId" clId="{AD9292F2-A8D9-40FA-94B5-F1453A871625}" dt="2023-07-31T23:44:15.798" v="0" actId="478"/>
          <ac:grpSpMkLst>
            <pc:docMk/>
            <pc:sldMk cId="2873434386" sldId="379"/>
            <ac:grpSpMk id="3" creationId="{1C66F9A2-4DEC-2920-8048-3D184BC42562}"/>
          </ac:grpSpMkLst>
        </pc:grpChg>
        <pc:graphicFrameChg chg="add mod">
          <ac:chgData name="代數白痴 顧" userId="316db6a4f7ef8138" providerId="LiveId" clId="{AD9292F2-A8D9-40FA-94B5-F1453A871625}" dt="2023-07-31T23:50:43.266" v="70" actId="1036"/>
          <ac:graphicFrameMkLst>
            <pc:docMk/>
            <pc:sldMk cId="2873434386" sldId="379"/>
            <ac:graphicFrameMk id="16" creationId="{17D7F004-1C9C-7DA9-F684-0C45EF8255EB}"/>
          </ac:graphicFrameMkLst>
        </pc:graphicFrameChg>
        <pc:graphicFrameChg chg="add mod">
          <ac:chgData name="代數白痴 顧" userId="316db6a4f7ef8138" providerId="LiveId" clId="{AD9292F2-A8D9-40FA-94B5-F1453A871625}" dt="2023-07-31T23:51:50.044" v="191" actId="1076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add mod">
          <ac:chgData name="代數白痴 顧" userId="316db6a4f7ef8138" providerId="LiveId" clId="{AD9292F2-A8D9-40FA-94B5-F1453A871625}" dt="2023-07-31T23:52:20.972" v="249" actId="1037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add mod">
          <ac:chgData name="代數白痴 顧" userId="316db6a4f7ef8138" providerId="LiveId" clId="{AD9292F2-A8D9-40FA-94B5-F1453A871625}" dt="2023-07-31T23:53:06.310" v="305" actId="1037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add mod">
          <ac:chgData name="代數白痴 顧" userId="316db6a4f7ef8138" providerId="LiveId" clId="{AD9292F2-A8D9-40FA-94B5-F1453A871625}" dt="2023-07-31T23:53:37.190" v="348" actId="1038"/>
          <ac:graphicFrameMkLst>
            <pc:docMk/>
            <pc:sldMk cId="2873434386" sldId="379"/>
            <ac:graphicFrameMk id="20" creationId="{0F4F6686-E967-8E1B-C5B7-F8C977D267DC}"/>
          </ac:graphicFrameMkLst>
        </pc:graphicFrameChg>
        <pc:graphicFrameChg chg="add mod">
          <ac:chgData name="代數白痴 顧" userId="316db6a4f7ef8138" providerId="LiveId" clId="{AD9292F2-A8D9-40FA-94B5-F1453A871625}" dt="2023-07-31T23:55:00.066" v="412" actId="1035"/>
          <ac:graphicFrameMkLst>
            <pc:docMk/>
            <pc:sldMk cId="2873434386" sldId="379"/>
            <ac:graphicFrameMk id="21" creationId="{3BDE9092-DDDD-3D2F-AE60-29A10A0B8B4B}"/>
          </ac:graphicFrameMkLst>
        </pc:graphicFrameChg>
        <pc:graphicFrameChg chg="add mod">
          <ac:chgData name="代數白痴 顧" userId="316db6a4f7ef8138" providerId="LiveId" clId="{AD9292F2-A8D9-40FA-94B5-F1453A871625}" dt="2023-07-31T23:55:56.932" v="484" actId="1038"/>
          <ac:graphicFrameMkLst>
            <pc:docMk/>
            <pc:sldMk cId="2873434386" sldId="379"/>
            <ac:graphicFrameMk id="22" creationId="{C15E05D1-5C45-4C14-CFC1-85F0CD809C52}"/>
          </ac:graphicFrameMkLst>
        </pc:graphicFrameChg>
        <pc:graphicFrameChg chg="add mod">
          <ac:chgData name="代數白痴 顧" userId="316db6a4f7ef8138" providerId="LiveId" clId="{AD9292F2-A8D9-40FA-94B5-F1453A871625}" dt="2023-07-31T23:56:31.131" v="532" actId="1037"/>
          <ac:graphicFrameMkLst>
            <pc:docMk/>
            <pc:sldMk cId="2873434386" sldId="379"/>
            <ac:graphicFrameMk id="24" creationId="{53DF853E-E4A0-04A3-D4EE-9DDD4310E312}"/>
          </ac:graphicFrameMkLst>
        </pc:graphicFrameChg>
        <pc:graphicFrameChg chg="add mod">
          <ac:chgData name="代數白痴 顧" userId="316db6a4f7ef8138" providerId="LiveId" clId="{AD9292F2-A8D9-40FA-94B5-F1453A871625}" dt="2023-07-31T23:57:06.261" v="604" actId="1037"/>
          <ac:graphicFrameMkLst>
            <pc:docMk/>
            <pc:sldMk cId="2873434386" sldId="379"/>
            <ac:graphicFrameMk id="25" creationId="{37B72EE5-E6C3-2737-0629-9B6C04D33C28}"/>
          </ac:graphicFrameMkLst>
        </pc:graphicFrame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3" creationId="{4A61FE19-185D-329C-663C-35E0E62CCEFA}"/>
          </ac:cxnSpMkLst>
        </pc:cxnChg>
      </pc:sldChg>
      <pc:sldChg chg="addSp delSp modSp mod delAnim modAnim modNotesTx">
        <pc:chgData name="代數白痴 顧" userId="316db6a4f7ef8138" providerId="LiveId" clId="{AD9292F2-A8D9-40FA-94B5-F1453A871625}" dt="2023-08-01T09:05:24.745" v="4259" actId="20577"/>
        <pc:sldMkLst>
          <pc:docMk/>
          <pc:sldMk cId="2498798070" sldId="382"/>
        </pc:sldMkLst>
        <pc:spChg chg="add mod">
          <ac:chgData name="代數白痴 顧" userId="316db6a4f7ef8138" providerId="LiveId" clId="{AD9292F2-A8D9-40FA-94B5-F1453A871625}" dt="2023-08-01T08:55:23.140" v="3602"/>
          <ac:spMkLst>
            <pc:docMk/>
            <pc:sldMk cId="2498798070" sldId="382"/>
            <ac:spMk id="7" creationId="{EB2FCBF3-017B-212A-6707-E7A4BA8A87E5}"/>
          </ac:spMkLst>
        </pc:spChg>
        <pc:spChg chg="del">
          <ac:chgData name="代數白痴 顧" userId="316db6a4f7ef8138" providerId="LiveId" clId="{AD9292F2-A8D9-40FA-94B5-F1453A871625}" dt="2023-08-01T08:36:40.468" v="1654" actId="478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9292F2-A8D9-40FA-94B5-F1453A871625}" dt="2023-08-01T00:01:48.788" v="1234" actId="20577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5" creationId="{FD9877AB-90D9-85AC-8B35-7C59154D6CA1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6" creationId="{7A8B1BF8-834A-95B0-07DE-5087C19188C0}"/>
          </ac:spMkLst>
        </pc:spChg>
        <pc:spChg chg="mod">
          <ac:chgData name="代數白痴 顧" userId="316db6a4f7ef8138" providerId="LiveId" clId="{AD9292F2-A8D9-40FA-94B5-F1453A871625}" dt="2023-08-01T00:06:34.414" v="1652" actId="114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101" creationId="{665D392D-19FC-71B5-434C-0ABBBC91FB85}"/>
          </ac:spMkLst>
        </pc:spChg>
        <pc:grpChg chg="mod topLvl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2" creationId="{9204BB33-F861-B3E8-E94D-762DF3B9352D}"/>
          </ac:grpSpMkLst>
        </pc:grpChg>
        <pc:grpChg chg="add mod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12" creationId="{0E91964A-1B30-3166-79F5-6D402365AA65}"/>
          </ac:grpSpMkLst>
        </pc:grpChg>
        <pc:grpChg chg="del mod">
          <ac:chgData name="代數白痴 顧" userId="316db6a4f7ef8138" providerId="LiveId" clId="{AD9292F2-A8D9-40FA-94B5-F1453A871625}" dt="2023-08-01T00:02:34.724" v="1253" actId="165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9292F2-A8D9-40FA-94B5-F1453A871625}" dt="2023-08-01T00:01:14.508" v="1180"/>
          <ac:graphicFrameMkLst>
            <pc:docMk/>
            <pc:sldMk cId="2498798070" sldId="382"/>
            <ac:graphicFrameMk id="3" creationId="{69A153E6-4701-1036-044F-A4D29528F828}"/>
          </ac:graphicFrameMkLst>
        </pc:graphicFrameChg>
        <pc:graphicFrameChg chg="mod">
          <ac:chgData name="代數白痴 顧" userId="316db6a4f7ef8138" providerId="LiveId" clId="{AD9292F2-A8D9-40FA-94B5-F1453A871625}" dt="2023-07-31T23:59:31.636" v="875" actId="1037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9292F2-A8D9-40FA-94B5-F1453A871625}" dt="2023-08-01T00:01:20.141" v="1182"/>
          <ac:graphicFrameMkLst>
            <pc:docMk/>
            <pc:sldMk cId="2498798070" sldId="382"/>
            <ac:graphicFrameMk id="5" creationId="{3428B003-D033-F929-97F3-7716E11D2549}"/>
          </ac:graphicFrameMkLst>
        </pc:graphicFrameChg>
        <pc:graphicFrameChg chg="add mod">
          <ac:chgData name="代數白痴 顧" userId="316db6a4f7ef8138" providerId="LiveId" clId="{AD9292F2-A8D9-40FA-94B5-F1453A871625}" dt="2023-08-01T00:01:27.761" v="1184"/>
          <ac:graphicFrameMkLst>
            <pc:docMk/>
            <pc:sldMk cId="2498798070" sldId="382"/>
            <ac:graphicFrameMk id="6" creationId="{C358B0C3-84E7-AC1C-B8D3-41FA08A3BC0A}"/>
          </ac:graphicFrameMkLst>
        </pc:graphicFrameChg>
        <pc:graphicFrameChg chg="del">
          <ac:chgData name="代數白痴 顧" userId="316db6a4f7ef8138" providerId="LiveId" clId="{AD9292F2-A8D9-40FA-94B5-F1453A871625}" dt="2023-07-31T23:58:14.509" v="755" actId="478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del">
          <ac:chgData name="代數白痴 顧" userId="316db6a4f7ef8138" providerId="LiveId" clId="{AD9292F2-A8D9-40FA-94B5-F1453A871625}" dt="2023-07-31T23:58:13.915" v="754" actId="478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9" creationId="{2F2C1C83-17EB-DCEE-8188-FBE42FBC5F77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0" creationId="{785DB7D2-25B3-6A17-BBC1-F1D5C4C8AD15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1" creationId="{C714C4C4-F55D-048A-FCC3-327DD3D3DCB7}"/>
          </ac:graphicFrameMkLst>
        </pc:graphicFrameChg>
        <pc:graphicFrameChg chg="mod topLvl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del mod topLvl">
          <ac:chgData name="代數白痴 顧" userId="316db6a4f7ef8138" providerId="LiveId" clId="{AD9292F2-A8D9-40FA-94B5-F1453A871625}" dt="2023-08-01T00:05:21.402" v="1563" actId="478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078" v="1564" actId="478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841" v="1565" actId="478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del mod topLvl">
          <ac:chgData name="代數白痴 顧" userId="316db6a4f7ef8138" providerId="LiveId" clId="{AD9292F2-A8D9-40FA-94B5-F1453A871625}" dt="2023-08-01T00:05:23.388" v="1566" actId="478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mod">
          <ac:chgData name="代數白痴 顧" userId="316db6a4f7ef8138" providerId="LiveId" clId="{AD9292F2-A8D9-40FA-94B5-F1453A871625}" dt="2023-08-01T00:02:34.724" v="1253" actId="165"/>
          <ac:cxnSpMkLst>
            <pc:docMk/>
            <pc:sldMk cId="2498798070" sldId="382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3A0E3FD4-101E-465D-9FA3-CB1CD09254D0}"/>
    <pc:docChg chg="undo custSel modSld sldOrd">
      <pc:chgData name="代數白痴 顧" userId="316db6a4f7ef8138" providerId="LiveId" clId="{3A0E3FD4-101E-465D-9FA3-CB1CD09254D0}" dt="2023-08-12T06:08:24.726" v="2089"/>
      <pc:docMkLst>
        <pc:docMk/>
      </pc:docMkLst>
      <pc:sldChg chg="modSp mod modNotesTx">
        <pc:chgData name="代數白痴 顧" userId="316db6a4f7ef8138" providerId="LiveId" clId="{3A0E3FD4-101E-465D-9FA3-CB1CD09254D0}" dt="2023-08-12T03:24:18.016" v="531" actId="20577"/>
        <pc:sldMkLst>
          <pc:docMk/>
          <pc:sldMk cId="371298532" sldId="385"/>
        </pc:sldMkLst>
        <pc:spChg chg="mod">
          <ac:chgData name="代數白痴 顧" userId="316db6a4f7ef8138" providerId="LiveId" clId="{3A0E3FD4-101E-465D-9FA3-CB1CD09254D0}" dt="2023-08-12T03:24:18.016" v="531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3A0E3FD4-101E-465D-9FA3-CB1CD09254D0}" dt="2023-08-12T05:50:21.128" v="1816" actId="20577"/>
        <pc:sldMkLst>
          <pc:docMk/>
          <pc:sldMk cId="754667137" sldId="386"/>
        </pc:sldMkLst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9" creationId="{5373A28B-CFEB-124A-6F45-6F37DB35AF6A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0" creationId="{466AEF01-D020-4EDE-F358-17597B2D6339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1" creationId="{11679BBE-3C19-0079-A612-135A1B0A14BF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2" creationId="{0479A155-C8C1-4E59-7DBA-2354BA0E2CF8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3" creationId="{E72987BA-769E-7845-9ADC-EA196910249A}"/>
          </ac:spMkLst>
        </pc:spChg>
        <pc:spChg chg="mod">
          <ac:chgData name="代數白痴 顧" userId="316db6a4f7ef8138" providerId="LiveId" clId="{3A0E3FD4-101E-465D-9FA3-CB1CD09254D0}" dt="2023-08-12T03:28:51.856" v="731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A0E3FD4-101E-465D-9FA3-CB1CD09254D0}" dt="2023-08-12T05:50:21.128" v="1816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8:56.372" v="1774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3A0E3FD4-101E-465D-9FA3-CB1CD09254D0}" dt="2023-08-12T03:28:10.472" v="708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3A0E3FD4-101E-465D-9FA3-CB1CD09254D0}" dt="2023-08-12T03:26:33.642" v="618" actId="1035"/>
          <ac:grpSpMkLst>
            <pc:docMk/>
            <pc:sldMk cId="754667137" sldId="386"/>
            <ac:grpSpMk id="2" creationId="{9204BB33-F861-B3E8-E94D-762DF3B9352D}"/>
          </ac:grpSpMkLst>
        </pc:grp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5" creationId="{8F2190D0-F7F6-F287-AF6E-364447791464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6" creationId="{009B6E35-B0B6-0B3B-03E0-8ADBDA27EC3B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7" creationId="{B1800392-85CB-4002-B98D-E78ABC330EF6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8" creationId="{3EBD2355-9B5B-5BA5-3686-AD4DD703C7AB}"/>
          </ac:graphicFrameMkLst>
        </pc:graphicFrameChg>
        <pc:graphicFrameChg chg="add mod">
          <ac:chgData name="代數白痴 顧" userId="316db6a4f7ef8138" providerId="LiveId" clId="{3A0E3FD4-101E-465D-9FA3-CB1CD09254D0}" dt="2023-08-12T03:27:25.767" v="636" actId="1037"/>
          <ac:graphicFrameMkLst>
            <pc:docMk/>
            <pc:sldMk cId="754667137" sldId="386"/>
            <ac:graphicFrameMk id="14" creationId="{1E0132E2-45BB-7092-1996-CC09D4DFFC20}"/>
          </ac:graphicFrameMkLst>
        </pc:graphicFrameChg>
        <pc:graphicFrameChg chg="add mod">
          <ac:chgData name="代數白痴 顧" userId="316db6a4f7ef8138" providerId="LiveId" clId="{3A0E3FD4-101E-465D-9FA3-CB1CD09254D0}" dt="2023-08-12T03:27:59.733" v="690" actId="1037"/>
          <ac:graphicFrameMkLst>
            <pc:docMk/>
            <pc:sldMk cId="754667137" sldId="386"/>
            <ac:graphicFrameMk id="15" creationId="{D122C354-7E48-13E4-ED8F-39F73838A697}"/>
          </ac:graphicFrameMkLst>
        </pc:graphicFrameChg>
      </pc:sldChg>
      <pc:sldChg chg="addSp modSp mod ord modAnim">
        <pc:chgData name="代數白痴 顧" userId="316db6a4f7ef8138" providerId="LiveId" clId="{3A0E3FD4-101E-465D-9FA3-CB1CD09254D0}" dt="2023-08-12T06:08:24.726" v="2089"/>
        <pc:sldMkLst>
          <pc:docMk/>
          <pc:sldMk cId="731354489" sldId="387"/>
        </pc:sldMkLst>
        <pc:spChg chg="add mod">
          <ac:chgData name="代數白痴 顧" userId="316db6a4f7ef8138" providerId="LiveId" clId="{3A0E3FD4-101E-465D-9FA3-CB1CD09254D0}" dt="2023-08-12T06:07:43.934" v="2085" actId="1038"/>
          <ac:spMkLst>
            <pc:docMk/>
            <pc:sldMk cId="731354489" sldId="387"/>
            <ac:spMk id="7" creationId="{3DC74343-DDF1-4598-E8CF-EDD929E4B93B}"/>
          </ac:spMkLst>
        </pc:spChg>
        <pc:spChg chg="add mod">
          <ac:chgData name="代數白痴 顧" userId="316db6a4f7ef8138" providerId="LiveId" clId="{3A0E3FD4-101E-465D-9FA3-CB1CD09254D0}" dt="2023-08-12T06:07:26.295" v="2048" actId="1076"/>
          <ac:spMkLst>
            <pc:docMk/>
            <pc:sldMk cId="731354489" sldId="387"/>
            <ac:spMk id="8" creationId="{9AC55E35-5E7D-64F5-884D-76A296866BBE}"/>
          </ac:spMkLst>
        </pc:spChg>
        <pc:spChg chg="add mod">
          <ac:chgData name="代數白痴 顧" userId="316db6a4f7ef8138" providerId="LiveId" clId="{3A0E3FD4-101E-465D-9FA3-CB1CD09254D0}" dt="2023-08-12T06:07:34.267" v="2067" actId="1038"/>
          <ac:spMkLst>
            <pc:docMk/>
            <pc:sldMk cId="731354489" sldId="387"/>
            <ac:spMk id="9" creationId="{09ACB39C-ACDD-4272-0F5D-A81A484B736F}"/>
          </ac:spMkLst>
        </pc:spChg>
        <pc:spChg chg="mod">
          <ac:chgData name="代數白痴 顧" userId="316db6a4f7ef8138" providerId="LiveId" clId="{3A0E3FD4-101E-465D-9FA3-CB1CD09254D0}" dt="2023-08-12T03:29:31.820" v="78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3A0E3FD4-101E-465D-9FA3-CB1CD09254D0}" dt="2023-08-12T06:06:50.061" v="2046" actId="114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9:28.126" v="1791" actId="1036"/>
          <ac:spMkLst>
            <pc:docMk/>
            <pc:sldMk cId="731354489" sldId="387"/>
            <ac:spMk id="85" creationId="{FD9877AB-90D9-85AC-8B35-7C59154D6CA1}"/>
          </ac:spMkLst>
        </pc:spChg>
        <pc:spChg chg="mod">
          <ac:chgData name="代數白痴 顧" userId="316db6a4f7ef8138" providerId="LiveId" clId="{3A0E3FD4-101E-465D-9FA3-CB1CD09254D0}" dt="2023-08-12T05:49:28.126" v="1791" actId="1036"/>
          <ac:spMkLst>
            <pc:docMk/>
            <pc:sldMk cId="731354489" sldId="387"/>
            <ac:spMk id="86" creationId="{7A8B1BF8-834A-95B0-07DE-5087C19188C0}"/>
          </ac:spMkLst>
        </pc:spChg>
        <pc:spChg chg="mod">
          <ac:chgData name="代數白痴 顧" userId="316db6a4f7ef8138" providerId="LiveId" clId="{3A0E3FD4-101E-465D-9FA3-CB1CD09254D0}" dt="2023-08-12T05:51:07.050" v="1822" actId="1035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3A0E3FD4-101E-465D-9FA3-CB1CD09254D0}" dt="2023-08-12T03:34:10.997" v="995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3A0E3FD4-101E-465D-9FA3-CB1CD09254D0}" dt="2023-08-12T03:32:05.139" v="903" actId="1035"/>
          <ac:grpSpMkLst>
            <pc:docMk/>
            <pc:sldMk cId="731354489" sldId="387"/>
            <ac:grpSpMk id="5" creationId="{4BAA3B68-1C7B-0A3C-CDE3-3D592655F73E}"/>
          </ac:grpSpMkLst>
        </pc:grpChg>
        <pc:cxnChg chg="add mod">
          <ac:chgData name="代數白痴 顧" userId="316db6a4f7ef8138" providerId="LiveId" clId="{3A0E3FD4-101E-465D-9FA3-CB1CD09254D0}" dt="2023-08-12T06:07:43.934" v="2085" actId="1038"/>
          <ac:cxnSpMkLst>
            <pc:docMk/>
            <pc:sldMk cId="731354489" sldId="387"/>
            <ac:cxnSpMk id="2" creationId="{9EA42F19-E06A-4D1A-D18B-6AF2A278A62A}"/>
          </ac:cxnSpMkLst>
        </pc:cxnChg>
        <pc:cxnChg chg="add mod">
          <ac:chgData name="代數白痴 顧" userId="316db6a4f7ef8138" providerId="LiveId" clId="{3A0E3FD4-101E-465D-9FA3-CB1CD09254D0}" dt="2023-08-12T06:07:26.295" v="2048" actId="1076"/>
          <ac:cxnSpMkLst>
            <pc:docMk/>
            <pc:sldMk cId="731354489" sldId="387"/>
            <ac:cxnSpMk id="6" creationId="{6C03EC8D-3AAC-BEB2-DB20-62327A9D1160}"/>
          </ac:cxnSpMkLst>
        </pc:cxnChg>
        <pc:cxnChg chg="add mod">
          <ac:chgData name="代數白痴 顧" userId="316db6a4f7ef8138" providerId="LiveId" clId="{3A0E3FD4-101E-465D-9FA3-CB1CD09254D0}" dt="2023-08-12T06:08:04.573" v="2087" actId="14100"/>
          <ac:cxnSpMkLst>
            <pc:docMk/>
            <pc:sldMk cId="731354489" sldId="387"/>
            <ac:cxnSpMk id="11" creationId="{32046121-3942-9320-C51C-EF6DD965DA89}"/>
          </ac:cxnSpMkLst>
        </pc:cxnChg>
        <pc:cxnChg chg="mod">
          <ac:chgData name="代數白痴 顧" userId="316db6a4f7ef8138" providerId="LiveId" clId="{3A0E3FD4-101E-465D-9FA3-CB1CD09254D0}" dt="2023-08-12T05:49:28.126" v="1791" actId="1036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addSp delSp modSp mod modAnim">
        <pc:chgData name="代數白痴 顧" userId="316db6a4f7ef8138" providerId="LiveId" clId="{3A0E3FD4-101E-465D-9FA3-CB1CD09254D0}" dt="2023-08-12T06:06:06.034" v="2045"/>
        <pc:sldMkLst>
          <pc:docMk/>
          <pc:sldMk cId="3686676960" sldId="388"/>
        </pc:sldMkLst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1" creationId="{F91EF903-DAA2-F710-6D00-B17EF2E33BD7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2" creationId="{5E08ADFD-7F7F-2BD4-8E8B-E3409C3671E2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3" creationId="{B2CDEABD-DEDB-D644-4F71-3BAB561A3AA5}"/>
          </ac:spMkLst>
        </pc:spChg>
        <pc:spChg chg="mod">
          <ac:chgData name="代數白痴 顧" userId="316db6a4f7ef8138" providerId="LiveId" clId="{3A0E3FD4-101E-465D-9FA3-CB1CD09254D0}" dt="2023-08-12T04:02:50.137" v="1378" actId="20577"/>
          <ac:spMkLst>
            <pc:docMk/>
            <pc:sldMk cId="3686676960" sldId="388"/>
            <ac:spMk id="23" creationId="{00000000-0000-0000-0000-000000000000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4" creationId="{07FFE9AB-3110-4046-A2E3-65DDA02A8D81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8" creationId="{8F4B70D8-8CD0-C24B-59F5-0E537D4611FE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9" creationId="{B8796DEF-0928-E764-2D18-7736D6AAE9C1}"/>
          </ac:spMkLst>
        </pc:spChg>
        <pc:spChg chg="add mod">
          <ac:chgData name="代數白痴 顧" userId="316db6a4f7ef8138" providerId="LiveId" clId="{3A0E3FD4-101E-465D-9FA3-CB1CD09254D0}" dt="2023-08-12T06:00:38.484" v="1985" actId="1076"/>
          <ac:spMkLst>
            <pc:docMk/>
            <pc:sldMk cId="3686676960" sldId="388"/>
            <ac:spMk id="30" creationId="{6788957C-EF76-AAA1-A15C-E91ACB86EC11}"/>
          </ac:spMkLst>
        </pc:spChg>
        <pc:spChg chg="add mod">
          <ac:chgData name="代數白痴 顧" userId="316db6a4f7ef8138" providerId="LiveId" clId="{3A0E3FD4-101E-465D-9FA3-CB1CD09254D0}" dt="2023-08-12T06:01:21.563" v="2006" actId="1035"/>
          <ac:spMkLst>
            <pc:docMk/>
            <pc:sldMk cId="3686676960" sldId="388"/>
            <ac:spMk id="31" creationId="{3586E56A-7FD1-0BAE-3DE6-E270049EF89F}"/>
          </ac:spMkLst>
        </pc:spChg>
        <pc:spChg chg="add mod">
          <ac:chgData name="代數白痴 顧" userId="316db6a4f7ef8138" providerId="LiveId" clId="{3A0E3FD4-101E-465D-9FA3-CB1CD09254D0}" dt="2023-08-12T06:01:44.613" v="2018" actId="1035"/>
          <ac:spMkLst>
            <pc:docMk/>
            <pc:sldMk cId="3686676960" sldId="388"/>
            <ac:spMk id="32" creationId="{674B3052-BACF-E1D6-59EE-82CDE308107F}"/>
          </ac:spMkLst>
        </pc:spChg>
        <pc:spChg chg="add mod">
          <ac:chgData name="代數白痴 顧" userId="316db6a4f7ef8138" providerId="LiveId" clId="{3A0E3FD4-101E-465D-9FA3-CB1CD09254D0}" dt="2023-08-12T06:02:10.764" v="2031" actId="1076"/>
          <ac:spMkLst>
            <pc:docMk/>
            <pc:sldMk cId="3686676960" sldId="388"/>
            <ac:spMk id="33" creationId="{97AA1785-6AFF-B634-4BEA-2BE1EBD49F52}"/>
          </ac:spMkLst>
        </pc:spChg>
        <pc:spChg chg="mod">
          <ac:chgData name="代數白痴 顧" userId="316db6a4f7ef8138" providerId="LiveId" clId="{3A0E3FD4-101E-465D-9FA3-CB1CD09254D0}" dt="2023-08-12T03:41:26.914" v="1320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5" creationId="{FD9877AB-90D9-85AC-8B35-7C59154D6CA1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6" creationId="{7A8B1BF8-834A-95B0-07DE-5087C19188C0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9" creationId="{9E8FE398-ED8E-E5DE-BD50-E0471252FAF6}"/>
          </ac:spMkLst>
        </pc:spChg>
        <pc:graphicFrameChg chg="add del mod modGraphic">
          <ac:chgData name="代數白痴 顧" userId="316db6a4f7ef8138" providerId="LiveId" clId="{3A0E3FD4-101E-465D-9FA3-CB1CD09254D0}" dt="2023-08-12T05:52:41.572" v="1835" actId="478"/>
          <ac:graphicFrameMkLst>
            <pc:docMk/>
            <pc:sldMk cId="3686676960" sldId="388"/>
            <ac:graphicFrameMk id="2" creationId="{FD13A703-3C19-7E22-788C-1DBD34C26186}"/>
          </ac:graphicFrameMkLst>
        </pc:graphicFrameChg>
        <pc:graphicFrameChg chg="add mod modGraphic">
          <ac:chgData name="代數白痴 顧" userId="316db6a4f7ef8138" providerId="LiveId" clId="{3A0E3FD4-101E-465D-9FA3-CB1CD09254D0}" dt="2023-08-12T06:00:15.988" v="1978" actId="1036"/>
          <ac:graphicFrameMkLst>
            <pc:docMk/>
            <pc:sldMk cId="3686676960" sldId="388"/>
            <ac:graphicFrameMk id="6" creationId="{CBB34EDA-89E0-D323-AA2D-E62DD37AD24D}"/>
          </ac:graphicFrameMkLst>
        </pc:graphicFrame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8" creationId="{4210B4B4-9DF4-E664-841B-E30286DF5020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0" creationId="{54165C26-67B7-7F88-9831-D29BA831C836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5" creationId="{13EC3642-5E92-91E8-C7C5-811E8AB020D0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9" creationId="{19BDBEA5-2FF3-CD94-1BF6-DD37A571165E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21" creationId="{41F30F0F-7914-1355-065B-38CFD38E7108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26" creationId="{E76473B6-71AB-BB0D-D87E-70D110138CC5}"/>
          </ac:cxnSpMkLst>
        </pc:cxnChg>
        <pc:cxnChg chg="mod">
          <ac:chgData name="代數白痴 顧" userId="316db6a4f7ef8138" providerId="LiveId" clId="{3A0E3FD4-101E-465D-9FA3-CB1CD09254D0}" dt="2023-08-12T05:48:35.209" v="1773" actId="1035"/>
          <ac:cxnSpMkLst>
            <pc:docMk/>
            <pc:sldMk cId="3686676960" sldId="388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4DCADB0E-4374-4AF3-A0C9-95C8FB7685F0}"/>
    <pc:docChg chg="undo custSel modSld">
      <pc:chgData name="代數白痴 顧" userId="316db6a4f7ef8138" providerId="LiveId" clId="{4DCADB0E-4374-4AF3-A0C9-95C8FB7685F0}" dt="2024-03-19T00:42:02.352" v="1706" actId="113"/>
      <pc:docMkLst>
        <pc:docMk/>
      </pc:docMkLst>
      <pc:sldChg chg="delSp mod">
        <pc:chgData name="代數白痴 顧" userId="316db6a4f7ef8138" providerId="LiveId" clId="{4DCADB0E-4374-4AF3-A0C9-95C8FB7685F0}" dt="2024-03-19T00:15:39.833" v="0" actId="478"/>
        <pc:sldMkLst>
          <pc:docMk/>
          <pc:sldMk cId="2794326291" sldId="398"/>
        </pc:sldMkLst>
        <pc:picChg chg="del">
          <ac:chgData name="代數白痴 顧" userId="316db6a4f7ef8138" providerId="LiveId" clId="{4DCADB0E-4374-4AF3-A0C9-95C8FB7685F0}" dt="2024-03-19T00:15:39.833" v="0" actId="478"/>
          <ac:picMkLst>
            <pc:docMk/>
            <pc:sldMk cId="2794326291" sldId="398"/>
            <ac:picMk id="5" creationId="{C4FF9D4D-6933-FEB2-317B-8152AA0BFCAD}"/>
          </ac:picMkLst>
        </pc:picChg>
      </pc:sldChg>
      <pc:sldChg chg="addSp delSp modSp mod">
        <pc:chgData name="代數白痴 顧" userId="316db6a4f7ef8138" providerId="LiveId" clId="{4DCADB0E-4374-4AF3-A0C9-95C8FB7685F0}" dt="2024-03-19T00:42:02.352" v="1706" actId="113"/>
        <pc:sldMkLst>
          <pc:docMk/>
          <pc:sldMk cId="3174299720" sldId="399"/>
        </pc:sldMkLst>
        <pc:spChg chg="mod">
          <ac:chgData name="代數白痴 顧" userId="316db6a4f7ef8138" providerId="LiveId" clId="{4DCADB0E-4374-4AF3-A0C9-95C8FB7685F0}" dt="2024-03-19T00:31:59.045" v="1063" actId="113"/>
          <ac:spMkLst>
            <pc:docMk/>
            <pc:sldMk cId="3174299720" sldId="399"/>
            <ac:spMk id="6" creationId="{CEEB7751-993F-9058-CC83-7E99352B29AD}"/>
          </ac:spMkLst>
        </pc:spChg>
        <pc:spChg chg="add del">
          <ac:chgData name="代數白痴 顧" userId="316db6a4f7ef8138" providerId="LiveId" clId="{4DCADB0E-4374-4AF3-A0C9-95C8FB7685F0}" dt="2024-03-19T00:21:34.552" v="760" actId="478"/>
          <ac:spMkLst>
            <pc:docMk/>
            <pc:sldMk cId="3174299720" sldId="399"/>
            <ac:spMk id="12" creationId="{D72C30C0-15CB-8A57-1702-C5124B729DC1}"/>
          </ac:spMkLst>
        </pc:spChg>
        <pc:spChg chg="add del">
          <ac:chgData name="代數白痴 顧" userId="316db6a4f7ef8138" providerId="LiveId" clId="{4DCADB0E-4374-4AF3-A0C9-95C8FB7685F0}" dt="2024-03-19T00:22:07.219" v="762" actId="478"/>
          <ac:spMkLst>
            <pc:docMk/>
            <pc:sldMk cId="3174299720" sldId="399"/>
            <ac:spMk id="13" creationId="{F123577A-8BB4-93CB-BEEC-41504861BC4A}"/>
          </ac:spMkLst>
        </pc:spChg>
        <pc:spChg chg="add del mod">
          <ac:chgData name="代數白痴 顧" userId="316db6a4f7ef8138" providerId="LiveId" clId="{4DCADB0E-4374-4AF3-A0C9-95C8FB7685F0}" dt="2024-03-19T00:25:15.780" v="792" actId="478"/>
          <ac:spMkLst>
            <pc:docMk/>
            <pc:sldMk cId="3174299720" sldId="399"/>
            <ac:spMk id="14" creationId="{8C1F61FD-3969-7EAA-2281-C82CC2DC34AF}"/>
          </ac:spMkLst>
        </pc:spChg>
        <pc:spChg chg="add del mod">
          <ac:chgData name="代數白痴 顧" userId="316db6a4f7ef8138" providerId="LiveId" clId="{4DCADB0E-4374-4AF3-A0C9-95C8FB7685F0}" dt="2024-03-19T00:24:15.368" v="782" actId="478"/>
          <ac:spMkLst>
            <pc:docMk/>
            <pc:sldMk cId="3174299720" sldId="399"/>
            <ac:spMk id="15" creationId="{43A76FD8-588C-E777-66E1-911009016468}"/>
          </ac:spMkLst>
        </pc:spChg>
        <pc:spChg chg="add del">
          <ac:chgData name="代數白痴 顧" userId="316db6a4f7ef8138" providerId="LiveId" clId="{4DCADB0E-4374-4AF3-A0C9-95C8FB7685F0}" dt="2024-03-19T00:24:12.222" v="781" actId="478"/>
          <ac:spMkLst>
            <pc:docMk/>
            <pc:sldMk cId="3174299720" sldId="399"/>
            <ac:spMk id="16" creationId="{0257B4F1-7B5A-6F38-02C2-2C72FE9734D8}"/>
          </ac:spMkLst>
        </pc:spChg>
        <pc:spChg chg="add del mod">
          <ac:chgData name="代數白痴 顧" userId="316db6a4f7ef8138" providerId="LiveId" clId="{4DCADB0E-4374-4AF3-A0C9-95C8FB7685F0}" dt="2024-03-19T00:23:21.961" v="773" actId="478"/>
          <ac:spMkLst>
            <pc:docMk/>
            <pc:sldMk cId="3174299720" sldId="399"/>
            <ac:spMk id="17" creationId="{3776F9BC-28CE-D128-C3C7-FA7F64201CF8}"/>
          </ac:spMkLst>
        </pc:spChg>
        <pc:spChg chg="mod">
          <ac:chgData name="代數白痴 顧" userId="316db6a4f7ef8138" providerId="LiveId" clId="{4DCADB0E-4374-4AF3-A0C9-95C8FB7685F0}" dt="2024-03-19T00:41:02.662" v="1679" actId="20577"/>
          <ac:spMkLst>
            <pc:docMk/>
            <pc:sldMk cId="3174299720" sldId="399"/>
            <ac:spMk id="23" creationId="{3851CD1E-8037-4C3B-D89A-8BB0433A7809}"/>
          </ac:spMkLst>
        </pc:spChg>
        <pc:spChg chg="mod">
          <ac:chgData name="代數白痴 顧" userId="316db6a4f7ef8138" providerId="LiveId" clId="{4DCADB0E-4374-4AF3-A0C9-95C8FB7685F0}" dt="2024-03-19T00:40:38.140" v="1622" actId="164"/>
          <ac:spMkLst>
            <pc:docMk/>
            <pc:sldMk cId="3174299720" sldId="399"/>
            <ac:spMk id="28" creationId="{DD0456EB-916B-B09D-EE0B-4400A60A7710}"/>
          </ac:spMkLst>
        </pc:spChg>
        <pc:spChg chg="add del mod">
          <ac:chgData name="代數白痴 顧" userId="316db6a4f7ef8138" providerId="LiveId" clId="{4DCADB0E-4374-4AF3-A0C9-95C8FB7685F0}" dt="2024-03-19T00:27:14.414" v="804" actId="478"/>
          <ac:spMkLst>
            <pc:docMk/>
            <pc:sldMk cId="3174299720" sldId="399"/>
            <ac:spMk id="31" creationId="{7C5153A4-F0A3-F1F5-B72C-B6E1A3B0F04E}"/>
          </ac:spMkLst>
        </pc:spChg>
        <pc:spChg chg="add del mod">
          <ac:chgData name="代數白痴 顧" userId="316db6a4f7ef8138" providerId="LiveId" clId="{4DCADB0E-4374-4AF3-A0C9-95C8FB7685F0}" dt="2024-03-19T00:27:13.701" v="803" actId="478"/>
          <ac:spMkLst>
            <pc:docMk/>
            <pc:sldMk cId="3174299720" sldId="399"/>
            <ac:spMk id="32" creationId="{4F78D31C-1397-12F1-912A-DE42E42C0E31}"/>
          </ac:spMkLst>
        </pc:spChg>
        <pc:spChg chg="add mod">
          <ac:chgData name="代數白痴 顧" userId="316db6a4f7ef8138" providerId="LiveId" clId="{4DCADB0E-4374-4AF3-A0C9-95C8FB7685F0}" dt="2024-03-19T00:28:53.223" v="814" actId="164"/>
          <ac:spMkLst>
            <pc:docMk/>
            <pc:sldMk cId="3174299720" sldId="399"/>
            <ac:spMk id="33" creationId="{8DDD3CD1-3A62-6537-4DB4-1BC77860FDBF}"/>
          </ac:spMkLst>
        </pc:spChg>
        <pc:spChg chg="add mod">
          <ac:chgData name="代數白痴 顧" userId="316db6a4f7ef8138" providerId="LiveId" clId="{4DCADB0E-4374-4AF3-A0C9-95C8FB7685F0}" dt="2024-03-19T00:28:53.223" v="814" actId="164"/>
          <ac:spMkLst>
            <pc:docMk/>
            <pc:sldMk cId="3174299720" sldId="399"/>
            <ac:spMk id="34" creationId="{CFF4FB69-0FD9-D2B7-19CF-F103A64CCB9E}"/>
          </ac:spMkLst>
        </pc:spChg>
        <pc:spChg chg="add mod">
          <ac:chgData name="代數白痴 顧" userId="316db6a4f7ef8138" providerId="LiveId" clId="{4DCADB0E-4374-4AF3-A0C9-95C8FB7685F0}" dt="2024-03-19T00:32:14.270" v="1067" actId="1076"/>
          <ac:spMkLst>
            <pc:docMk/>
            <pc:sldMk cId="3174299720" sldId="399"/>
            <ac:spMk id="40" creationId="{C73E72E0-965C-F8F9-E4FF-A2B1DAE0DC9D}"/>
          </ac:spMkLst>
        </pc:spChg>
        <pc:spChg chg="add mod">
          <ac:chgData name="代數白痴 顧" userId="316db6a4f7ef8138" providerId="LiveId" clId="{4DCADB0E-4374-4AF3-A0C9-95C8FB7685F0}" dt="2024-03-19T00:32:29.830" v="1076" actId="1076"/>
          <ac:spMkLst>
            <pc:docMk/>
            <pc:sldMk cId="3174299720" sldId="399"/>
            <ac:spMk id="41" creationId="{DFFD671E-7D62-8CDF-041B-DCBF3B3F3AFF}"/>
          </ac:spMkLst>
        </pc:spChg>
        <pc:spChg chg="add mod">
          <ac:chgData name="代數白痴 顧" userId="316db6a4f7ef8138" providerId="LiveId" clId="{4DCADB0E-4374-4AF3-A0C9-95C8FB7685F0}" dt="2024-03-19T00:32:16.005" v="1068" actId="1076"/>
          <ac:spMkLst>
            <pc:docMk/>
            <pc:sldMk cId="3174299720" sldId="399"/>
            <ac:spMk id="42" creationId="{CD1B7282-2562-2721-397F-7F73AE7C95FD}"/>
          </ac:spMkLst>
        </pc:spChg>
        <pc:spChg chg="add mod">
          <ac:chgData name="代數白痴 顧" userId="316db6a4f7ef8138" providerId="LiveId" clId="{4DCADB0E-4374-4AF3-A0C9-95C8FB7685F0}" dt="2024-03-19T00:32:23.949" v="1075" actId="1038"/>
          <ac:spMkLst>
            <pc:docMk/>
            <pc:sldMk cId="3174299720" sldId="399"/>
            <ac:spMk id="43" creationId="{3500D3E4-F32E-A928-6B56-C861AA26467F}"/>
          </ac:spMkLst>
        </pc:spChg>
        <pc:spChg chg="add mod">
          <ac:chgData name="代數白痴 顧" userId="316db6a4f7ef8138" providerId="LiveId" clId="{4DCADB0E-4374-4AF3-A0C9-95C8FB7685F0}" dt="2024-03-19T00:32:12.358" v="1066" actId="1076"/>
          <ac:spMkLst>
            <pc:docMk/>
            <pc:sldMk cId="3174299720" sldId="399"/>
            <ac:spMk id="44" creationId="{D0C7C1EE-3E22-B171-0748-2709849538B9}"/>
          </ac:spMkLst>
        </pc:spChg>
        <pc:spChg chg="add mod">
          <ac:chgData name="代數白痴 顧" userId="316db6a4f7ef8138" providerId="LiveId" clId="{4DCADB0E-4374-4AF3-A0C9-95C8FB7685F0}" dt="2024-03-19T00:31:20.349" v="880" actId="1036"/>
          <ac:spMkLst>
            <pc:docMk/>
            <pc:sldMk cId="3174299720" sldId="399"/>
            <ac:spMk id="45" creationId="{98343EE8-B01F-E722-531C-23212FA58708}"/>
          </ac:spMkLst>
        </pc:spChg>
        <pc:spChg chg="mod">
          <ac:chgData name="代數白痴 顧" userId="316db6a4f7ef8138" providerId="LiveId" clId="{4DCADB0E-4374-4AF3-A0C9-95C8FB7685F0}" dt="2024-03-19T00:42:02.352" v="1706" actId="113"/>
          <ac:spMkLst>
            <pc:docMk/>
            <pc:sldMk cId="3174299720" sldId="399"/>
            <ac:spMk id="52" creationId="{AA1D6992-C3F4-8400-1B34-6E1E0CD1D94F}"/>
          </ac:spMkLst>
        </pc:spChg>
        <pc:spChg chg="mod">
          <ac:chgData name="代數白痴 顧" userId="316db6a4f7ef8138" providerId="LiveId" clId="{4DCADB0E-4374-4AF3-A0C9-95C8FB7685F0}" dt="2024-03-19T00:40:38.140" v="1622" actId="164"/>
          <ac:spMkLst>
            <pc:docMk/>
            <pc:sldMk cId="3174299720" sldId="399"/>
            <ac:spMk id="55" creationId="{AFD9F53A-8D21-1D2F-8D1E-F745BAED4930}"/>
          </ac:spMkLst>
        </pc:spChg>
        <pc:spChg chg="mod">
          <ac:chgData name="代數白痴 顧" userId="316db6a4f7ef8138" providerId="LiveId" clId="{4DCADB0E-4374-4AF3-A0C9-95C8FB7685F0}" dt="2024-03-19T00:40:38.140" v="1622" actId="164"/>
          <ac:spMkLst>
            <pc:docMk/>
            <pc:sldMk cId="3174299720" sldId="399"/>
            <ac:spMk id="56" creationId="{980E1D83-634D-D3F7-AC8D-A5CC10E617AA}"/>
          </ac:spMkLst>
        </pc:spChg>
        <pc:spChg chg="add mod">
          <ac:chgData name="代數白痴 顧" userId="316db6a4f7ef8138" providerId="LiveId" clId="{4DCADB0E-4374-4AF3-A0C9-95C8FB7685F0}" dt="2024-03-19T00:39:33.739" v="1610" actId="164"/>
          <ac:spMkLst>
            <pc:docMk/>
            <pc:sldMk cId="3174299720" sldId="399"/>
            <ac:spMk id="61" creationId="{95175AB6-9F5F-50BA-DF92-B7FD2DDD7829}"/>
          </ac:spMkLst>
        </pc:spChg>
        <pc:spChg chg="add mod">
          <ac:chgData name="代數白痴 顧" userId="316db6a4f7ef8138" providerId="LiveId" clId="{4DCADB0E-4374-4AF3-A0C9-95C8FB7685F0}" dt="2024-03-19T00:39:33.739" v="1610" actId="164"/>
          <ac:spMkLst>
            <pc:docMk/>
            <pc:sldMk cId="3174299720" sldId="399"/>
            <ac:spMk id="62" creationId="{3A478BC9-0BDF-D885-06C2-A25993DB6F95}"/>
          </ac:spMkLst>
        </pc:spChg>
        <pc:spChg chg="add mod">
          <ac:chgData name="代數白痴 顧" userId="316db6a4f7ef8138" providerId="LiveId" clId="{4DCADB0E-4374-4AF3-A0C9-95C8FB7685F0}" dt="2024-03-19T00:39:33.739" v="1610" actId="164"/>
          <ac:spMkLst>
            <pc:docMk/>
            <pc:sldMk cId="3174299720" sldId="399"/>
            <ac:spMk id="63" creationId="{2D73994D-4045-0653-455F-BFDF2AD2D506}"/>
          </ac:spMkLst>
        </pc:spChg>
        <pc:spChg chg="add mod">
          <ac:chgData name="代數白痴 顧" userId="316db6a4f7ef8138" providerId="LiveId" clId="{4DCADB0E-4374-4AF3-A0C9-95C8FB7685F0}" dt="2024-03-19T00:40:38.140" v="1622" actId="164"/>
          <ac:spMkLst>
            <pc:docMk/>
            <pc:sldMk cId="3174299720" sldId="399"/>
            <ac:spMk id="65" creationId="{458F5F73-03D4-E675-76FD-19693FD0F61A}"/>
          </ac:spMkLst>
        </pc:spChg>
        <pc:spChg chg="add mod">
          <ac:chgData name="代數白痴 顧" userId="316db6a4f7ef8138" providerId="LiveId" clId="{4DCADB0E-4374-4AF3-A0C9-95C8FB7685F0}" dt="2024-03-19T00:40:38.140" v="1622" actId="164"/>
          <ac:spMkLst>
            <pc:docMk/>
            <pc:sldMk cId="3174299720" sldId="399"/>
            <ac:spMk id="66" creationId="{E906DE12-DC24-FC83-C206-5F1559B07C29}"/>
          </ac:spMkLst>
        </pc:spChg>
        <pc:spChg chg="add mod">
          <ac:chgData name="代數白痴 顧" userId="316db6a4f7ef8138" providerId="LiveId" clId="{4DCADB0E-4374-4AF3-A0C9-95C8FB7685F0}" dt="2024-03-19T00:40:38.140" v="1622" actId="164"/>
          <ac:spMkLst>
            <pc:docMk/>
            <pc:sldMk cId="3174299720" sldId="399"/>
            <ac:spMk id="67" creationId="{8B42F1A6-14F5-DB76-3A57-262526FA2D10}"/>
          </ac:spMkLst>
        </pc:spChg>
        <pc:spChg chg="add mod">
          <ac:chgData name="代數白痴 顧" userId="316db6a4f7ef8138" providerId="LiveId" clId="{4DCADB0E-4374-4AF3-A0C9-95C8FB7685F0}" dt="2024-03-19T00:40:38.140" v="1622" actId="164"/>
          <ac:spMkLst>
            <pc:docMk/>
            <pc:sldMk cId="3174299720" sldId="399"/>
            <ac:spMk id="68" creationId="{15A15F28-B1B0-ACA2-2906-2CDF8553FECF}"/>
          </ac:spMkLst>
        </pc:spChg>
        <pc:spChg chg="add mod">
          <ac:chgData name="代數白痴 顧" userId="316db6a4f7ef8138" providerId="LiveId" clId="{4DCADB0E-4374-4AF3-A0C9-95C8FB7685F0}" dt="2024-03-19T00:40:38.140" v="1622" actId="164"/>
          <ac:spMkLst>
            <pc:docMk/>
            <pc:sldMk cId="3174299720" sldId="399"/>
            <ac:spMk id="69" creationId="{6A44CB1E-18FE-A8CB-0529-7FD1915B2AE9}"/>
          </ac:spMkLst>
        </pc:spChg>
        <pc:grpChg chg="add mod">
          <ac:chgData name="代數白痴 顧" userId="316db6a4f7ef8138" providerId="LiveId" clId="{4DCADB0E-4374-4AF3-A0C9-95C8FB7685F0}" dt="2024-03-19T00:32:08.830" v="1065" actId="1076"/>
          <ac:grpSpMkLst>
            <pc:docMk/>
            <pc:sldMk cId="3174299720" sldId="399"/>
            <ac:grpSpMk id="39" creationId="{85BA0BA3-B5BF-3D80-C37E-504E842A2002}"/>
          </ac:grpSpMkLst>
        </pc:grpChg>
        <pc:grpChg chg="add mod">
          <ac:chgData name="代數白痴 顧" userId="316db6a4f7ef8138" providerId="LiveId" clId="{4DCADB0E-4374-4AF3-A0C9-95C8FB7685F0}" dt="2024-03-19T00:40:38.140" v="1622" actId="164"/>
          <ac:grpSpMkLst>
            <pc:docMk/>
            <pc:sldMk cId="3174299720" sldId="399"/>
            <ac:grpSpMk id="64" creationId="{3F5D846F-A32A-5C78-C786-2222F8B8CE93}"/>
          </ac:grpSpMkLst>
        </pc:grpChg>
        <pc:grpChg chg="add mod">
          <ac:chgData name="代數白痴 顧" userId="316db6a4f7ef8138" providerId="LiveId" clId="{4DCADB0E-4374-4AF3-A0C9-95C8FB7685F0}" dt="2024-03-19T00:40:38.140" v="1622" actId="164"/>
          <ac:grpSpMkLst>
            <pc:docMk/>
            <pc:sldMk cId="3174299720" sldId="399"/>
            <ac:grpSpMk id="70" creationId="{B1C5BCE9-70DC-0743-923B-7594C469D064}"/>
          </ac:grpSpMkLst>
        </pc:grpChg>
        <pc:picChg chg="add del mod">
          <ac:chgData name="代數白痴 顧" userId="316db6a4f7ef8138" providerId="LiveId" clId="{4DCADB0E-4374-4AF3-A0C9-95C8FB7685F0}" dt="2024-03-19T00:30:07.522" v="864" actId="478"/>
          <ac:picMkLst>
            <pc:docMk/>
            <pc:sldMk cId="3174299720" sldId="399"/>
            <ac:picMk id="11" creationId="{C00A54AA-AEF5-EA4A-E098-2257B45927D1}"/>
          </ac:picMkLst>
        </pc:picChg>
        <pc:picChg chg="add del mod">
          <ac:chgData name="代數白痴 顧" userId="316db6a4f7ef8138" providerId="LiveId" clId="{4DCADB0E-4374-4AF3-A0C9-95C8FB7685F0}" dt="2024-03-19T00:40:21.031" v="1621" actId="478"/>
          <ac:picMkLst>
            <pc:docMk/>
            <pc:sldMk cId="3174299720" sldId="399"/>
            <ac:picMk id="60" creationId="{D1FB6134-7E24-0AEA-A8EC-23A0A1A2AFA5}"/>
          </ac:picMkLst>
        </pc:picChg>
        <pc:cxnChg chg="add mod">
          <ac:chgData name="代數白痴 顧" userId="316db6a4f7ef8138" providerId="LiveId" clId="{4DCADB0E-4374-4AF3-A0C9-95C8FB7685F0}" dt="2024-03-19T00:19:13.243" v="387" actId="1038"/>
          <ac:cxnSpMkLst>
            <pc:docMk/>
            <pc:sldMk cId="3174299720" sldId="399"/>
            <ac:cxnSpMk id="3" creationId="{3F8736C3-E6C4-8592-8A97-12993B79DE39}"/>
          </ac:cxnSpMkLst>
        </pc:cxnChg>
        <pc:cxnChg chg="add mod">
          <ac:chgData name="代數白痴 顧" userId="316db6a4f7ef8138" providerId="LiveId" clId="{4DCADB0E-4374-4AF3-A0C9-95C8FB7685F0}" dt="2024-03-19T00:19:26.276" v="422" actId="1038"/>
          <ac:cxnSpMkLst>
            <pc:docMk/>
            <pc:sldMk cId="3174299720" sldId="399"/>
            <ac:cxnSpMk id="4" creationId="{03FCA809-2ECE-43BF-FFC2-548A12A7F852}"/>
          </ac:cxnSpMkLst>
        </pc:cxnChg>
        <pc:cxnChg chg="add mod">
          <ac:chgData name="代數白痴 顧" userId="316db6a4f7ef8138" providerId="LiveId" clId="{4DCADB0E-4374-4AF3-A0C9-95C8FB7685F0}" dt="2024-03-19T00:19:45.147" v="567" actId="1038"/>
          <ac:cxnSpMkLst>
            <pc:docMk/>
            <pc:sldMk cId="3174299720" sldId="399"/>
            <ac:cxnSpMk id="5" creationId="{C2A41D06-6A18-02C1-DCFC-0C15EF52CAFF}"/>
          </ac:cxnSpMkLst>
        </pc:cxnChg>
        <pc:cxnChg chg="add mod">
          <ac:chgData name="代數白痴 顧" userId="316db6a4f7ef8138" providerId="LiveId" clId="{4DCADB0E-4374-4AF3-A0C9-95C8FB7685F0}" dt="2024-03-19T00:19:48.907" v="569" actId="1037"/>
          <ac:cxnSpMkLst>
            <pc:docMk/>
            <pc:sldMk cId="3174299720" sldId="399"/>
            <ac:cxnSpMk id="7" creationId="{144C248D-76DB-3622-739A-1CF4D056DD2C}"/>
          </ac:cxnSpMkLst>
        </pc:cxnChg>
        <pc:cxnChg chg="add mod">
          <ac:chgData name="代數白痴 顧" userId="316db6a4f7ef8138" providerId="LiveId" clId="{4DCADB0E-4374-4AF3-A0C9-95C8FB7685F0}" dt="2024-03-19T00:20:07.334" v="670" actId="1038"/>
          <ac:cxnSpMkLst>
            <pc:docMk/>
            <pc:sldMk cId="3174299720" sldId="399"/>
            <ac:cxnSpMk id="8" creationId="{912656CF-2529-FC23-0FD0-7E5D077E8A60}"/>
          </ac:cxnSpMkLst>
        </pc:cxnChg>
        <pc:cxnChg chg="add mod">
          <ac:chgData name="代數白痴 顧" userId="316db6a4f7ef8138" providerId="LiveId" clId="{4DCADB0E-4374-4AF3-A0C9-95C8FB7685F0}" dt="2024-03-19T00:20:12.987" v="711" actId="1037"/>
          <ac:cxnSpMkLst>
            <pc:docMk/>
            <pc:sldMk cId="3174299720" sldId="399"/>
            <ac:cxnSpMk id="9" creationId="{E68281E5-17FE-05C5-0BD4-067D2AA8EED6}"/>
          </ac:cxnSpMkLst>
        </pc:cxnChg>
        <pc:cxnChg chg="add mod">
          <ac:chgData name="代數白痴 顧" userId="316db6a4f7ef8138" providerId="LiveId" clId="{4DCADB0E-4374-4AF3-A0C9-95C8FB7685F0}" dt="2024-03-19T00:20:18.690" v="755" actId="1037"/>
          <ac:cxnSpMkLst>
            <pc:docMk/>
            <pc:sldMk cId="3174299720" sldId="399"/>
            <ac:cxnSpMk id="10" creationId="{C2F7A603-6324-1263-F221-F200077345E6}"/>
          </ac:cxnSpMkLst>
        </pc:cxnChg>
        <pc:cxnChg chg="add del mod">
          <ac:chgData name="代數白痴 顧" userId="316db6a4f7ef8138" providerId="LiveId" clId="{4DCADB0E-4374-4AF3-A0C9-95C8FB7685F0}" dt="2024-03-19T00:25:16.597" v="793" actId="478"/>
          <ac:cxnSpMkLst>
            <pc:docMk/>
            <pc:sldMk cId="3174299720" sldId="399"/>
            <ac:cxnSpMk id="19" creationId="{206A605F-692D-F387-B535-EFADC204D435}"/>
          </ac:cxnSpMkLst>
        </pc:cxnChg>
        <pc:cxnChg chg="add del mod">
          <ac:chgData name="代數白痴 顧" userId="316db6a4f7ef8138" providerId="LiveId" clId="{4DCADB0E-4374-4AF3-A0C9-95C8FB7685F0}" dt="2024-03-19T00:25:16.898" v="794" actId="478"/>
          <ac:cxnSpMkLst>
            <pc:docMk/>
            <pc:sldMk cId="3174299720" sldId="399"/>
            <ac:cxnSpMk id="22" creationId="{9F6682BA-4C83-A1FC-D45E-4909EE98B14D}"/>
          </ac:cxnSpMkLst>
        </pc:cxnChg>
        <pc:cxnChg chg="add del mod">
          <ac:chgData name="代數白痴 顧" userId="316db6a4f7ef8138" providerId="LiveId" clId="{4DCADB0E-4374-4AF3-A0C9-95C8FB7685F0}" dt="2024-03-19T00:25:08.437" v="791" actId="478"/>
          <ac:cxnSpMkLst>
            <pc:docMk/>
            <pc:sldMk cId="3174299720" sldId="399"/>
            <ac:cxnSpMk id="29" creationId="{8FC92083-9BC9-1BFB-BCC1-C8E690F909F6}"/>
          </ac:cxnSpMkLst>
        </pc:cxnChg>
        <pc:cxnChg chg="add mod">
          <ac:chgData name="代數白痴 顧" userId="316db6a4f7ef8138" providerId="LiveId" clId="{4DCADB0E-4374-4AF3-A0C9-95C8FB7685F0}" dt="2024-03-19T00:28:53.223" v="814" actId="164"/>
          <ac:cxnSpMkLst>
            <pc:docMk/>
            <pc:sldMk cId="3174299720" sldId="399"/>
            <ac:cxnSpMk id="36" creationId="{F614FF63-F02A-FA51-C7D1-173D90CD51A5}"/>
          </ac:cxnSpMkLst>
        </pc:cxnChg>
        <pc:cxnChg chg="add mod">
          <ac:chgData name="代數白痴 顧" userId="316db6a4f7ef8138" providerId="LiveId" clId="{4DCADB0E-4374-4AF3-A0C9-95C8FB7685F0}" dt="2024-03-19T00:40:38.140" v="1622" actId="164"/>
          <ac:cxnSpMkLst>
            <pc:docMk/>
            <pc:sldMk cId="3174299720" sldId="399"/>
            <ac:cxnSpMk id="48" creationId="{68834B9C-B3D8-A6AC-B94F-58DA83B014CC}"/>
          </ac:cxnSpMkLst>
        </pc:cxnChg>
        <pc:cxnChg chg="add mod">
          <ac:chgData name="代數白痴 顧" userId="316db6a4f7ef8138" providerId="LiveId" clId="{4DCADB0E-4374-4AF3-A0C9-95C8FB7685F0}" dt="2024-03-19T00:40:38.140" v="1622" actId="164"/>
          <ac:cxnSpMkLst>
            <pc:docMk/>
            <pc:sldMk cId="3174299720" sldId="399"/>
            <ac:cxnSpMk id="49" creationId="{9C4233AC-1A46-39F6-E3DC-D6B90B26609F}"/>
          </ac:cxnSpMkLst>
        </pc:cxnChg>
        <pc:cxnChg chg="add mod">
          <ac:chgData name="代數白痴 顧" userId="316db6a4f7ef8138" providerId="LiveId" clId="{4DCADB0E-4374-4AF3-A0C9-95C8FB7685F0}" dt="2024-03-19T00:40:38.140" v="1622" actId="164"/>
          <ac:cxnSpMkLst>
            <pc:docMk/>
            <pc:sldMk cId="3174299720" sldId="399"/>
            <ac:cxnSpMk id="50" creationId="{CE7D25A2-2479-B9C2-BE7E-7EC58120BD13}"/>
          </ac:cxnSpMkLst>
        </pc:cxnChg>
        <pc:cxnChg chg="add mod">
          <ac:chgData name="代數白痴 顧" userId="316db6a4f7ef8138" providerId="LiveId" clId="{4DCADB0E-4374-4AF3-A0C9-95C8FB7685F0}" dt="2024-03-19T00:40:38.140" v="1622" actId="164"/>
          <ac:cxnSpMkLst>
            <pc:docMk/>
            <pc:sldMk cId="3174299720" sldId="399"/>
            <ac:cxnSpMk id="51" creationId="{C9F3DEDC-6322-63C4-CAB1-E21FF8793F09}"/>
          </ac:cxnSpMkLst>
        </pc:cxnChg>
        <pc:cxnChg chg="add mod">
          <ac:chgData name="代數白痴 顧" userId="316db6a4f7ef8138" providerId="LiveId" clId="{4DCADB0E-4374-4AF3-A0C9-95C8FB7685F0}" dt="2024-03-19T00:40:38.140" v="1622" actId="164"/>
          <ac:cxnSpMkLst>
            <pc:docMk/>
            <pc:sldMk cId="3174299720" sldId="399"/>
            <ac:cxnSpMk id="53" creationId="{444023BB-18D1-01CD-06DB-1895D5E969FD}"/>
          </ac:cxnSpMkLst>
        </pc:cxnChg>
        <pc:cxnChg chg="mod">
          <ac:chgData name="代數白痴 顧" userId="316db6a4f7ef8138" providerId="LiveId" clId="{4DCADB0E-4374-4AF3-A0C9-95C8FB7685F0}" dt="2024-03-19T00:40:38.140" v="1622" actId="164"/>
          <ac:cxnSpMkLst>
            <pc:docMk/>
            <pc:sldMk cId="3174299720" sldId="399"/>
            <ac:cxnSpMk id="54" creationId="{C85B2D53-5B5A-9AC0-2275-87E619C4DFE5}"/>
          </ac:cxnSpMkLst>
        </pc:cxnChg>
        <pc:cxnChg chg="add mod">
          <ac:chgData name="代數白痴 顧" userId="316db6a4f7ef8138" providerId="LiveId" clId="{4DCADB0E-4374-4AF3-A0C9-95C8FB7685F0}" dt="2024-03-19T00:40:38.140" v="1622" actId="164"/>
          <ac:cxnSpMkLst>
            <pc:docMk/>
            <pc:sldMk cId="3174299720" sldId="399"/>
            <ac:cxnSpMk id="57" creationId="{BBE40EEF-E9C8-D9EB-1A72-07253B7625B9}"/>
          </ac:cxnSpMkLst>
        </pc:cxnChg>
        <pc:cxnChg chg="add del mod">
          <ac:chgData name="代數白痴 顧" userId="316db6a4f7ef8138" providerId="LiveId" clId="{4DCADB0E-4374-4AF3-A0C9-95C8FB7685F0}" dt="2024-03-19T00:38:07.019" v="1601" actId="478"/>
          <ac:cxnSpMkLst>
            <pc:docMk/>
            <pc:sldMk cId="3174299720" sldId="399"/>
            <ac:cxnSpMk id="58" creationId="{4970C35E-02BB-0DDB-E095-0AC5E4B0695B}"/>
          </ac:cxnSpMkLst>
        </pc:cxnChg>
      </pc:sldChg>
    </pc:docChg>
  </pc:docChgLst>
  <pc:docChgLst>
    <pc:chgData name="代數白痴 顧" userId="316db6a4f7ef8138" providerId="LiveId" clId="{64685616-B5E9-49B8-B1E1-FB6EC46825E3}"/>
    <pc:docChg chg="undo custSel addSld modSld">
      <pc:chgData name="代數白痴 顧" userId="316db6a4f7ef8138" providerId="LiveId" clId="{64685616-B5E9-49B8-B1E1-FB6EC46825E3}" dt="2023-12-01T00:33:29.547" v="1545" actId="692"/>
      <pc:docMkLst>
        <pc:docMk/>
      </pc:docMkLst>
      <pc:sldChg chg="addSp delSp modSp mod">
        <pc:chgData name="代數白痴 顧" userId="316db6a4f7ef8138" providerId="LiveId" clId="{64685616-B5E9-49B8-B1E1-FB6EC46825E3}" dt="2023-12-01T00:33:29.547" v="1545" actId="692"/>
        <pc:sldMkLst>
          <pc:docMk/>
          <pc:sldMk cId="1922349085" sldId="396"/>
        </pc:sldMkLst>
        <pc:spChg chg="mod topLvl">
          <ac:chgData name="代數白痴 顧" userId="316db6a4f7ef8138" providerId="LiveId" clId="{64685616-B5E9-49B8-B1E1-FB6EC46825E3}" dt="2023-12-01T00:23:30.064" v="1455" actId="164"/>
          <ac:spMkLst>
            <pc:docMk/>
            <pc:sldMk cId="1922349085" sldId="396"/>
            <ac:spMk id="5" creationId="{3DC2AF04-8F01-0F49-E62B-904B76201CAD}"/>
          </ac:spMkLst>
        </pc:spChg>
        <pc:spChg chg="mod topLvl">
          <ac:chgData name="代數白痴 顧" userId="316db6a4f7ef8138" providerId="LiveId" clId="{64685616-B5E9-49B8-B1E1-FB6EC46825E3}" dt="2023-12-01T00:23:30.064" v="1455" actId="164"/>
          <ac:spMkLst>
            <pc:docMk/>
            <pc:sldMk cId="1922349085" sldId="396"/>
            <ac:spMk id="8" creationId="{15707137-5524-DBBA-7765-BCE28FB7CB59}"/>
          </ac:spMkLst>
        </pc:spChg>
        <pc:spChg chg="mod topLvl">
          <ac:chgData name="代數白痴 顧" userId="316db6a4f7ef8138" providerId="LiveId" clId="{64685616-B5E9-49B8-B1E1-FB6EC46825E3}" dt="2023-12-01T00:23:30.064" v="1455" actId="164"/>
          <ac:spMkLst>
            <pc:docMk/>
            <pc:sldMk cId="1922349085" sldId="396"/>
            <ac:spMk id="10" creationId="{0B8C1D6A-9070-38FF-61D5-ACB7A90F1158}"/>
          </ac:spMkLst>
        </pc:spChg>
        <pc:spChg chg="mod topLvl">
          <ac:chgData name="代數白痴 顧" userId="316db6a4f7ef8138" providerId="LiveId" clId="{64685616-B5E9-49B8-B1E1-FB6EC46825E3}" dt="2023-12-01T00:25:59.107" v="1507" actId="164"/>
          <ac:spMkLst>
            <pc:docMk/>
            <pc:sldMk cId="1922349085" sldId="396"/>
            <ac:spMk id="11" creationId="{9F5C7AD1-4DC9-1D1F-B682-69DB5D438709}"/>
          </ac:spMkLst>
        </pc:spChg>
        <pc:spChg chg="add mod">
          <ac:chgData name="代數白痴 顧" userId="316db6a4f7ef8138" providerId="LiveId" clId="{64685616-B5E9-49B8-B1E1-FB6EC46825E3}" dt="2023-12-01T00:23:39.662" v="1478" actId="1035"/>
          <ac:spMkLst>
            <pc:docMk/>
            <pc:sldMk cId="1922349085" sldId="396"/>
            <ac:spMk id="12" creationId="{41DB8D5E-4AD3-34D4-8B64-CF7996AD3FFF}"/>
          </ac:spMkLst>
        </pc:spChg>
        <pc:spChg chg="mod">
          <ac:chgData name="代數白痴 顧" userId="316db6a4f7ef8138" providerId="LiveId" clId="{64685616-B5E9-49B8-B1E1-FB6EC46825E3}" dt="2023-12-01T00:18:24.155" v="835" actId="20577"/>
          <ac:spMkLst>
            <pc:docMk/>
            <pc:sldMk cId="1922349085" sldId="396"/>
            <ac:spMk id="23" creationId="{00000000-0000-0000-0000-000000000000}"/>
          </ac:spMkLst>
        </pc:spChg>
        <pc:spChg chg="add mod">
          <ac:chgData name="代數白痴 顧" userId="316db6a4f7ef8138" providerId="LiveId" clId="{64685616-B5E9-49B8-B1E1-FB6EC46825E3}" dt="2023-12-01T00:25:59.107" v="1507" actId="164"/>
          <ac:spMkLst>
            <pc:docMk/>
            <pc:sldMk cId="1922349085" sldId="396"/>
            <ac:spMk id="38" creationId="{CF10FC1F-53A4-2B0B-30C3-8D8FCA206819}"/>
          </ac:spMkLst>
        </pc:spChg>
        <pc:spChg chg="add mod">
          <ac:chgData name="代數白痴 顧" userId="316db6a4f7ef8138" providerId="LiveId" clId="{64685616-B5E9-49B8-B1E1-FB6EC46825E3}" dt="2023-12-01T00:25:59.107" v="1507" actId="164"/>
          <ac:spMkLst>
            <pc:docMk/>
            <pc:sldMk cId="1922349085" sldId="396"/>
            <ac:spMk id="50" creationId="{6A4BE968-54E1-A4A4-BA48-808098D04848}"/>
          </ac:spMkLst>
        </pc:spChg>
        <pc:spChg chg="add mod">
          <ac:chgData name="代數白痴 顧" userId="316db6a4f7ef8138" providerId="LiveId" clId="{64685616-B5E9-49B8-B1E1-FB6EC46825E3}" dt="2023-12-01T00:25:59.107" v="1507" actId="164"/>
          <ac:spMkLst>
            <pc:docMk/>
            <pc:sldMk cId="1922349085" sldId="396"/>
            <ac:spMk id="51" creationId="{7A7F72BA-0AAF-250F-1316-978315520E77}"/>
          </ac:spMkLst>
        </pc:spChg>
        <pc:spChg chg="add mod">
          <ac:chgData name="代數白痴 顧" userId="316db6a4f7ef8138" providerId="LiveId" clId="{64685616-B5E9-49B8-B1E1-FB6EC46825E3}" dt="2023-12-01T00:30:34.954" v="1524" actId="688"/>
          <ac:spMkLst>
            <pc:docMk/>
            <pc:sldMk cId="1922349085" sldId="396"/>
            <ac:spMk id="56" creationId="{A3549A11-5DEE-9F68-425F-A24D48498C00}"/>
          </ac:spMkLst>
        </pc:spChg>
        <pc:spChg chg="add del mod ord">
          <ac:chgData name="代數白痴 顧" userId="316db6a4f7ef8138" providerId="LiveId" clId="{64685616-B5E9-49B8-B1E1-FB6EC46825E3}" dt="2023-12-01T00:31:49.510" v="1530" actId="478"/>
          <ac:spMkLst>
            <pc:docMk/>
            <pc:sldMk cId="1922349085" sldId="396"/>
            <ac:spMk id="58" creationId="{0596AC94-1952-3EC2-3F3E-1F1BB8137487}"/>
          </ac:spMkLst>
        </pc:spChg>
        <pc:spChg chg="add mod ord">
          <ac:chgData name="代數白痴 顧" userId="316db6a4f7ef8138" providerId="LiveId" clId="{64685616-B5E9-49B8-B1E1-FB6EC46825E3}" dt="2023-12-01T00:32:31.992" v="1535" actId="167"/>
          <ac:spMkLst>
            <pc:docMk/>
            <pc:sldMk cId="1922349085" sldId="396"/>
            <ac:spMk id="59" creationId="{1712C45D-BBEB-D085-0E56-C644DC2BFA1D}"/>
          </ac:spMkLst>
        </pc:spChg>
        <pc:spChg chg="mod">
          <ac:chgData name="代數白痴 顧" userId="316db6a4f7ef8138" providerId="LiveId" clId="{64685616-B5E9-49B8-B1E1-FB6EC46825E3}" dt="2023-11-30T03:27:15.560" v="391" actId="20577"/>
          <ac:spMkLst>
            <pc:docMk/>
            <pc:sldMk cId="1922349085" sldId="396"/>
            <ac:spMk id="60" creationId="{90ECAF3B-FFFF-A531-AFBE-31708C7D891C}"/>
          </ac:spMkLst>
        </pc:spChg>
        <pc:spChg chg="mod">
          <ac:chgData name="代數白痴 顧" userId="316db6a4f7ef8138" providerId="LiveId" clId="{64685616-B5E9-49B8-B1E1-FB6EC46825E3}" dt="2023-12-01T00:23:39.662" v="1478" actId="1035"/>
          <ac:spMkLst>
            <pc:docMk/>
            <pc:sldMk cId="1922349085" sldId="396"/>
            <ac:spMk id="62" creationId="{3F7BA87B-C320-E23F-73C1-F9850FE98DF6}"/>
          </ac:spMkLst>
        </pc:spChg>
        <pc:spChg chg="mod">
          <ac:chgData name="代數白痴 顧" userId="316db6a4f7ef8138" providerId="LiveId" clId="{64685616-B5E9-49B8-B1E1-FB6EC46825E3}" dt="2023-12-01T00:23:39.662" v="1478" actId="1035"/>
          <ac:spMkLst>
            <pc:docMk/>
            <pc:sldMk cId="1922349085" sldId="396"/>
            <ac:spMk id="63" creationId="{778A182C-369F-6C9A-757B-26A56B661947}"/>
          </ac:spMkLst>
        </pc:spChg>
        <pc:spChg chg="mod">
          <ac:chgData name="代數白痴 顧" userId="316db6a4f7ef8138" providerId="LiveId" clId="{64685616-B5E9-49B8-B1E1-FB6EC46825E3}" dt="2023-12-01T00:23:39.662" v="1478" actId="1035"/>
          <ac:spMkLst>
            <pc:docMk/>
            <pc:sldMk cId="1922349085" sldId="396"/>
            <ac:spMk id="64" creationId="{7A82ECC7-46B8-CC28-1405-F84387FF2A98}"/>
          </ac:spMkLst>
        </pc:spChg>
        <pc:spChg chg="mod">
          <ac:chgData name="代數白痴 顧" userId="316db6a4f7ef8138" providerId="LiveId" clId="{64685616-B5E9-49B8-B1E1-FB6EC46825E3}" dt="2023-12-01T00:23:39.662" v="1478" actId="1035"/>
          <ac:spMkLst>
            <pc:docMk/>
            <pc:sldMk cId="1922349085" sldId="396"/>
            <ac:spMk id="65" creationId="{3FDD0D30-9233-F353-36EA-B99C2A1EF3C7}"/>
          </ac:spMkLst>
        </pc:spChg>
        <pc:spChg chg="mod">
          <ac:chgData name="代數白痴 顧" userId="316db6a4f7ef8138" providerId="LiveId" clId="{64685616-B5E9-49B8-B1E1-FB6EC46825E3}" dt="2023-12-01T00:23:39.662" v="1478" actId="1035"/>
          <ac:spMkLst>
            <pc:docMk/>
            <pc:sldMk cId="1922349085" sldId="396"/>
            <ac:spMk id="66" creationId="{64CC654D-82A0-F30A-076B-BAA382BBE1EF}"/>
          </ac:spMkLst>
        </pc:spChg>
        <pc:spChg chg="mod">
          <ac:chgData name="代數白痴 顧" userId="316db6a4f7ef8138" providerId="LiveId" clId="{64685616-B5E9-49B8-B1E1-FB6EC46825E3}" dt="2023-12-01T00:23:39.662" v="1478" actId="1035"/>
          <ac:spMkLst>
            <pc:docMk/>
            <pc:sldMk cId="1922349085" sldId="396"/>
            <ac:spMk id="81" creationId="{E128A84A-D556-4B88-C02E-D745ECFDBB07}"/>
          </ac:spMkLst>
        </pc:spChg>
        <pc:spChg chg="del">
          <ac:chgData name="代數白痴 顧" userId="316db6a4f7ef8138" providerId="LiveId" clId="{64685616-B5E9-49B8-B1E1-FB6EC46825E3}" dt="2023-11-30T03:23:17.225" v="6" actId="478"/>
          <ac:spMkLst>
            <pc:docMk/>
            <pc:sldMk cId="1922349085" sldId="396"/>
            <ac:spMk id="82" creationId="{714B2624-697B-01F6-21ED-DBE5FB4E5F84}"/>
          </ac:spMkLst>
        </pc:spChg>
        <pc:spChg chg="del mod">
          <ac:chgData name="代數白痴 顧" userId="316db6a4f7ef8138" providerId="LiveId" clId="{64685616-B5E9-49B8-B1E1-FB6EC46825E3}" dt="2023-11-30T03:23:16.519" v="5" actId="478"/>
          <ac:spMkLst>
            <pc:docMk/>
            <pc:sldMk cId="1922349085" sldId="396"/>
            <ac:spMk id="83" creationId="{44311457-4F7E-AD69-4C2A-7C66BEF28DAE}"/>
          </ac:spMkLst>
        </pc:spChg>
        <pc:spChg chg="del mod topLvl">
          <ac:chgData name="代數白痴 顧" userId="316db6a4f7ef8138" providerId="LiveId" clId="{64685616-B5E9-49B8-B1E1-FB6EC46825E3}" dt="2023-12-01T00:18:51.290" v="841" actId="478"/>
          <ac:spMkLst>
            <pc:docMk/>
            <pc:sldMk cId="1922349085" sldId="396"/>
            <ac:spMk id="114" creationId="{2C98BB29-045C-AEF3-B248-AC46D670F862}"/>
          </ac:spMkLst>
        </pc:spChg>
        <pc:spChg chg="del mod topLvl">
          <ac:chgData name="代數白痴 顧" userId="316db6a4f7ef8138" providerId="LiveId" clId="{64685616-B5E9-49B8-B1E1-FB6EC46825E3}" dt="2023-12-01T00:19:06.744" v="848" actId="478"/>
          <ac:spMkLst>
            <pc:docMk/>
            <pc:sldMk cId="1922349085" sldId="396"/>
            <ac:spMk id="116" creationId="{92E12CCF-D0EB-4B82-C907-0700D1637F40}"/>
          </ac:spMkLst>
        </pc:spChg>
        <pc:spChg chg="del mod topLvl">
          <ac:chgData name="代數白痴 顧" userId="316db6a4f7ef8138" providerId="LiveId" clId="{64685616-B5E9-49B8-B1E1-FB6EC46825E3}" dt="2023-12-01T00:18:51.290" v="841" actId="478"/>
          <ac:spMkLst>
            <pc:docMk/>
            <pc:sldMk cId="1922349085" sldId="396"/>
            <ac:spMk id="117" creationId="{0E1BEB0F-5DC7-76A0-F439-FC64FFB49BD0}"/>
          </ac:spMkLst>
        </pc:spChg>
        <pc:spChg chg="mod topLvl">
          <ac:chgData name="代數白痴 顧" userId="316db6a4f7ef8138" providerId="LiveId" clId="{64685616-B5E9-49B8-B1E1-FB6EC46825E3}" dt="2023-12-01T00:25:59.107" v="1507" actId="164"/>
          <ac:spMkLst>
            <pc:docMk/>
            <pc:sldMk cId="1922349085" sldId="396"/>
            <ac:spMk id="118" creationId="{1AE28330-B14E-03CC-D80C-E940CB8EC1AD}"/>
          </ac:spMkLst>
        </pc:spChg>
        <pc:spChg chg="del mod topLvl">
          <ac:chgData name="代數白痴 顧" userId="316db6a4f7ef8138" providerId="LiveId" clId="{64685616-B5E9-49B8-B1E1-FB6EC46825E3}" dt="2023-12-01T00:18:47.455" v="839" actId="478"/>
          <ac:spMkLst>
            <pc:docMk/>
            <pc:sldMk cId="1922349085" sldId="396"/>
            <ac:spMk id="119" creationId="{E4BF1324-EA07-E37A-EBDB-EFEA094D21D7}"/>
          </ac:spMkLst>
        </pc:spChg>
        <pc:spChg chg="del mod topLvl">
          <ac:chgData name="代數白痴 顧" userId="316db6a4f7ef8138" providerId="LiveId" clId="{64685616-B5E9-49B8-B1E1-FB6EC46825E3}" dt="2023-12-01T00:18:51.290" v="841" actId="478"/>
          <ac:spMkLst>
            <pc:docMk/>
            <pc:sldMk cId="1922349085" sldId="396"/>
            <ac:spMk id="120" creationId="{64DD899D-569C-32C8-D4DC-79CFF1F37147}"/>
          </ac:spMkLst>
        </pc:spChg>
        <pc:spChg chg="del mod topLvl">
          <ac:chgData name="代數白痴 顧" userId="316db6a4f7ef8138" providerId="LiveId" clId="{64685616-B5E9-49B8-B1E1-FB6EC46825E3}" dt="2023-12-01T00:18:51.290" v="841" actId="478"/>
          <ac:spMkLst>
            <pc:docMk/>
            <pc:sldMk cId="1922349085" sldId="396"/>
            <ac:spMk id="121" creationId="{64AFBBEA-C697-3884-6B65-BF5F1A692D75}"/>
          </ac:spMkLst>
        </pc:spChg>
        <pc:spChg chg="mod topLvl">
          <ac:chgData name="代數白痴 顧" userId="316db6a4f7ef8138" providerId="LiveId" clId="{64685616-B5E9-49B8-B1E1-FB6EC46825E3}" dt="2023-12-01T00:25:59.107" v="1507" actId="164"/>
          <ac:spMkLst>
            <pc:docMk/>
            <pc:sldMk cId="1922349085" sldId="396"/>
            <ac:spMk id="122" creationId="{3BD57528-9D05-AFE1-BF82-CDE9E587373C}"/>
          </ac:spMkLst>
        </pc:spChg>
        <pc:spChg chg="mod topLvl">
          <ac:chgData name="代數白痴 顧" userId="316db6a4f7ef8138" providerId="LiveId" clId="{64685616-B5E9-49B8-B1E1-FB6EC46825E3}" dt="2023-12-01T00:25:59.107" v="1507" actId="164"/>
          <ac:spMkLst>
            <pc:docMk/>
            <pc:sldMk cId="1922349085" sldId="396"/>
            <ac:spMk id="123" creationId="{B8D630BE-0A6D-BC6F-3EE9-00D6D90B74A5}"/>
          </ac:spMkLst>
        </pc:spChg>
        <pc:spChg chg="mod topLvl">
          <ac:chgData name="代數白痴 顧" userId="316db6a4f7ef8138" providerId="LiveId" clId="{64685616-B5E9-49B8-B1E1-FB6EC46825E3}" dt="2023-12-01T00:25:59.107" v="1507" actId="164"/>
          <ac:spMkLst>
            <pc:docMk/>
            <pc:sldMk cId="1922349085" sldId="396"/>
            <ac:spMk id="125" creationId="{A397E39B-90E3-14A1-7F11-AA451ED2B8EB}"/>
          </ac:spMkLst>
        </pc:spChg>
        <pc:spChg chg="del mod topLvl">
          <ac:chgData name="代數白痴 顧" userId="316db6a4f7ef8138" providerId="LiveId" clId="{64685616-B5E9-49B8-B1E1-FB6EC46825E3}" dt="2023-12-01T00:18:51.290" v="841" actId="478"/>
          <ac:spMkLst>
            <pc:docMk/>
            <pc:sldMk cId="1922349085" sldId="396"/>
            <ac:spMk id="126" creationId="{11E0494F-28D5-4DB4-3977-9210203201CF}"/>
          </ac:spMkLst>
        </pc:spChg>
        <pc:spChg chg="del mod topLvl">
          <ac:chgData name="代數白痴 顧" userId="316db6a4f7ef8138" providerId="LiveId" clId="{64685616-B5E9-49B8-B1E1-FB6EC46825E3}" dt="2023-12-01T00:18:48.947" v="840" actId="478"/>
          <ac:spMkLst>
            <pc:docMk/>
            <pc:sldMk cId="1922349085" sldId="396"/>
            <ac:spMk id="127" creationId="{E31A8314-D728-0215-3894-55CBB2AA56D8}"/>
          </ac:spMkLst>
        </pc:spChg>
        <pc:spChg chg="del mod topLvl">
          <ac:chgData name="代數白痴 顧" userId="316db6a4f7ef8138" providerId="LiveId" clId="{64685616-B5E9-49B8-B1E1-FB6EC46825E3}" dt="2023-12-01T00:18:57.709" v="843" actId="478"/>
          <ac:spMkLst>
            <pc:docMk/>
            <pc:sldMk cId="1922349085" sldId="396"/>
            <ac:spMk id="128" creationId="{BC7F7CE6-53FB-5598-5FBE-93A8EB59E5AE}"/>
          </ac:spMkLst>
        </pc:spChg>
        <pc:grpChg chg="add mod">
          <ac:chgData name="代數白痴 顧" userId="316db6a4f7ef8138" providerId="LiveId" clId="{64685616-B5E9-49B8-B1E1-FB6EC46825E3}" dt="2023-12-01T00:25:59.107" v="1507" actId="164"/>
          <ac:grpSpMkLst>
            <pc:docMk/>
            <pc:sldMk cId="1922349085" sldId="396"/>
            <ac:grpSpMk id="35" creationId="{92153CF8-5595-00A9-5DF8-06A051EC39DC}"/>
          </ac:grpSpMkLst>
        </pc:grpChg>
        <pc:grpChg chg="add mod">
          <ac:chgData name="代數白痴 顧" userId="316db6a4f7ef8138" providerId="LiveId" clId="{64685616-B5E9-49B8-B1E1-FB6EC46825E3}" dt="2023-12-01T00:25:59.107" v="1507" actId="164"/>
          <ac:grpSpMkLst>
            <pc:docMk/>
            <pc:sldMk cId="1922349085" sldId="396"/>
            <ac:grpSpMk id="52" creationId="{40542BA4-28DF-D8DF-866E-3C0B55E856A8}"/>
          </ac:grpSpMkLst>
        </pc:grpChg>
        <pc:grpChg chg="add mod ord">
          <ac:chgData name="代數白痴 顧" userId="316db6a4f7ef8138" providerId="LiveId" clId="{64685616-B5E9-49B8-B1E1-FB6EC46825E3}" dt="2023-12-01T00:30:29.664" v="1523" actId="167"/>
          <ac:grpSpMkLst>
            <pc:docMk/>
            <pc:sldMk cId="1922349085" sldId="396"/>
            <ac:grpSpMk id="57" creationId="{BD165154-36BB-59D2-2D6B-7A138E2D76E3}"/>
          </ac:grpSpMkLst>
        </pc:grpChg>
        <pc:grpChg chg="del">
          <ac:chgData name="代數白痴 顧" userId="316db6a4f7ef8138" providerId="LiveId" clId="{64685616-B5E9-49B8-B1E1-FB6EC46825E3}" dt="2023-11-30T03:23:17.992" v="7" actId="478"/>
          <ac:grpSpMkLst>
            <pc:docMk/>
            <pc:sldMk cId="1922349085" sldId="396"/>
            <ac:grpSpMk id="89" creationId="{62C29B51-3257-2884-D41F-230A3EEB5BD4}"/>
          </ac:grpSpMkLst>
        </pc:grpChg>
        <pc:grpChg chg="del mod">
          <ac:chgData name="代數白痴 顧" userId="316db6a4f7ef8138" providerId="LiveId" clId="{64685616-B5E9-49B8-B1E1-FB6EC46825E3}" dt="2023-12-01T00:18:37.893" v="836" actId="165"/>
          <ac:grpSpMkLst>
            <pc:docMk/>
            <pc:sldMk cId="1922349085" sldId="396"/>
            <ac:grpSpMk id="129" creationId="{29691FB9-5A20-8DC0-57A6-E03C03C54FCD}"/>
          </ac:grpSpMkLst>
        </pc:grpChg>
        <pc:graphicFrameChg chg="add mod">
          <ac:chgData name="代數白痴 顧" userId="316db6a4f7ef8138" providerId="LiveId" clId="{64685616-B5E9-49B8-B1E1-FB6EC46825E3}" dt="2023-11-30T03:27:09.479" v="386" actId="1038"/>
          <ac:graphicFrameMkLst>
            <pc:docMk/>
            <pc:sldMk cId="1922349085" sldId="396"/>
            <ac:graphicFrameMk id="2" creationId="{9AB3E37D-B3FF-5064-0EC4-73DA6E4A9627}"/>
          </ac:graphicFrameMkLst>
        </pc:graphicFrameChg>
        <pc:picChg chg="add del mod">
          <ac:chgData name="代數白痴 顧" userId="316db6a4f7ef8138" providerId="LiveId" clId="{64685616-B5E9-49B8-B1E1-FB6EC46825E3}" dt="2023-12-01T00:17:15.418" v="780" actId="478"/>
          <ac:picMkLst>
            <pc:docMk/>
            <pc:sldMk cId="1922349085" sldId="396"/>
            <ac:picMk id="4" creationId="{7AA1D0DF-9DAA-A408-CCB6-E6C8F27B7A35}"/>
          </ac:picMkLst>
        </pc:picChg>
        <pc:picChg chg="add del mod">
          <ac:chgData name="代數白痴 顧" userId="316db6a4f7ef8138" providerId="LiveId" clId="{64685616-B5E9-49B8-B1E1-FB6EC46825E3}" dt="2023-12-01T00:25:51.443" v="1506" actId="478"/>
          <ac:picMkLst>
            <pc:docMk/>
            <pc:sldMk cId="1922349085" sldId="396"/>
            <ac:picMk id="37" creationId="{B37CA7E3-638B-7AB7-E3A6-1785DEBFF3CF}"/>
          </ac:picMkLst>
        </pc:picChg>
        <pc:cxnChg chg="mod">
          <ac:chgData name="代數白痴 顧" userId="316db6a4f7ef8138" providerId="LiveId" clId="{64685616-B5E9-49B8-B1E1-FB6EC46825E3}" dt="2023-12-01T00:13:13.199" v="520" actId="1035"/>
          <ac:cxnSpMkLst>
            <pc:docMk/>
            <pc:sldMk cId="1922349085" sldId="396"/>
            <ac:cxnSpMk id="6" creationId="{32329F4A-5B95-BCC2-3911-B64DBC4D6C70}"/>
          </ac:cxnSpMkLst>
        </pc:cxnChg>
        <pc:cxnChg chg="mod topLvl">
          <ac:chgData name="代數白痴 顧" userId="316db6a4f7ef8138" providerId="LiveId" clId="{64685616-B5E9-49B8-B1E1-FB6EC46825E3}" dt="2023-12-01T00:23:30.064" v="1455" actId="164"/>
          <ac:cxnSpMkLst>
            <pc:docMk/>
            <pc:sldMk cId="1922349085" sldId="396"/>
            <ac:cxnSpMk id="7" creationId="{FE5BF7E5-55AA-4027-3A22-130B727A1C85}"/>
          </ac:cxnSpMkLst>
        </pc:cxnChg>
        <pc:cxnChg chg="mod">
          <ac:chgData name="代數白痴 顧" userId="316db6a4f7ef8138" providerId="LiveId" clId="{64685616-B5E9-49B8-B1E1-FB6EC46825E3}" dt="2023-12-01T00:13:13.199" v="520" actId="1035"/>
          <ac:cxnSpMkLst>
            <pc:docMk/>
            <pc:sldMk cId="1922349085" sldId="396"/>
            <ac:cxnSpMk id="9" creationId="{F643A549-CBF3-25F1-FE1B-153FA6698ECC}"/>
          </ac:cxnSpMkLst>
        </pc:cxnChg>
        <pc:cxnChg chg="mod">
          <ac:chgData name="代數白痴 顧" userId="316db6a4f7ef8138" providerId="LiveId" clId="{64685616-B5E9-49B8-B1E1-FB6EC46825E3}" dt="2023-12-01T00:13:13.199" v="520" actId="1035"/>
          <ac:cxnSpMkLst>
            <pc:docMk/>
            <pc:sldMk cId="1922349085" sldId="396"/>
            <ac:cxnSpMk id="14" creationId="{A3C993DE-9EF2-69C0-14A0-1357931FC216}"/>
          </ac:cxnSpMkLst>
        </pc:cxnChg>
        <pc:cxnChg chg="add mod">
          <ac:chgData name="代數白痴 顧" userId="316db6a4f7ef8138" providerId="LiveId" clId="{64685616-B5E9-49B8-B1E1-FB6EC46825E3}" dt="2023-12-01T00:23:39.662" v="1478" actId="1035"/>
          <ac:cxnSpMkLst>
            <pc:docMk/>
            <pc:sldMk cId="1922349085" sldId="396"/>
            <ac:cxnSpMk id="15" creationId="{06CAD921-AD6D-E36A-1FF7-E437A1A47822}"/>
          </ac:cxnSpMkLst>
        </pc:cxnChg>
        <pc:cxnChg chg="add mod">
          <ac:chgData name="代數白痴 顧" userId="316db6a4f7ef8138" providerId="LiveId" clId="{64685616-B5E9-49B8-B1E1-FB6EC46825E3}" dt="2023-12-01T00:23:39.662" v="1478" actId="1035"/>
          <ac:cxnSpMkLst>
            <pc:docMk/>
            <pc:sldMk cId="1922349085" sldId="396"/>
            <ac:cxnSpMk id="17" creationId="{95AEECF6-4C18-20E0-389F-1715AC53DB96}"/>
          </ac:cxnSpMkLst>
        </pc:cxnChg>
        <pc:cxnChg chg="del">
          <ac:chgData name="代數白痴 顧" userId="316db6a4f7ef8138" providerId="LiveId" clId="{64685616-B5E9-49B8-B1E1-FB6EC46825E3}" dt="2023-12-01T00:13:50.323" v="750" actId="478"/>
          <ac:cxnSpMkLst>
            <pc:docMk/>
            <pc:sldMk cId="1922349085" sldId="396"/>
            <ac:cxnSpMk id="19" creationId="{2F21C410-2F66-58F5-DA01-28D0B5D975EE}"/>
          </ac:cxnSpMkLst>
        </pc:cxnChg>
        <pc:cxnChg chg="del">
          <ac:chgData name="代數白痴 顧" userId="316db6a4f7ef8138" providerId="LiveId" clId="{64685616-B5E9-49B8-B1E1-FB6EC46825E3}" dt="2023-12-01T00:13:50.323" v="750" actId="478"/>
          <ac:cxnSpMkLst>
            <pc:docMk/>
            <pc:sldMk cId="1922349085" sldId="396"/>
            <ac:cxnSpMk id="20" creationId="{0BC1322C-1FA5-B833-28FA-A1098741136B}"/>
          </ac:cxnSpMkLst>
        </pc:cxnChg>
        <pc:cxnChg chg="mod">
          <ac:chgData name="代數白痴 顧" userId="316db6a4f7ef8138" providerId="LiveId" clId="{64685616-B5E9-49B8-B1E1-FB6EC46825E3}" dt="2023-12-01T00:13:29.009" v="656" actId="1037"/>
          <ac:cxnSpMkLst>
            <pc:docMk/>
            <pc:sldMk cId="1922349085" sldId="396"/>
            <ac:cxnSpMk id="21" creationId="{A41C8076-9516-D74C-C741-7A599E2A5088}"/>
          </ac:cxnSpMkLst>
        </pc:cxnChg>
        <pc:cxnChg chg="mod">
          <ac:chgData name="代數白痴 顧" userId="316db6a4f7ef8138" providerId="LiveId" clId="{64685616-B5E9-49B8-B1E1-FB6EC46825E3}" dt="2023-12-01T00:13:35.599" v="661" actId="1038"/>
          <ac:cxnSpMkLst>
            <pc:docMk/>
            <pc:sldMk cId="1922349085" sldId="396"/>
            <ac:cxnSpMk id="22" creationId="{DCD86453-A300-CFE7-330D-A137A065C734}"/>
          </ac:cxnSpMkLst>
        </pc:cxnChg>
        <pc:cxnChg chg="mod">
          <ac:chgData name="代數白痴 顧" userId="316db6a4f7ef8138" providerId="LiveId" clId="{64685616-B5E9-49B8-B1E1-FB6EC46825E3}" dt="2023-12-01T00:13:45.542" v="749" actId="1037"/>
          <ac:cxnSpMkLst>
            <pc:docMk/>
            <pc:sldMk cId="1922349085" sldId="396"/>
            <ac:cxnSpMk id="24" creationId="{3D042B8F-2AE2-1CB5-E898-3E3AEF1A6E44}"/>
          </ac:cxnSpMkLst>
        </pc:cxnChg>
        <pc:cxnChg chg="del">
          <ac:chgData name="代數白痴 顧" userId="316db6a4f7ef8138" providerId="LiveId" clId="{64685616-B5E9-49B8-B1E1-FB6EC46825E3}" dt="2023-12-01T00:13:50.323" v="750" actId="478"/>
          <ac:cxnSpMkLst>
            <pc:docMk/>
            <pc:sldMk cId="1922349085" sldId="396"/>
            <ac:cxnSpMk id="25" creationId="{5A3D69BC-1336-F2DD-0F80-AEF1FFE76649}"/>
          </ac:cxnSpMkLst>
        </pc:cxnChg>
        <pc:cxnChg chg="add mod ord">
          <ac:chgData name="代數白痴 顧" userId="316db6a4f7ef8138" providerId="LiveId" clId="{64685616-B5E9-49B8-B1E1-FB6EC46825E3}" dt="2023-12-01T00:33:10.245" v="1542" actId="692"/>
          <ac:cxnSpMkLst>
            <pc:docMk/>
            <pc:sldMk cId="1922349085" sldId="396"/>
            <ac:cxnSpMk id="26" creationId="{ECC48CAA-3C26-A7EC-D3F3-E50E77465C5B}"/>
          </ac:cxnSpMkLst>
        </pc:cxnChg>
        <pc:cxnChg chg="add mod">
          <ac:chgData name="代數白痴 顧" userId="316db6a4f7ef8138" providerId="LiveId" clId="{64685616-B5E9-49B8-B1E1-FB6EC46825E3}" dt="2023-12-01T00:23:30.064" v="1455" actId="164"/>
          <ac:cxnSpMkLst>
            <pc:docMk/>
            <pc:sldMk cId="1922349085" sldId="396"/>
            <ac:cxnSpMk id="30" creationId="{5A6B72ED-2A9A-EBA0-2140-90EF0D7640CD}"/>
          </ac:cxnSpMkLst>
        </pc:cxnChg>
        <pc:cxnChg chg="del mod topLvl">
          <ac:chgData name="代數白痴 顧" userId="316db6a4f7ef8138" providerId="LiveId" clId="{64685616-B5E9-49B8-B1E1-FB6EC46825E3}" dt="2023-12-01T00:23:14.091" v="1452" actId="478"/>
          <ac:cxnSpMkLst>
            <pc:docMk/>
            <pc:sldMk cId="1922349085" sldId="396"/>
            <ac:cxnSpMk id="31" creationId="{30F4BEC0-D84F-90F1-2D04-EF2DF29A7949}"/>
          </ac:cxnSpMkLst>
        </pc:cxnChg>
        <pc:cxnChg chg="add mod">
          <ac:chgData name="代數白痴 顧" userId="316db6a4f7ef8138" providerId="LiveId" clId="{64685616-B5E9-49B8-B1E1-FB6EC46825E3}" dt="2023-12-01T00:23:30.064" v="1455" actId="164"/>
          <ac:cxnSpMkLst>
            <pc:docMk/>
            <pc:sldMk cId="1922349085" sldId="396"/>
            <ac:cxnSpMk id="32" creationId="{DBF183FD-40E1-8AF3-8C8C-65F9C07B8B61}"/>
          </ac:cxnSpMkLst>
        </pc:cxnChg>
        <pc:cxnChg chg="add del mod">
          <ac:chgData name="代數白痴 顧" userId="316db6a4f7ef8138" providerId="LiveId" clId="{64685616-B5E9-49B8-B1E1-FB6EC46825E3}" dt="2023-12-01T00:22:46.624" v="1285" actId="478"/>
          <ac:cxnSpMkLst>
            <pc:docMk/>
            <pc:sldMk cId="1922349085" sldId="396"/>
            <ac:cxnSpMk id="33" creationId="{0FDB44E2-B217-6879-9138-64CDF9F44185}"/>
          </ac:cxnSpMkLst>
        </pc:cxnChg>
        <pc:cxnChg chg="add mod">
          <ac:chgData name="代數白痴 顧" userId="316db6a4f7ef8138" providerId="LiveId" clId="{64685616-B5E9-49B8-B1E1-FB6EC46825E3}" dt="2023-12-01T00:23:30.064" v="1455" actId="164"/>
          <ac:cxnSpMkLst>
            <pc:docMk/>
            <pc:sldMk cId="1922349085" sldId="396"/>
            <ac:cxnSpMk id="34" creationId="{EBE9D48D-E25B-E54A-5E22-07A3B72419F6}"/>
          </ac:cxnSpMkLst>
        </pc:cxnChg>
        <pc:cxnChg chg="del">
          <ac:chgData name="代數白痴 顧" userId="316db6a4f7ef8138" providerId="LiveId" clId="{64685616-B5E9-49B8-B1E1-FB6EC46825E3}" dt="2023-11-30T03:23:38.248" v="17" actId="478"/>
          <ac:cxnSpMkLst>
            <pc:docMk/>
            <pc:sldMk cId="1922349085" sldId="396"/>
            <ac:cxnSpMk id="37" creationId="{5614A025-E010-BAC8-A4A2-24382407B01D}"/>
          </ac:cxnSpMkLst>
        </pc:cxnChg>
        <pc:cxnChg chg="mod topLvl">
          <ac:chgData name="代數白痴 顧" userId="316db6a4f7ef8138" providerId="LiveId" clId="{64685616-B5E9-49B8-B1E1-FB6EC46825E3}" dt="2023-12-01T00:23:30.064" v="1455" actId="164"/>
          <ac:cxnSpMkLst>
            <pc:docMk/>
            <pc:sldMk cId="1922349085" sldId="396"/>
            <ac:cxnSpMk id="39" creationId="{68CEA46D-E69D-BBAE-8FFC-6998FBF88FD8}"/>
          </ac:cxnSpMkLst>
        </pc:cxnChg>
        <pc:cxnChg chg="add mod">
          <ac:chgData name="代數白痴 顧" userId="316db6a4f7ef8138" providerId="LiveId" clId="{64685616-B5E9-49B8-B1E1-FB6EC46825E3}" dt="2023-12-01T00:25:59.107" v="1507" actId="164"/>
          <ac:cxnSpMkLst>
            <pc:docMk/>
            <pc:sldMk cId="1922349085" sldId="396"/>
            <ac:cxnSpMk id="41" creationId="{D39ED9EF-4EB1-E993-F7F8-BF3A1BF1EB5D}"/>
          </ac:cxnSpMkLst>
        </pc:cxnChg>
        <pc:cxnChg chg="mod topLvl">
          <ac:chgData name="代數白痴 顧" userId="316db6a4f7ef8138" providerId="LiveId" clId="{64685616-B5E9-49B8-B1E1-FB6EC46825E3}" dt="2023-12-01T00:23:30.064" v="1455" actId="164"/>
          <ac:cxnSpMkLst>
            <pc:docMk/>
            <pc:sldMk cId="1922349085" sldId="396"/>
            <ac:cxnSpMk id="42" creationId="{CC94CC96-6145-4CD6-5F16-13A9483F415B}"/>
          </ac:cxnSpMkLst>
        </pc:cxnChg>
        <pc:cxnChg chg="del mod topLvl">
          <ac:chgData name="代數白痴 顧" userId="316db6a4f7ef8138" providerId="LiveId" clId="{64685616-B5E9-49B8-B1E1-FB6EC46825E3}" dt="2023-12-01T00:23:14.091" v="1452" actId="478"/>
          <ac:cxnSpMkLst>
            <pc:docMk/>
            <pc:sldMk cId="1922349085" sldId="396"/>
            <ac:cxnSpMk id="43" creationId="{C790C6B0-A9C6-A783-1012-EA2709F2D3B0}"/>
          </ac:cxnSpMkLst>
        </pc:cxnChg>
        <pc:cxnChg chg="mod topLvl">
          <ac:chgData name="代數白痴 顧" userId="316db6a4f7ef8138" providerId="LiveId" clId="{64685616-B5E9-49B8-B1E1-FB6EC46825E3}" dt="2023-12-01T00:23:30.064" v="1455" actId="164"/>
          <ac:cxnSpMkLst>
            <pc:docMk/>
            <pc:sldMk cId="1922349085" sldId="396"/>
            <ac:cxnSpMk id="44" creationId="{C184DE3F-485D-37BC-AB7F-C2F50560765F}"/>
          </ac:cxnSpMkLst>
        </pc:cxnChg>
        <pc:cxnChg chg="add mod">
          <ac:chgData name="代數白痴 顧" userId="316db6a4f7ef8138" providerId="LiveId" clId="{64685616-B5E9-49B8-B1E1-FB6EC46825E3}" dt="2023-12-01T00:25:59.107" v="1507" actId="164"/>
          <ac:cxnSpMkLst>
            <pc:docMk/>
            <pc:sldMk cId="1922349085" sldId="396"/>
            <ac:cxnSpMk id="46" creationId="{A5A27854-90E8-177B-B40D-D14E093AF07E}"/>
          </ac:cxnSpMkLst>
        </pc:cxnChg>
        <pc:cxnChg chg="add mod">
          <ac:chgData name="代數白痴 顧" userId="316db6a4f7ef8138" providerId="LiveId" clId="{64685616-B5E9-49B8-B1E1-FB6EC46825E3}" dt="2023-12-01T00:30:27.559" v="1522" actId="164"/>
          <ac:cxnSpMkLst>
            <pc:docMk/>
            <pc:sldMk cId="1922349085" sldId="396"/>
            <ac:cxnSpMk id="54" creationId="{46D4B962-4266-48CC-01E8-982CBCB6638D}"/>
          </ac:cxnSpMkLst>
        </pc:cxnChg>
        <pc:cxnChg chg="del">
          <ac:chgData name="代數白痴 顧" userId="316db6a4f7ef8138" providerId="LiveId" clId="{64685616-B5E9-49B8-B1E1-FB6EC46825E3}" dt="2023-11-30T03:23:38.248" v="17" actId="478"/>
          <ac:cxnSpMkLst>
            <pc:docMk/>
            <pc:sldMk cId="1922349085" sldId="396"/>
            <ac:cxnSpMk id="54" creationId="{6C7CE733-6E13-67E8-820C-7317A0F45AED}"/>
          </ac:cxnSpMkLst>
        </pc:cxnChg>
        <pc:cxnChg chg="del">
          <ac:chgData name="代數白痴 顧" userId="316db6a4f7ef8138" providerId="LiveId" clId="{64685616-B5E9-49B8-B1E1-FB6EC46825E3}" dt="2023-11-30T03:23:38.248" v="17" actId="478"/>
          <ac:cxnSpMkLst>
            <pc:docMk/>
            <pc:sldMk cId="1922349085" sldId="396"/>
            <ac:cxnSpMk id="56" creationId="{5ABED142-92E2-7E73-BF42-B18BD8B38775}"/>
          </ac:cxnSpMkLst>
        </pc:cxnChg>
        <pc:cxnChg chg="del">
          <ac:chgData name="代數白痴 顧" userId="316db6a4f7ef8138" providerId="LiveId" clId="{64685616-B5E9-49B8-B1E1-FB6EC46825E3}" dt="2023-11-30T03:23:38.248" v="17" actId="478"/>
          <ac:cxnSpMkLst>
            <pc:docMk/>
            <pc:sldMk cId="1922349085" sldId="396"/>
            <ac:cxnSpMk id="58" creationId="{0E6B41FD-4EC9-B677-9529-B17BBB563D26}"/>
          </ac:cxnSpMkLst>
        </pc:cxnChg>
        <pc:cxnChg chg="del">
          <ac:chgData name="代數白痴 顧" userId="316db6a4f7ef8138" providerId="LiveId" clId="{64685616-B5E9-49B8-B1E1-FB6EC46825E3}" dt="2023-11-30T03:23:38.248" v="17" actId="478"/>
          <ac:cxnSpMkLst>
            <pc:docMk/>
            <pc:sldMk cId="1922349085" sldId="396"/>
            <ac:cxnSpMk id="61" creationId="{98F3288C-07E8-F32F-F749-850FA715FBE9}"/>
          </ac:cxnSpMkLst>
        </pc:cxnChg>
        <pc:cxnChg chg="add mod">
          <ac:chgData name="代數白痴 顧" userId="316db6a4f7ef8138" providerId="LiveId" clId="{64685616-B5E9-49B8-B1E1-FB6EC46825E3}" dt="2023-12-01T00:32:57.614" v="1540" actId="692"/>
          <ac:cxnSpMkLst>
            <pc:docMk/>
            <pc:sldMk cId="1922349085" sldId="396"/>
            <ac:cxnSpMk id="67" creationId="{5FFEB136-CE74-3F3D-565A-3807A7B865B8}"/>
          </ac:cxnSpMkLst>
        </pc:cxnChg>
        <pc:cxnChg chg="del">
          <ac:chgData name="代數白痴 顧" userId="316db6a4f7ef8138" providerId="LiveId" clId="{64685616-B5E9-49B8-B1E1-FB6EC46825E3}" dt="2023-11-30T03:23:13.050" v="0" actId="478"/>
          <ac:cxnSpMkLst>
            <pc:docMk/>
            <pc:sldMk cId="1922349085" sldId="396"/>
            <ac:cxnSpMk id="68" creationId="{29DC6D8A-3AAD-452B-4A4D-3F0BA9D4C4EB}"/>
          </ac:cxnSpMkLst>
        </pc:cxnChg>
        <pc:cxnChg chg="del">
          <ac:chgData name="代數白痴 顧" userId="316db6a4f7ef8138" providerId="LiveId" clId="{64685616-B5E9-49B8-B1E1-FB6EC46825E3}" dt="2023-11-30T03:23:15.913" v="3" actId="478"/>
          <ac:cxnSpMkLst>
            <pc:docMk/>
            <pc:sldMk cId="1922349085" sldId="396"/>
            <ac:cxnSpMk id="71" creationId="{B3B70AEF-5316-3869-FEFF-46E41E9B712D}"/>
          </ac:cxnSpMkLst>
        </pc:cxnChg>
        <pc:cxnChg chg="add mod">
          <ac:chgData name="代數白痴 顧" userId="316db6a4f7ef8138" providerId="LiveId" clId="{64685616-B5E9-49B8-B1E1-FB6EC46825E3}" dt="2023-12-01T00:33:29.547" v="1545" actId="692"/>
          <ac:cxnSpMkLst>
            <pc:docMk/>
            <pc:sldMk cId="1922349085" sldId="396"/>
            <ac:cxnSpMk id="71" creationId="{F9DF9446-6FDC-5ADB-105E-5685F952DAF3}"/>
          </ac:cxnSpMkLst>
        </pc:cxnChg>
        <pc:cxnChg chg="del">
          <ac:chgData name="代數白痴 顧" userId="316db6a4f7ef8138" providerId="LiveId" clId="{64685616-B5E9-49B8-B1E1-FB6EC46825E3}" dt="2023-11-30T03:23:14.441" v="1" actId="478"/>
          <ac:cxnSpMkLst>
            <pc:docMk/>
            <pc:sldMk cId="1922349085" sldId="396"/>
            <ac:cxnSpMk id="76" creationId="{B4E53115-73E4-35A7-C8DA-B2550A3E0993}"/>
          </ac:cxnSpMkLst>
        </pc:cxnChg>
        <pc:cxnChg chg="del">
          <ac:chgData name="代數白痴 顧" userId="316db6a4f7ef8138" providerId="LiveId" clId="{64685616-B5E9-49B8-B1E1-FB6EC46825E3}" dt="2023-11-30T03:23:15.164" v="2" actId="478"/>
          <ac:cxnSpMkLst>
            <pc:docMk/>
            <pc:sldMk cId="1922349085" sldId="396"/>
            <ac:cxnSpMk id="79" creationId="{B18D5D4C-4B9C-23C9-8253-D8F7A8F81418}"/>
          </ac:cxnSpMkLst>
        </pc:cxnChg>
        <pc:cxnChg chg="del mod topLvl">
          <ac:chgData name="代數白痴 顧" userId="316db6a4f7ef8138" providerId="LiveId" clId="{64685616-B5E9-49B8-B1E1-FB6EC46825E3}" dt="2023-12-01T00:18:51.290" v="841" actId="478"/>
          <ac:cxnSpMkLst>
            <pc:docMk/>
            <pc:sldMk cId="1922349085" sldId="396"/>
            <ac:cxnSpMk id="94" creationId="{1B020739-3580-589F-31E4-FF7201BBD9F6}"/>
          </ac:cxnSpMkLst>
        </pc:cxnChg>
        <pc:cxnChg chg="del mod topLvl">
          <ac:chgData name="代數白痴 顧" userId="316db6a4f7ef8138" providerId="LiveId" clId="{64685616-B5E9-49B8-B1E1-FB6EC46825E3}" dt="2023-12-01T00:18:45.714" v="837" actId="478"/>
          <ac:cxnSpMkLst>
            <pc:docMk/>
            <pc:sldMk cId="1922349085" sldId="396"/>
            <ac:cxnSpMk id="97" creationId="{D160E9D9-495F-930D-6496-E0DC2B354B3F}"/>
          </ac:cxnSpMkLst>
        </pc:cxnChg>
        <pc:cxnChg chg="del mod topLvl">
          <ac:chgData name="代數白痴 顧" userId="316db6a4f7ef8138" providerId="LiveId" clId="{64685616-B5E9-49B8-B1E1-FB6EC46825E3}" dt="2023-12-01T00:18:46.463" v="838" actId="478"/>
          <ac:cxnSpMkLst>
            <pc:docMk/>
            <pc:sldMk cId="1922349085" sldId="396"/>
            <ac:cxnSpMk id="100" creationId="{BF747EB2-127A-A6D9-0A77-0F896F038CC7}"/>
          </ac:cxnSpMkLst>
        </pc:cxnChg>
        <pc:cxnChg chg="del mod topLvl">
          <ac:chgData name="代數白痴 顧" userId="316db6a4f7ef8138" providerId="LiveId" clId="{64685616-B5E9-49B8-B1E1-FB6EC46825E3}" dt="2023-12-01T00:19:06.744" v="848" actId="478"/>
          <ac:cxnSpMkLst>
            <pc:docMk/>
            <pc:sldMk cId="1922349085" sldId="396"/>
            <ac:cxnSpMk id="102" creationId="{ABB25DF6-A521-15BC-A545-9F509B40F1DA}"/>
          </ac:cxnSpMkLst>
        </pc:cxnChg>
        <pc:cxnChg chg="del mod topLvl">
          <ac:chgData name="代數白痴 顧" userId="316db6a4f7ef8138" providerId="LiveId" clId="{64685616-B5E9-49B8-B1E1-FB6EC46825E3}" dt="2023-12-01T00:19:06.744" v="848" actId="478"/>
          <ac:cxnSpMkLst>
            <pc:docMk/>
            <pc:sldMk cId="1922349085" sldId="396"/>
            <ac:cxnSpMk id="104" creationId="{02010A3B-3398-6CC8-6FCC-D2E2B9A52826}"/>
          </ac:cxnSpMkLst>
        </pc:cxnChg>
        <pc:cxnChg chg="del mod topLvl">
          <ac:chgData name="代數白痴 顧" userId="316db6a4f7ef8138" providerId="LiveId" clId="{64685616-B5E9-49B8-B1E1-FB6EC46825E3}" dt="2023-12-01T00:19:06.744" v="848" actId="478"/>
          <ac:cxnSpMkLst>
            <pc:docMk/>
            <pc:sldMk cId="1922349085" sldId="396"/>
            <ac:cxnSpMk id="106" creationId="{A5B8C778-B5F1-FEE6-798D-1BDE3B7B9B7E}"/>
          </ac:cxnSpMkLst>
        </pc:cxnChg>
        <pc:cxnChg chg="del mod topLvl">
          <ac:chgData name="代數白痴 顧" userId="316db6a4f7ef8138" providerId="LiveId" clId="{64685616-B5E9-49B8-B1E1-FB6EC46825E3}" dt="2023-12-01T00:19:06.744" v="848" actId="478"/>
          <ac:cxnSpMkLst>
            <pc:docMk/>
            <pc:sldMk cId="1922349085" sldId="396"/>
            <ac:cxnSpMk id="108" creationId="{CFA25123-1EC2-53A8-BF07-E4BEF0E2CCB6}"/>
          </ac:cxnSpMkLst>
        </pc:cxnChg>
        <pc:cxnChg chg="del mod topLvl">
          <ac:chgData name="代數白痴 顧" userId="316db6a4f7ef8138" providerId="LiveId" clId="{64685616-B5E9-49B8-B1E1-FB6EC46825E3}" dt="2023-12-01T00:19:06.744" v="848" actId="478"/>
          <ac:cxnSpMkLst>
            <pc:docMk/>
            <pc:sldMk cId="1922349085" sldId="396"/>
            <ac:cxnSpMk id="110" creationId="{A88672B6-B601-4157-B6AA-7A0EE873CADE}"/>
          </ac:cxnSpMkLst>
        </pc:cxnChg>
        <pc:cxnChg chg="del mod topLvl">
          <ac:chgData name="代數白痴 顧" userId="316db6a4f7ef8138" providerId="LiveId" clId="{64685616-B5E9-49B8-B1E1-FB6EC46825E3}" dt="2023-12-01T00:18:51.290" v="841" actId="478"/>
          <ac:cxnSpMkLst>
            <pc:docMk/>
            <pc:sldMk cId="1922349085" sldId="396"/>
            <ac:cxnSpMk id="113" creationId="{3163188C-E870-8A95-4162-A5455EFBEDC5}"/>
          </ac:cxnSpMkLst>
        </pc:cxnChg>
      </pc:sldChg>
      <pc:sldChg chg="add">
        <pc:chgData name="代數白痴 顧" userId="316db6a4f7ef8138" providerId="LiveId" clId="{64685616-B5E9-49B8-B1E1-FB6EC46825E3}" dt="2023-11-30T03:23:24.798" v="11"/>
        <pc:sldMkLst>
          <pc:docMk/>
          <pc:sldMk cId="3573936840" sldId="397"/>
        </pc:sldMkLst>
      </pc:sldChg>
    </pc:docChg>
  </pc:docChgLst>
</pc:chgInfo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04-09T02:11:08.86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169 3649 395 0,'0'0'0'16,"0"0"632"-16,0 0-515 16,-5 0 30-16,5 0-48 0,0 0-11 15,0 2-34-15,5 3-3 0,5 3 10 16,0-1-23-16,5 0-6 0,-1-1 3 15,1-5-18-15,5 0 4 0,-3-1 4 16,-1-1-20-16,3 0 7 0,0-3 8 16,1-1-24-16,1-2 8 15,0 1 12-15,-1 1-26 0,-5 1 13 16,1 2 7-16,-1 0-20 0,-3 2 12 16,3 0 8-16,-3 0-20 0,0 0 12 15,5 0 8-15,-3 0-17 16,3 1 10-16,-3 2 10 0,-1 0-24 0,1 1 12 15,-8 0 9-15,7-1-20 16,-7 0 11-16,-2 2 11 0,7-3-24 16,-5-1 13-16,4-1 10 0,3-1-20 15,1-5 11-15,-2 1 8 0,7-2-20 16,-9 3 9-16,3 0 1 16,1 2 0-16,-6-3-7 0,3 3 7 15,-3-1 0-15,0 3-5 0,11-1 5 16,-9-3 1-16,5 2-1 0,5-2 0 15,-5 0 0-15,-1 3 3 0,1-1 5 16,-5 2-16-16,3 0 6 16,-5 0 11-16,2-1-18 0,-2 1 8 15,11 0 1-15,-9 0 1 0,5 0 0 16,-3 0 7-16,-3 0-16 0,-5 0 5 16,8 1 3-16,-6 3 0 0,9 1-3 15,-1-4 3-15,5-1 2 0,4 1 0 16,1-2 7-16,3 1-18 0,2 0 8 15,2 0 1-15,-2 0 0 16,2 0 1-16,-4 0 8 0,-2 0-18 16,2 2 10-16,-3 3 7 0,-1-1-16 15,-2 0 6-15,-3 0 2 0,5-2 0 16,-2-3-53-16,4 1-5 16,2-5-142-16,10-9-53 0,-2-6-317 15</inkml:trace>
  <inkml:trace contextRef="#ctx0" brushRef="#br0" timeOffset="1169.65">14261 2260 421 0,'0'0'0'0,"0"0"574"15,0 0-467-15,0 0-24 0,0 0-17 16,0 0-8-16,0 0-16 16,0 0-12-16,-31 76-6 0,21-55 11 15,1 1-17-15,-7 0-1 0,6 0 2 16,-7-3-9-16,3 0 5 0,3-3 12 15,-1-5-12-15,6-3 3 0,2-1 6 16,4-5-19-16,0 2 0 0,0-1 3 16,6-1-11-16,6-1 6 15,-4 0 16-15,11-1-18 0,0 0 3 16,-3 0 9-16,3-1-19 0,-3 1 8 16,3 0 5-16,-5-1-13 0,-1 1-1 15,-3 0-26-15,0-1-47 16,1 1-18-16,-3-1-20 0,-4-2-88 15,0 0-57-15,-2-1-97 0,0-4-14 16</inkml:trace>
  <inkml:trace contextRef="#ctx0" brushRef="#br0" timeOffset="1389.11">14416 2239 1170 0,'0'0'0'0,"0"0"146"0,0 0-53 15,2 61-14-15,2-34-42 0,3 1-11 16,1 0-24-16,-4 2-1 0,4-2 8 16,3-2-13-16,-7-1-5 0,2-4-17 15,2-4-39-15,-4-5-11 16,-2-1-5-16,0-4-22 0,-2-4 8 16,0-3-42-16,0-2-15 0,-2-10-85 15,2-6-42-15,-2-7 31 0</inkml:trace>
  <inkml:trace contextRef="#ctx0" brushRef="#br0" timeOffset="1730.15">14501 2235 705 0,'0'0'0'0,"0"0"407"15,0 0-292-15,0 0-4 0,0 0-24 16,58-33-45-16,-44 34-14 0,-3 5-15 16,1 3 0-16,-4 2 3 15,0 4-14-15,-5 1-1 0,-3 4 10 16,-7 2-12-16,-1 3 2 0,-2 0 8 15,-7 0-12-15,3-3 1 0,-3-4 4 16,7-3 0-16,4-8-4 0,-1-1 4 16,7-2-1-16,0-4-5 15,0 0 8-15,9 0-8 0,-3-5-9 16,6 3 15-16,3-3 3 0,-3 4-8 16,11 0 6-16,-2 1-4 0,-1 2-2 15,-3 6 6-15,-3 3-6 0,1 2-28 16,-7-2 29-16,-4 0-3 0,-4 4 1 15,0 0 8-15,-10 2-1 16,-7 0-3-16,1-3 24 0,-7 2-13 16,0-5-5-16,-4-2 5 0,5-4-14 15,5-5 3-15,5 0 0 0,8-5-127 16,-1-8-39-16,5-3-149 16,9-4-324-16,-3-3 341 0</inkml:trace>
  <inkml:trace contextRef="#ctx0" brushRef="#br0" timeOffset="1956.53">14850 2353 1070 0,'0'0'0'0,"0"0"218"15,0 0-125-15,0 0-46 0,62-1-32 16,-41 1-2-16,0 0-13 15,-1 0 0-15,-3-3-29 0,-3 3-59 16,1 0-32-16,-9 0-39 0,-4 4 4 16,-2-1-105-16,-2-2-293 0,-8-1 527 15</inkml:trace>
  <inkml:trace contextRef="#ctx0" brushRef="#br0" timeOffset="2127.86">14937 2246 804 0,'0'0'0'0,"0"0"299"16,0 0-165-16,4 73-36 16,-4-44-11-16,2 2-29 0,0-2-26 15,-2-1-9-15,2-4-22 0,5-3-2 16,-7-5-25-16,4-4-77 0,0-5-44 16,0-6-133-16,6-1-256 0,-4-10 107 15</inkml:trace>
  <inkml:trace contextRef="#ctx0" brushRef="#br0" timeOffset="2368.31">15317 2244 944 0,'0'0'0'0,"0"0"246"16,0 0-154-16,0 0 24 15,-64 83-14-15,50-56-52 0,1 1-9 16,1-2-25-16,6-2 2 0,2-5 8 15,4-3-19-15,0-4-8 0,4-3 2 16,-2-3 7-16,6-3-12 0,2-1 8 16,1 0-2-16,5-2-1 15,5 0 10-15,-4-4-22 0,3-1-14 16,-3 4-1-16,-1 0-49 0,1 1 22 16,-7 0-26-16,-2 0-199 0,-1 0 24 15,-3 0-62-15</inkml:trace>
  <inkml:trace contextRef="#ctx0" brushRef="#br0" timeOffset="2580.79">15524 2245 1098 0,'0'0'0'0,"0"0"136"16,0 0-31-16,0 0 4 15,-6 82-24-15,6-54-40 0,6 0-11 16,-2-2-24-16,4-3-8 0,-1-2 6 15,-3-5-12-15,0-5-30 0,-4-2-19 16,4-6-52-16,-2-3-28 16,-2-3-15-16,0-9-141 0,-2-5-88 15</inkml:trace>
  <inkml:trace contextRef="#ctx0" brushRef="#br0" timeOffset="2782.88">15518 2245 785 0,'0'0'0'16,"0"0"282"-16,0 0-169 0,0 0-10 15,0 0-1-15,0 0-26 16,74-21-44-16,-53 27-10 0,-2 3-15 16,-3 3-5-16,1 3 9 0,-3 3-12 15,-10 5-3-15,-4 6 8 0,0 2 2 16,-16 8-6-16,1 1 0 0,-5-1 9 16,-3-4-13-16,2-7 8 0,3-8-1 15,3-7-16-15,7-9-30 16,8-4-56-16,0-11-82 0,4-7-250 15</inkml:trace>
  <inkml:trace contextRef="#ctx0" brushRef="#br0" timeOffset="3002.97">15940 2291 1414 0,'0'0'0'0,"0"0"219"0,0 0-147 15,0 0-4-15,0 0-36 0,60-25-31 16,-38 19-2-16,1 4-43 0,0-3-85 16,-1 5-62-16,-1 0-62 15,-8 0-200-15</inkml:trace>
  <inkml:trace contextRef="#ctx0" brushRef="#br0" timeOffset="3188.99">15977 2517 993 0,'0'0'0'0,"0"0"430"0,0 0-322 16,0 0-43-16,0 0 6 0,0 0-46 15,78-53-9-15,-45 39-19 16,-6 1-1-16,4 3-41 0,-2 2-72 15,-4 3-23-15,0 0-79 0,-7 1-168 16,1-3-222-16,-4-2 440 0</inkml:trace>
  <inkml:trace contextRef="#ctx0" brushRef="#br0" timeOffset="3340.71">16413 2211 1123 0,'0'0'0'15,"0"0"191"-15,-6 69-109 0,2-39 42 16,2-1-15-16,2 4-69 0,0-4-16 16,0-2-23-16,6 1-2 15,-2-5-18-15,2-5-115 0,2-3-44 16,-4-6-140-16,3-9-525 0</inkml:trace>
  <inkml:trace contextRef="#ctx0" brushRef="#br0" timeOffset="3815.31">16704 2342 1106 0,'0'0'87'0,"0"0"-8"16,0 0-1-16,17-78 7 0,-13 54-49 16,-4 5-30-16,0 1 9 15,0 6-9-15,0 4 12 0,-10 3 15 16,-3 2-6-16,-1 3 9 0,-1 1 21 15,-1 6 0-15,1 2-1 0,5 1-8 16,-4 0-30-16,7 2-13 16,3 2 17-16,2 0-7 0,2 0-5 15,0 1 11-15,4 0-16 0,3 2-3 16,7 1 13-16,-6 0-13 0,7 2-4 16,-5 0 4-16,5 1 4 0,-7 1-10 15,2 1 8-15,-6 0-1 0,-4-2-11 16,-2 1 13-16,-4-4-10 15,-6-1-4-15,5-6 13 0,-5-4-8 16,4-2-12-16,-5-5 21 0,5 0-10 16,-6-10-6-16,7-6 11 0,-1-3 0 15,0-1-34-15,8 0 37 0,0-1-6 16,10 1-5-16,-2 2 13 0,7 0-10 16,4 3-24-16,-1 1 14 0,3 4-23 15,8-2 13-15,-7 5-11 16,3 0-57-16,0 1-12 0,-4 3-2 15,-1-1-65-15,-5 4-17 0,-1-1-39 16,-3 0-85-16,-3 0 8 16</inkml:trace>
  <inkml:trace contextRef="#ctx0" brushRef="#br0" timeOffset="4089.86">16886 2316 685 0,'0'0'0'0,"0"0"377"16,0 0-223-16,0 0-51 0,0 0-53 15,0 0 10-15,0 0-5 16,0 0-20-16,-20 67 1 0,20-45-9 15,0 1-8-15,0 0 19 0,8-2-5 16,-2-1-9-16,4-6 5 0,3-3-19 16,-1-2-10-16,3-5 0 0,3-3 13 15,1-1-13-15,2-8 0 0,-1-6-2 16,-3-1-45-16,-1-2 47 16,-3-5 0-16,-5 4-5 0,-6-3 8 0,-2 1-1 15,0 1-6-15,-8 3 8 16,-5 3 3-16,-3 7-3 0,1 2 16 15,-5 4-11-15,1 0-1 0,1 3 14 16,5 2-19-16,1 0-6 0,3-2 6 16,3 0-7-16,4-3-28 15,2 0-28-15,0-2-92 0,8-8-41 16,-1-4-24-16,7 0-187 16</inkml:trace>
  <inkml:trace contextRef="#ctx0" brushRef="#br0" timeOffset="4383.2">17114 2086 874 0,'0'0'0'0,"0"0"308"0,0 0-153 15,0 0-37-15,0 0 8 0,-13 62-42 16,13-46-47-16,4-3 8 16,1-3-12-16,3-2-11 0,2-3 6 0,-2-4-12 15,5-1-8-15,-1-3 17 16,3-7-12-16,-7-4-10 0,2 0 12 15,-3-2-14-15,-7-4 1 0,2-1 17 16,-2-6-17-16,2-1-3 16,-2 1 2-16,0 4 11 0,-2 9-12 15,0 3 33-15,-5 8-27 0,-1 3-11 16,0 7 10-16,-7 7-10 0,7 7-13 16,-2 0-1-16,-1 4-50 0,7-1-56 15,-2 1-74-15,-2 0-136 0,2-2-211 16</inkml:trace>
  <inkml:trace contextRef="#ctx0" brushRef="#br0" timeOffset="21791.65">20008 7372 418 0,'-4'0'0'0,"1"0"184"16,1 0-147-16,2 0 5 0,-2 1 5 16,0-1-23-16,2 1 4 0,-4 3 0 15,-2-1-56-15,4-1 54 0,-6 0 5 16,-1-2 58-16,3 0-18 16,-2 0-24-16,-5 0 17 0,3-3-1 0,-6-2-5 15,-1-2-22-15,0-3 10 16,-3-3 6-16,-1-7-17 0,-4-5-6 15,1-7-11-15,-5-11-13 0,0-14 4 16,-4-13-10-16,0-14-3 16,-5-10-42-16,7-8-37 0,2-5 62 15,2-4-33-15,5 3 23 0,3 9 9 16,1 12 11-16,-1 16 16 0,2 16 9 16,7 11 21-16,-6 9 0 0,7 7-16 15,-5 6 15-15,6 4 10 0,-3 5-14 16,7 5 21-16,4 4-9 0,-2 1-29 15,2 1 2-15,0 2-4 16,0 0-2-16,0 0 5 0,-2 8-13 16,-4 7-1-16,-5 5 0 0,1 6 16 15,-6 1-12-15,3 3 9 0,-3-1-9 16,-1-3-5-16,3-3 2 0,5-4 7 16,1-5-8-16,2-4 0 0,2-5-3 15,4-1-41-15,0-3-17 16,2-1-58-16,6-5-3 0,0-5-27 15,-2-5-127-15,7-3-57 0</inkml:trace>
  <inkml:trace contextRef="#ctx0" brushRef="#br0" timeOffset="21948.47">19373 6036 825 0,'0'0'0'0,"0"0"405"15,0 0-293-15,0 0 22 16,0 0-53-16,0 0-28 0,77 32-29 0,-53-18-21 15,3-5 7-15,-2-1-12 16,2-1-61-16,-4-1-55 0,-5-2-125 16,-12-3-181-16</inkml:trace>
  <inkml:trace contextRef="#ctx0" brushRef="#br0" timeOffset="22684.15">19117 5067 918 0,'0'0'0'0,"0"0"340"16,0 0-217-16,0 0-78 0,0 0 4 16,0 0 11-16,64-7-15 15,-37 13-1-15,-7 3-18 0,1 4-18 16,-13 2 3-16,-4 5-10 0,-4 3 1 16,-6 4 14-16,-10 2-8 0,-7 3 1 15,-4-4 15-15,0-2-7 16,0-3-2-16,7-8 9 0,7-6-16 15,9-5-9-15,4-4 2 0,8-4-1 16,11-7-2-16,8-5 4 0,10-1-4 16,-6 1-27-16,2 7 12 0,-10 4-13 15,-7 5 4-15,-3 2 20 0,-5 8-9 16,-8 5 6-16,0 4 17 0,-10 2-10 16,-7 5 0-16,1 2 4 0,-3 2 4 15,-4 1-8-15,5-7 4 16,1-4 11-16,7-7-16 0,2-8 6 15,6-1 0-15,2-4-5 0,2 0 4 16,8-7 2-16,0-4-7 0,7-2 6 16,1 1 1-16,1 2-9 15,-7 2 10-15,5 6-10 0,0 2-4 16,-5 2 15-16,-2 4-11 0,-1 6-3 16,-5-2 16-16,-4 3-9 0,0 3-3 15,0 0 8-15,-4 2 0 16,-7 2-7-16,-1 2 6 0,-5 1 1 15,3 2-9-15,-5-1 10 0,3-3-10 16,3-4-108-16,5-7 7 0,8-10-89 16,0-2-119-16,0-17-192 0</inkml:trace>
  <inkml:trace contextRef="#ctx0" brushRef="#br0" timeOffset="23340.69">19503 4959 1240 0,'0'0'0'16,"0"0"193"-16,0 0-124 0,0 0 29 16,0 0-52-16,29 62-41 15,-25-45 8-15,3 4-15 0,-7-3-35 16,-7 4 7-16,-1-2-14 0,-8 0 22 16,3-2 26-16,-3-3-4 0,-3-2 0 15,7-3 0-15,1-5 38 16,7-2-13-16,2-3 15 0,4 0-18 15,6-3-28-15,9-5 12 0,4-2 15 16,-1-1-24-16,1 4 6 0,-9 3-7 16,3 3-30-16,-7 1 23 0,-2 3-18 15,-6 7 1-15,-2 4 22 0,-6 6-1 16,-11 1 2-16,7 4 10 0,-7 1-2 16,1 0-1-16,-1-3 26 15,7-1-9-15,-1-5-8 0,9-5 15 16,2-5-20-16,2-4-12 0,6-3 10 15,7-1-9-15,3-7 2 0,1-5 5 16,3-1-4-16,-3 3-61 0,-7-1 47 16,1 8-2-16,-3 4 9 15,-6 0 15-15,0 4-12 0,-2 10-4 16,0 5 18-16,-6 6-6 0,-7 4-5 16,1 2 6-16,-4 1 33 0,3-4-25 15,-1 0 10-15,1-6-12 0,5-4-5 16,2-3 18-16,4-6-5 15,2-2-4-15,0-6 16 0,0-1-28 16,4 0-2-16,0-1 2 0,8-4 16 16,-1-3-11-16,-1-2 9 0,2-2-17 15,3-5-2-15,1-2 8 0,-1-3-1 16,4 0-11-16,-3 0 14 16,-3 3-12-16,-1 3-6 0,-2 9 20 0,-1 1-13 15,-3 6-3-15,-2 0 15 16,0 10-2-16,4 8 4 0,-2 7 25 15,3 8 13-15,3 6-18 0,-4-1 0 16,9 1-28-16,2-10-2 0,-3-7-18 16,1-6-71-16,-3-11-202 15,-10-5-280-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04-09T02:23:09.47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173 10999 616 0,'0'0'0'15,"0"0"286"-15,0 0-159 0,0 0 20 16,0 0-46-16,0 0-23 0,0 0-34 16,0 0-13-16,17 0 14 15,-3 16 10-15,1 5-16 0,-3-4-2 16,5 1 1-16,-1-6-14 0,-3-4-1 15,3-5 1-15,-1-4-2 0,-3-1 1 16,7-9 6-16,-5-2-15 0,-1-3-3 16,3 0 0-16,-3 3-12 0,3-1 2 15,-3 6 5-15,-1 2-8 16,4 2 4-16,-5 4 3 0,5 0-8 16,-3 5 6-16,-3 5 11 0,2 3-9 15,1 1 9-15,-1 0 4 0,1-4-5 16,3 0 1-16,-1-4-4 0,-3-3-11 15,5-3 2-15,-1 0 8 16,-1-3-11-16,5-4 4 0,-1-3 2 16,4-2-5-16,-3 4 2 0,1 1 0 15,-2 3-1-15,-5 2 0 0,3 2 2 16,-3 3-3-16,-4 3 1 0,5-1 0 16,-1-3 0-16,1 0 2 15,3-2 0-15,1 0-3 0,4 0 2 16,2-4 1-16,4 3-4 0,6-1 4 15,-2 2 1-15,6 3-5 0,0 1 4 16,-2 2-1-16,5-3-2 0,-1-3 1 16,3 0-1-16,-3-9-116 0,4-13-53 15,-3-13-235-15,-9-11-773 16</inkml:trace>
  <inkml:trace contextRef="#ctx0" brushRef="#br0" timeOffset="923.5">12707 10968 26 0,'0'0'0'0,"0"0"74"15,0 0-53-15,0 0-10 0,-2 10-7 16,2-9 1-16,0-1 12 15,0 0-5-15,2 1 2 0,0-1-3 16,-2 0-9-16,0 2 1 0,0-2 0 16,0 0 0-16,0 0 5 0,0 0 4 15,0 0-6-15,0 0 1 0,0 0 0 16,2 0 2-16,-2 0 9 0,0 0-7 16,0 0-5-16,0 0 2 0,0 0 3 15,0 0-9-15,0 0 0 16,0-2-1-16,4 2-2 0,-4-1-41 15,0 1-52-15,0 0-29 0</inkml:trace>
  <inkml:trace contextRef="#ctx0" brushRef="#br0" timeOffset="4062.55">18414 8569 478 0,'0'0'0'0,"0"1"19"0,0 0-20 15,2 2 2-15,-2-1-2 16,0 4-70-16,2 0-70 0</inkml:trace>
  <inkml:trace contextRef="#ctx0" brushRef="#br0" timeOffset="8811.24">16859 9767 863 0,'0'0'0'0,"0"0"274"0,0 0-185 16,0 0-1-16,0 0 7 0,-20 59-24 16,16-35-28-16,-7 2-10 0,3-1-3 15,0-2-16-15,-1-3-6 0,5-4-4 16,2-3-5-16,2-5 2 0,0-5-1 16,0-2-18-16,0-1-14 0,0-7-23 15,0-4 14-15,6-3 25 16,5-1-8-16,-3-1-12 0,2 1 16 15,1 1 16-15,3 2 2 0,-1 0 2 16,3 4 0-16,-1 4 12 0,-3 0 6 16,0 4-2-16,1 0-4 0,-1 4 5 15,-1 6-1-15,-1 5-8 16,-6-1 1-16,-2 7 7 0,-2 1-8 16,-6 3 0-16,-6 5-2 0,-1 2-6 15,-8-1 0-15,3 3 4 0,-3-4-5 16,-2-1-20-16,9-8-14 0,4-5-32 15,-1-7-45-15,3-7-86 16,4-4-32-16,-2-11-72 0</inkml:trace>
  <inkml:trace contextRef="#ctx0" brushRef="#br0" timeOffset="9001.58">16799 9979 1038 0,'0'0'0'0,"0"0"315"16,0 0-170-16,0 0-43 0,60 41-30 15,-39-30-38-15,0-3-26 0,-3-3-3 16,-3 0-4-16,3-4-2 0,3-1-125 16,-6 0 3-16,-5-3-44 0,0-5-38 15,-4-3-149-15,-1-5-61 16</inkml:trace>
  <inkml:trace contextRef="#ctx0" brushRef="#br0" timeOffset="9201.14">17132 9717 793 0,'0'0'0'0,"0"0"277"15,0 0-159-15,0 0 4 0,0 72-18 16,0-37-49-16,2 8-7 0,2 1-2 16,5 5-19-16,-5 0-4 15,0-7-6-15,-2 0-15 0,11-4 3 16,-9-12-5-16,0-3 0 0,2-7-89 15,-6-8 14-15,6-6-17 0,-6-2-21 16,0-6-37-16,0-7-28 0,0-4-81 16,-8-4-78-16</inkml:trace>
  <inkml:trace contextRef="#ctx0" brushRef="#br0" timeOffset="9325.66">17157 9989 901 0,'0'0'0'0,"0"0"402"16,0 0-268-16,0 0-16 15,0 0-57-15,66 0-40 0,-45 2-16 16,-2-2-10-16,-3 0-135 0,-4 2-149 16,-9 0-288-16</inkml:trace>
  <inkml:trace contextRef="#ctx0" brushRef="#br0" timeOffset="9799.7">16806 10565 1044 0,'0'0'0'0,"0"0"305"0,0 0-220 16,0 0 29-16,0 0-26 0,24 91-29 16,-19-51-13-16,-1 0-21 0,0 0-7 15,-2-5-11-15,4-6-8 16,0-5 2-16,1-10-2 0,3-4-85 16,-4-6-5-16,0-4-31 0,1-10-36 15,-1-7-52-15,-2-4-148 0,-2-4-21 16</inkml:trace>
  <inkml:trace contextRef="#ctx0" brushRef="#br0" timeOffset="9966">16977 10632 683 0,'0'0'0'0,"0"0"354"15,0 0-298-15,0 0 28 0,0 0 24 16,0 0-46-16,46 69-6 0,-34-42-9 16,-6-1-14-16,9 0-2 15,-7-5-12-15,9-4-11 0,1-5-3 16,-3-5-4-16,3-5-2 0,5-2-5 15,-6-5-14-15,1-7-5 0,-3-4 2 16,3 0-9-16,-9-2-39 0,1 4-4 16,-6 0-57-16,-6 0-37 0,2 2-89 15,-2 1-184-15</inkml:trace>
  <inkml:trace contextRef="#ctx0" brushRef="#br0" timeOffset="10129.56">17151 10567 1109 0,'0'0'0'0,"0"0"338"16,0 0-271-16,10 71-13 0,-1-53-26 15,-1-1-26-15,-4-4-4 0,6-3-104 16,-4-6-47-16,-1-4-88 0,1-7-268 16</inkml:trace>
  <inkml:trace contextRef="#ctx0" brushRef="#br0" timeOffset="10271.94">17325 10487 1355 0,'0'0'0'15,"0"0"248"-15,0 0-183 0,26 78-32 16,-15-60-24-16,1-2-18 0,1-1-210 16,-3-4-120-16</inkml:trace>
  <inkml:trace contextRef="#ctx0" brushRef="#br0" timeOffset="15606.04">19348 10360 348 0,'0'0'0'16,"0"0"69"-16,0 0-59 0,0 0-6 15,0 0-4-15,0 0 0 0,0 0-75 16,0 0-40-16</inkml:trace>
  <inkml:trace contextRef="#ctx0" brushRef="#br0" timeOffset="16215.94">19363 11274 1016 0,'0'0'0'0,"0"0"422"15,0 0-292-15,0 0 1 0,0 0-34 16,0 0-51-16,0 0-19 0,0 0-14 16,0 0 10-16,56 14 5 15,-32-10-21-15,1-2-6 0,-4 2 7 16,-1-2-11-16,-1 2 0 0,-7-1 1 15,-1-1-22-15,-5-1-1 0,0 0-4 16,-6 0-44-16,0-1-4 0,0 3-35 16,0-3-38-16,-6 1-56 0,4 4-89 15,-6-1-222-15</inkml:trace>
  <inkml:trace contextRef="#ctx0" brushRef="#br0" timeOffset="16439.37">19365 11447 1111 0,'0'0'0'0,"0"0"435"16,0 0-275-16,0 0-50 0,0 0-33 15,0 0-50-15,0 0 0 0,0 0-4 16,0 0-9-16,74 47 0 0,-41-40-16 16,-2-2 1-16,-6 0-4 0,-2 2-45 15,-7-2-24-15,-5 0-47 16,-3-2-128-16,-8-3-99 0,-4-9-423 15</inkml:trace>
  <inkml:trace contextRef="#ctx0" brushRef="#br0" timeOffset="17012.41">19983 8083 1169 0,'0'0'0'15,"0"0"365"-15,0 0-258 0,0 0 4 16,0 0-33-16,62 16-55 0,-35-12-3 16,0 0-16-16,2-1-4 0,-5 0 0 15,-3 1 3-15,-4 2-18 16,-7 0-22-16,-6 0-37 0,-2 0-29 16,-2-2-36-16,-4-1-65 0,-6 1-62 15,-1 0-131-15</inkml:trace>
  <inkml:trace contextRef="#ctx0" brushRef="#br0" timeOffset="17178.55">19948 8249 1260 0,'0'0'0'0,"0"0"388"0,0 0-268 16,0 0-22-16,0 0-39 15,89 26-44-15,-56-23-13 0,-2 1-4 16,4 2-148-16,-8 2-129 0,-11 2-246 15</inkml:trace>
  <inkml:trace contextRef="#ctx0" brushRef="#br0" timeOffset="19104.82">19942 9866 446 0,'0'0'0'16,"0"0"320"-16,0 0-159 0,0 0-7 15,0 0 13-15,0 0-48 16,0 0-19-16,0 0-5 0,0 0-14 16,0-7-33-16,0 20-31 0,0 9 16 15,0 8 9-15,-3 3-23 0,-1 5-9 16,-2 5 2-16,-4-2-14 0,6-3 2 15,2-5 0-15,0-9 0 16,2-5-19-16,0-3-4 0,4-4-22 16,-2-6-3-16,0-4-18 0,4-2-57 15,-2-5-18-15,0-8-26 0,2-2-139 16,-6-6-95-16</inkml:trace>
  <inkml:trace contextRef="#ctx0" brushRef="#br0" timeOffset="19790.14">19954 9931 841 0,'0'0'0'0,"0"0"231"15,0 0-134-15,0 0 5 16,0 0-21-16,0 0-25 0,0 0-17 16,60 56-1-16,-44-43-12 0,-3-1-9 15,-1 0 5-15,3-5-8 0,-3-1-2 16,-2-1 10-16,-1-5-6 0,1 0 8 15,-2-4 10-15,3-5-9 16,1-2-12-16,0-5 0 0,3-2-14 16,-1-2 2-16,1 0 6 0,-1 2-10 15,-3 3 0-15,-1 3 6 0,-2-2-3 16,-2 1-3-16,-1 7 6 0,-1 0-6 16,-2 3 1-16,-2 2 4 0,0 1 0 15,0 0-1-15,0 0 7 16,0 0 0-16,0 0-1 0,0 0 11 15,0 0-13-15,0 0-2 0,0 0 1 16,0 0-7-16,0 0 2 0,2 0 2 16,-2 0-1-16,0 0 0 0,0 0 0 15,0 0 1-15,0 0-3 16,0 0 4-16,0 0 0 0,0 0-3 16,0 0 2-16,0 0 1 0,0 0-3 15,0 0 2-15,0 0 2 0,0 1-5 16,0-1 4-16,0 0 1 0,0 0-6 15,0 0 6-15,0 0-1 16,0 0-2-16,0 0 0 0,0 0 4 16,0 0-4-16,0 0 0 0,0 0 2 15,0 0-3-15,0 0 2 0,0 0 1 16,-2 0-4-16,2 0 4 0,0 0-1 16,0 0-2-16,0 0 2 0,0 0 0 15,0 0-2-15,-2 0 2 16,2 0-1-16,0 1-2 0,0 0 4 15,0 1-2-15,-4 2-2 0,2 0 4 16,-1 3-4-16,3 1-1 0,-2 2 6 16,0 3 0-16,0 5-1 0,-4 4 7 15,6 3-7-15,0 3-1 16,0 3 4-16,0 1-8 0,0 2-5 16,0 2-30-16,0-2-100 0,0 0-55 15,2-1-136-15,2-6-438 0</inkml:trace>
  <inkml:trace contextRef="#ctx0" brushRef="#br0" timeOffset="28042.9">19152 13162 358 0,'0'0'0'0,"0"0"113"15,0 0-21-15,0 0-30 0,0 0 1 16,0 0-15-16,0 0 4 0,0 0 13 16,-4 7-3-16,4-7-4 0,0 0-3 15,0 2-7-15,0-2 6 16,0 0 5-16,0 0-8 0,0 0 2 15,0 0 4-15,0 0-8 0,0-4-1 16,0-5-8-16,0-6-7 0,0-4 6 16,8-8-4-16,0-5-8 0,3-9-2 15,7-8-7-15,1-9-4 16,6-7 0-16,-1-6-14 0,12-3 0 16,-3 1 6-16,0 5-10 0,-2 5-177 15,-6 7-28-15,-5 7-203 0</inkml:trace>
  <inkml:trace contextRef="#ctx0" brushRef="#br0" timeOffset="28809.52">19745 10085 283 0,'0'0'0'16,"0"0"105"-16,0 0-65 0,0 0 2 16,0 0-9-16,0 0 8 15,0 0 12-15,0 0 0 0,0 0 28 16,-2-27 32-16,2 25-18 0,0 0 1 15,0-1 0-15,0-1-2 0,0 4 1 16,-4-1 8-16,2 1-43 0,2 0 9 16,0 0 7-16,0 0-30 0,0 1-18 15,6 9-21-15,4 9 9 16,3 8 20-16,1 10-13 0,7 10-8 16,0 6 1-16,-1 3-11 0,1 7-6 15,-2 1 2-15,-7 4-2 16,0-2-190-16,-7-1-25 0,-3-5-245 0,-9-6-270 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04-09T02:33:23.334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17630 11334 874 0,'0'0'0'0,"0"0"297"0,0 0-161 0,0 0-30 0,0 0-41 15,0 0-26-15,0 0 5 16,40-2 0-16,-18 0-2 0,7-1-24 16,-2-1-12-16,6-2 10 0,-6 1-8 15,0 1-8-15,-6-1 0 0,-3 1 16 16,-5 4-19-16,-3 0 6 0,-6 0 0 15,-2 4-3-15,-2-3 0 16,0 1-1-16,0 1-27 0,0-1-23 16,0 2-40-16,0-3-35 0,-2 2-35 15,-4 0-59-15,-6 1-89 0,1 0-167 16</inkml:trace>
  <inkml:trace contextRef="#ctx0" brushRef="#br0" timeOffset="235.84">17713 11421 635 0,'0'0'0'0,"0"0"249"16,0 0-143-16,0 0-12 0,0 0-12 15,0 0 1-15,-43 76-29 16,39-52-17-16,-7 2-2 0,5 2-16 16,2-1-2-16,-4 2 5 0,1-4-13 15,5-1-9-15,-2-6 0 0,4-6 6 16,0-1-6-16,0-5-10 0,0-1-23 15,0-3-13-15,0-2-21 16,2 0-11-16,2-6 5 0,-1-3-72 0,1-3 0 16,2-4-29-16,-4-3-64 15,2-4-85-15</inkml:trace>
  <inkml:trace contextRef="#ctx0" brushRef="#br0" timeOffset="446.86">17717 11418 689 0,'0'0'0'15,"0"0"266"-15,0 0-142 0,0 0-11 16,0 0-6-16,0 0-51 0,0 0-9 16,27 70 20-16,-21-52-27 0,5 1-16 15,-5 2 5-15,4-2-19 16,-1-1-9-16,-5 0 8 0,2-1-9 16,4-4 0-16,-6 0-14 0,0-3-11 15,-1 0-7-15,-3-3-8 0,0 0-17 16,0-3-12-16,-3-1-32 0,1-1-13 15,-6 0-68-15,-4-2-36 0,3-3-18 16,-5-2-168-16</inkml:trace>
  <inkml:trace contextRef="#ctx0" brushRef="#br0" timeOffset="579.76">17690 11647 664 0,'0'0'0'0,"0"0"343"16,0 0-213-16,0 0-45 0,0 0-46 15,0 0-26-15,0 0-11 16,0 0 12-16,52-65-14 0,-35 56 0 15,-5-2-97-15,7 4-65 0,-1 0-61 16,-1 0-190-16</inkml:trace>
  <inkml:trace contextRef="#ctx0" brushRef="#br0" timeOffset="825.76">17969 11416 1054 0,'0'0'0'15,"0"0"278"-15,0 0-185 16,0 0-12-16,0 0-31 0,-55 60-5 16,42-40-25-16,5 3 0 0,0-1 19 15,4-2-25-15,4-2-10 0,0-1 11 16,10-3-16-16,-2-4-5 0,9-1 12 16,-3-6-6-16,7-3-11 0,4 0 7 15,2-1-16-15,-3-3-16 16,-1-2 0-1,-8 3-17-15,-1 2-11 0,-8 1-20 0,3 0-9 0,-7 0-56 16,-2 0-146-16,-7 0-88 0</inkml:trace>
  <inkml:trace contextRef="#ctx0" brushRef="#br0" timeOffset="1230.29">17302 11547 821 0,'0'0'0'0,"0"0"308"0,0 0-177 15,0 0 6-15,0 0-48 16,0 0-31-16,0 0 3 0,0 0-36 16,0 0 2-16,-15 8 51 0,30-8-18 15,3 0-14-15,9-6 17 0,6 1-26 16,2 0-10-16,1-1 8 0,-1 2-31 15,-4 0-8-15,-8 1 8 0,-1 1-10 16,-1 2-37-16,-11 0 3 16,3 1-41-16,-9 6-60 0,-4 1-81 15,0 0-16-15,-4 5-126 0</inkml:trace>
  <inkml:trace contextRef="#ctx0" brushRef="#br0" timeOffset="1633.56">17314 11793 1071 0,'0'0'0'15,"0"0"232"-15,0 0-137 16,0 0-40-16,0 0-18 0,0 0-33 16,0 0-3-16,0 0 10 0,0 0-8 15,60-37-6-15,-52 37 6 0,7 0 3 16,-7 0-11-16,5 4 10 0,-5 3-2 15,-2-1-8-15,0 4 10 16,-2 0-3-16,-4 3-6 0,0 3 8 16,-2 2 3-16,-10 2-7 0,2 0 0 15,-5 4 7-15,-4-2-11 0,7-2 8 16,0-5 14-16,3-4-1 0,-1-5 30 16,8-1-22-16,2-3-11 0,0-2 6 15,0 0-20-15,8 0 0 16,3-3 0-16,1-4 41 0,2 0-36 15,5 1 12-15,0-1-12 0,-3 3-4 16,-1 0 14-16,3-1-16 0,-1 3-5 16,-9 1 7-16,5 1-2 0,-5 0-53 15,-8 0-1-15,2 0-24 16,0 0-17-16,-2-3-26 0,0 1-25 16,0-2-141-16,-4-5-256 0</inkml:trace>
  <inkml:trace contextRef="#ctx0" brushRef="#br0" timeOffset="2008.13">17380 11057 988 0,'0'0'0'15,"0"0"357"-15,0 0-256 16,0 0-14-16,0 0-12 0,0 0-20 16,-10 66-10-16,10-38 17 0,0 0-27 15,0 0-15-15,0-2 12 0,4-3-19 16,-2 0-7-16,2-4 13 0,-2-1-18 15,3-5-2-15,1-2 2 0,-4-4 5 16,2-1-13-16,0-4 9 16,0 1-4-16,0-3-95 0,5 0-39 15,-3 0-71-15,-2 0-98 0,-2 0-492 16</inkml:trace>
  <inkml:trace contextRef="#ctx0" brushRef="#br0" timeOffset="9731.84">23468 8027 644 0,'0'0'0'0,"0"0"311"16,0 0-117-16,0 0-68 16,-60-7-4-16,48-4-11 0,5 2-34 15,5-4 4-15,2 1-28 0,0-1-36 16,9 0 3-16,3 1-11 0,0 2-3 15,1 1 9-15,5 7-10 16,3 1-3-16,-4 1 11 0,3 9-11 16,-1 2-2-16,-2 4 0 0,1 2 10 15,-10 1-10-15,3 0 0 0,-3 2 5 16,-2 0-5-16,-4 0 0 0,-2-1 2 16,-6 3-7-16,-6-1 10 0,-3 1-5 15,-8-1-4-15,1-1 8 16,-7-2-3-16,2-2-6 0,2-1 10 15,-2-3-4-15,2-2-5 0,9-3 8 16,6-2-3-16,1-3-2 0,9-1 2 16,0-1 6-16,2 2-8 0,11 0 2 15,5-2 14-15,5 0-5 0,0-4 4 16,8-3-9-16,-2-1-5 16,2 2 0-16,-6 0 9 0,-3 2-13 15,-1 1 8-15,-11 2-3 0,1-1-8 16,-7 1 2-16,-2 1-24 0,-2 0-15 15,0 0-8-15,0-1-26 0,-2-3-34 16,-2-4-63-16,2-3-86 16,-5-4-125-16</inkml:trace>
  <inkml:trace contextRef="#ctx0" brushRef="#br0" timeOffset="10073.98">23685 7632 923 0,'0'0'0'0,"0"0"284"0,0 0-182 15,0 0-21-15,66-15-15 16,-47 18-17-16,-9 4-26 0,3 1-18 16,-3 3 5-16,-6-1-10 0,0 2 0 15,-4-1 0-15,-8 3 15 0,-2 3-11 16,-9 0 10-16,0-1 9 0,-1-2 2 15,-3-3 14-15,2-3-2 0,3 0-10 16,5-2 9-16,3-5-8 16,10 1-14-16,0-1-1 0,6 2-20 15,7 2 7-15,5-1 0 0,5-4 9 16,4 0-8-16,-2-2 8 0,1 2-11 16,-3 0-2-16,-4-1 8 0,-1 0-8 15,-1 1-82-15,2-1-4 16,-11 4-97-16,6 0-8 0,-10-1-101 15,3-1-373-15</inkml:trace>
  <inkml:trace contextRef="#ctx0" brushRef="#br0" timeOffset="10324.6">23871 8104 1138 0,'0'0'0'16,"0"0"215"-16,0 0-130 0,0 0 45 16,60-18-69-16,-35 12-25 0,0 3-24 15,-3 1-13-15,-1 2 2 0,-2 0 2 16,-3 2-30-16,-8 3-11 0,1-1-34 16,-7 0 1-16,2-1 6 0,-4-2-38 15,0-1-23-15,0 0 20 16,-4-4-106-16,-4-4-47 0,1-2-77 15</inkml:trace>
  <inkml:trace contextRef="#ctx0" brushRef="#br0" timeOffset="10467.2">23981 7972 840 0,'0'0'0'0,"0"0"323"16,0 0-199-16,0 64-2 0,2-36-39 15,-2 2-18-15,0 1-18 0,0 1-23 16,0-4-3-16,4 0-19 0,2-6-4 15,-2-3-44-15,2-5-79 16,3-5-21-16,1-7-58 0,-2-4-231 16</inkml:trace>
  <inkml:trace contextRef="#ctx0" brushRef="#br0" timeOffset="10681.38">24483 7865 1114 0,'0'0'0'16,"0"0"308"-16,0 0-210 0,-68 86 30 15,53-52-54-15,5 2-33 0,4-1-6 16,6-2-20-16,6-2-14 16,8-5 8-16,3-3-13 0,0-4-33 15,5-3-16-15,3-5-70 0,-2-4-11 16,0-3-13-16,-5-4-114 0,1 0-9 15,-3-6-150-15</inkml:trace>
  <inkml:trace contextRef="#ctx0" brushRef="#br0" timeOffset="10997.97">24874 7914 1135 0,'0'0'0'0,"0"0"284"15,0 0-172-15,-75 57 6 0,46-36-44 16,2 2-39-16,1 0-22 0,-1-5 4 16,12-2-12-16,-1-2-3 0,9-5 7 15,-1-1-11-15,8-3-2 16,0 0 8-16,8-1-8 0,-1 1-4 16,5-2 12-16,0 0-8 0,5-2-1 15,4 1 10-15,1-1-8 0,-1-1-1 16,2 0 8-16,2-1-5 0,-3-4-17 15,3 3 5-15,-4 0-33 16,-5-3-14-16,-5 3-8 0,-5 1-32 16,-4-3-4-16,-2 1 7 0,0-1-61 15,-4-3-54-15,-2 0-23 0,-1-3-103 16</inkml:trace>
  <inkml:trace contextRef="#ctx0" brushRef="#br0" timeOffset="11150.49">24820 7962 701 0,'0'0'0'0,"0"0"398"0,0 0-307 16,0 0 51-16,0 0-34 0,0 62-29 16,0-33-17-16,0-1-34 0,0 2 3 15,-2 0-16-15,0-5-14 16,2-3 8-16,0-4-18 0,0-3-93 16,0-5-1-16,0-6-80 0,0-4-98 15,6-6-163-15</inkml:trace>
  <inkml:trace contextRef="#ctx0" brushRef="#br0" timeOffset="11541.64">24973 8160 896 0,'0'0'0'0,"0"0"262"0,0 0-178 16,0 0 2-16,0 0 5 0,68 55-46 15,-49-50-28-15,-1-5-2 16,-3 0-11-16,-3 0-5 0,-1-7 2 15,-3-1 9-15,-2-4-10 0,-4-2 0 16,0-1 9-16,-2-3-9 0,0-3 0 16,0-5 8-16,-4-4-8 0,2-3 0 15,-4 0 3-15,2 2-5 16,2 3 4-16,-3 4 2 0,5 5-6 16,0 4 4-16,0 7 68 0,0 1-34 15,2 2-6-15,3 3-22 0,-1 0-3 16,2 1 15-16,-4 0-10 15,8 1-1-15,3 0 10 0,3 0-9 16,-1 0-4-16,1-3 12 0,5 2-10 16,0-7-2-16,1 4 14 0,1-1-7 15,0-1-9-15,-7 3 7 0,1 1-14 16,-3 0 1-16,1 2 4 0,-9 0-4 16,-2 0-50-16,-4 1 8 0,0 2-65 15,0 4-36-15,-4 0-50 16,-2-1-199-16,-7 1-186 0</inkml:trace>
  <inkml:trace contextRef="#ctx0" brushRef="#br0" timeOffset="11888.54">25258 7977 1170 0,'0'0'0'15,"0"0"238"-15,0 0-129 0,0 0-8 16,70-22-43-16,-49 21-36 0,-4 1-18 15,-3 0 6-15,1 1-13 16,-9 5 0-16,-2 2 2 0,-4 2-18 16,-2 4 7-16,-4 1 12 0,-9 1 0 15,1 0-10-15,-1-2 13 0,-1-1-1 16,5-3-5-16,-1-1 6 0,6-3 5 16,2-1 3-16,-1-1 14 0,5-1-12 15,0-1-10-15,5-1 19 16,1 2 7-16,0-2 1 0,6 0 3 15,-1 0-20-15,5-1-9 0,-5 1 7 16,1 0-14-16,7 0-3 0,-7 1-10 16,3 0-48-16,-5-2-29 0,4 0-62 15,-1-4-82-15,-3-2-62 16,2-5-29-16</inkml:trace>
  <inkml:trace contextRef="#ctx0" brushRef="#br0" timeOffset="12102.11">25581 7832 1177 0,'0'0'0'0,"0"0"389"16,0 0-304-16,0 0 0 0,0 0-24 16,70 21-39-16,-54 0-3 0,-5 4-16 15,3 4-3-15,-12 3 0 16,-2 1 9-16,0 3-9 0,-10-2 0 15,-2 1 4-15,-5-3-9 0,0-3 10 16,3-7-10-16,-5-7-56 0,5-5 5 16,4-6-76-16,-1-4-59 0,5-9-69 15,2-7-354-15</inkml:trace>
  <inkml:trace contextRef="#ctx0" brushRef="#br0" timeOffset="12451.29">25717 7581 1288 0,'0'0'0'16,"0"0"248"-16,0 0-188 0,0 0 15 15,62-20-16-15,-45 20-32 16,3 0-24-16,-3 7-6 0,-1 1 6 15,-9 3 0-15,-3 1-9 0,-4 2 9 16,0 3-6-16,-7-1-5 0,-5-1 12 16,2 0-1-16,-9-2-5 0,11-1 4 15,-5-3 39-15,7-5-7 0,6-1 6 16,-2-3-19-16,2 0-16 16,2 0 6-16,7 0-10 0,5 0-2 15,5 0 2-15,-1-3 6 0,-1-1-21 16,1-1-16-16,1 3-71 0,0-1-66 15,-5 0-65-15,3 1-258 0</inkml:trace>
  <inkml:trace contextRef="#ctx0" brushRef="#br0" timeOffset="12840.47">25899 7965 1269 0,'0'0'0'16,"0"0"362"-16,0 0-290 0,0 0 23 15,0 0-21-15,70-11-39 16,-30 7-29-16,-5 1-9 0,0 3 6 15,-12 0-6-15,-1 2-101 0,-11 2 6 16,-5 1-83-16,-6 4-13 0,-6-3-31 16,-5 4-146-16,-7 0-182 0</inkml:trace>
  <inkml:trace contextRef="#ctx0" brushRef="#br0" timeOffset="12962.25">25936 8113 960 0,'0'0'0'0,"0"0"459"0,0 0-298 16,0 0-3-16,0 0-74 0,0 0-47 15,0 0-2-15,70 9-29 16,-36-14-9-16,7 1-8 0,-2 1-100 16,-6 0-156-16,-2-3-282 0</inkml:trace>
  <inkml:trace contextRef="#ctx0" brushRef="#br0" timeOffset="13389.38">26565 7717 975 0,'0'0'0'0,"0"0"380"0,0 0-256 16,0 0-17-16,0 0-9 0,0 0-55 15,0 0-11-15,0 0 31 16,0 0-22-16,91 3-18 0,-50 1 8 15,8 4-14-15,5-2-11 0,-2-2 8 16,6 0-14-16,-11-4 0 0,-9 1 0 16,-12 4-3-16,-15-3-93 0,-3 0 20 15,-8 1-115-15,0-2-55 16,-6 2-134-16</inkml:trace>
  <inkml:trace contextRef="#ctx0" brushRef="#br0" timeOffset="13680.43">26666 7860 1026 0,'0'0'0'0,"0"0"354"0,0 0-287 16,0 0-22-16,0 0 1 0,-33 68 13 16,22-36-21-16,-1 3-21 0,-2 1 4 15,-1 1-11-15,3-1 0 16,1-5 1-16,7-2-14 0,0-7-10 16,2-7-19-16,2-4-12 0,0-6-17 15,0-4-13-15,0-2-37 0,6-11-17 16,-2-3-27-16,3-6-112 0,1-1 2 15,-4-5-126-15</inkml:trace>
  <inkml:trace contextRef="#ctx0" brushRef="#br0" timeOffset="14011.39">26637 7874 695 0,'0'0'0'0,"0"0"331"0,0 0-203 16,0 0 3-16,0 0-21 0,60 72-17 15,-46-39-21-15,-7-2 5 16,3 2-23-16,-6-4-24 0,0-3-2 15,2 0-24-15,3-5-6 0,-5-2 4 16,-4-5-2-16,0-5-21 0,0-2-3 16,-4-5-55-16,-5-1-4 0,5-1 13 15,-2-1-52-15,-6-8-7 16,3-2-11-16,-7 0-73 0,-1-1 57 16,3 2 98-16,-5 6 60 0,7-1 54 15,-1 4 81-15,-1 1 31 0,10-1-23 16,2 1 9-16,2 0-14 0,0-1-69 15,2 0-30-15,14-1-5 16,3-3-15-16,0-4-7 0,9 0-16 16,1-2-7-16,-2-3-25 0,4 2-77 15,-2-4-54-15,-2 3-82 0,-2-2-164 16</inkml:trace>
  <inkml:trace contextRef="#ctx0" brushRef="#br0" timeOffset="14202.72">27003 7919 901 0,'0'0'0'16,"0"0"408"-16,0 0-289 0,0 0-9 16,-66 62 11-16,49-37-71 0,9 4-3 15,6-1-14-15,2-1-19 0,2-3 1 16,8-3-15-16,9-5 0 16,1-3 0-16,5-7-4 0,-2-4-51 15,6-3-1-15,2-6-73 0,-6-6-23 16,0 0-75-16,-7-1-175 0,-5 1-209 15</inkml:trace>
  <inkml:trace contextRef="#ctx0" brushRef="#br0" timeOffset="14602.64">27216 7586 1194 0,'0'0'0'0,"0"0"290"15,0 0-207-15,0 0 29 16,0 0-34-16,0 0-21 0,72-32-35 16,-55 35-16-16,-1 3 10 0,-3 2-9 15,-1 2-2-15,-6-1 9 0,-2 4-11 16,-4-3-2-16,-4 4 19 0,-6-2-1 16,-7 5-1-16,-5 2 16 0,-1-1-8 15,-4 0-1-15,8-4-8 16,3-3-17-16,10-7 0 0,6 1 0 15,6-2 0-15,10-3 0 0,11-1 0 16,15-8 0-16,3-5 0 0,17 1 0 16,6 1 0-16,5 0-109 0,-5 3-236 15,-14-1-1185-15</inkml:trace>
  <inkml:trace contextRef="#ctx0" brushRef="#br0" timeOffset="15779.87">23259 9136 398 0,'0'0'0'0,"0"0"346"15,0 0-177-15,0 0 13 0,0 0-32 16,0 0-16-16,0 0-4 0,0 0-54 15,-18 8-34-15,26-6 4 16,8 1 12-16,11-2-6 0,0-1-27 16,8 0-20-16,3 0 8 0,-3 0-15 15,-6 0-25-15,-3 0-13 0,-7 0-57 16,0 0-19-16,-13-1-36 0,-2-1-92 16,-2-4-92-16,-2-4-193 0</inkml:trace>
  <inkml:trace contextRef="#ctx0" brushRef="#br0" timeOffset="16024.93">23443 8990 1065 0,'0'0'0'0,"0"0"251"0,0 0-202 16,0 0 42-16,0 0-19 16,0 0-24-16,0 0-9 0,54 65-28 15,-42-53 11-15,1-1-19 0,-1-3-1 16,-4 0 9-16,-5 2-12 0,-1 1 1 15,-2 2 0-15,-5 3 58 16,-5 2-29-16,-2 3 7 0,-7 2-13 16,-2 2-9-16,3-3 8 0,-1-1-21 15,7-3-2-15,4-6 2 0,8-4-5 16,0-5-54-16,8-3-8 0,6-2-68 16,5-10-24-16,4-5-44 0,3-1-193 15,3-2-252-15</inkml:trace>
  <inkml:trace contextRef="#ctx0" brushRef="#br0" timeOffset="16282.41">23910 8985 1283 0,'0'0'0'0,"0"0"227"0,0 0-133 15,69 4 16-15,-26-5-57 0,9 1-35 16,10 0 6-16,4 0-10 16,0-2-5-16,-12 2 6 0,-13 0-30 15,-6 3-25-15,-18 2-8 0,-5-1-71 16,-12 2-43-16,0-1-24 0,-14 2-65 16,-7 1-27-16,-4-5-49 0</inkml:trace>
  <inkml:trace contextRef="#ctx0" brushRef="#br0" timeOffset="16464.09">24078 9069 950 0,'0'0'0'0,"0"0"347"15,0 0-237-15,-29 63 6 16,21-35-12-16,-7 4-19 0,1 5-26 16,-1 4 2-16,-1 1-25 0,-3 4-19 15,-2-3 7-15,5-4-18 0,-1-7-9 16,7-6 6-16,8-9-1 0,2-7-31 15,0-6-1-15,10-4-65 0,-6-7-37 16,7-8-31-16,1-8-97 16,-2-3-98-16,-1-8-141 0</inkml:trace>
  <inkml:trace contextRef="#ctx0" brushRef="#br0" timeOffset="16781.62">24059 9142 921 0,'0'0'0'0,"0"0"304"15,0 0-189-15,0 0-23 0,58 68-11 16,-39-43-33-16,-1 3-12 0,-3 1-1 16,-5 0-25-16,-4-2-9 0,-2-1 8 15,3-5-15-15,-7-2-32 16,0-3-11-16,-7-3-27 0,-3-7-15 16,-2-2 1-16,-1-3-56 0,-5-1-8 15,1-6 27-15,-4-4-31 0,5-2 51 16,-3-2 41-16,3 4 56 0,8 2 20 15,-3 3 152-15,5 0 20 0,4 3-11 16,2 2-3-16,0-1-49 16,12-1-79-16,5 0 28 0,4-2-15 15,7-3-39-15,6 0-1 0,-8-2-17 16,5-1-38-16,3-1-44 0,-8 1-125 16,1-4-97-16,-8 1-194 0</inkml:trace>
  <inkml:trace contextRef="#ctx0" brushRef="#br0" timeOffset="16987.93">24425 9183 990 0,'0'0'0'0,"0"0"388"16,0 0-265-16,-66 64 4 0,51-40-63 16,3 5-21-16,4-3-16 0,6 2-10 15,2-5 10-15,10-4-24 0,-2-3-6 16,11-3 6-16,4-7 1 0,-1-4-25 15,3-2 2-15,0-6-27 0,2-8-16 16,-4 0-18-16,-5 0-72 16,-3 2-7-16,-9 0-29 0,2 5-169 15,-2 0-214-15</inkml:trace>
  <inkml:trace contextRef="#ctx0" brushRef="#br0" timeOffset="17164.39">24793 9196 1384 0,'0'0'0'16,"0"0"206"-16,0 0-168 0,64-11 2 16,-33 7-20-16,2 2-28 0,-6 1-61 15,-4 1-29-15,-7 1-75 0,-7 2-59 16,-7 1-196-16</inkml:trace>
  <inkml:trace contextRef="#ctx0" brushRef="#br0" timeOffset="17346.64">24752 9353 1174 0,'0'0'0'0,"0"0"307"15,0 0-223-15,0 0 5 16,64-4-16-16,-33 1-58 0,0-1-1 15,-4 0-28-15,0 1-85 0,-1-3-65 16,10 1-132-16,-3-2-82 0</inkml:trace>
  <inkml:trace contextRef="#ctx0" brushRef="#br0" timeOffset="17957.28">25521 9020 641 0,'0'0'0'0,"0"0"374"16,0 0-224-16,0 0 3 0,0 0-69 16,0 0-14-16,0 0-9 0,0 0-5 15,0 0 3-15,-38 23-14 0,26-8-15 16,4 2 10-16,-5 4-11 0,3 0-6 15,0 4 12-15,4 0-17 16,-1 0-5-16,1 1 10 0,4-2-16 16,0 1-1-16,2-3 12 0,2 1-18 15,6 0 0-15,1-3 0 0,5-1 6 16,-2-2-11-16,5-5 10 0,0 3-3 16,-1-3-7-16,1 0 10 0,1-4-5 15,-1 0-3-15,-7-5 6 16,2-2 0-16,-3-1-7 0,3-5 8 15,-4-5 0-15,3-4-7 0,-1-1 6 16,-6-4 2-16,2-3-10 0,1-5 10 16,-7 1-4-16,0-1-7 0,0 7 12 15,-5 6-10-15,-3 4-1 16,-2 6 10-16,-7 3-6 0,-3 1-3 16,-1 5 8-16,-2 8-1 0,1 0-8 15,-1 2 10-15,0-1-10 0,4 2-24 16,9-1-6-16,-2 0-65 0,6-3-49 15,6 1-66-15,-7-3-199 0,5-6-324 16</inkml:trace>
  <inkml:trace contextRef="#ctx0" brushRef="#br0" timeOffset="19817.32">18149 11413 881 0,'0'0'0'0,"0"0"374"16,0 0-278-16,0 0-24 0,0 0-37 15,0 0-4-15,0 0 21 0,0 0-9 16,58-17-20-16,-35 9-2 0,-4 0-19 16,-3 1-4-16,1 2-4 0,-9-1-52 15,4 1-12-15,-3 1-15 16,-7-2-67-16,4 4-14 0,-4 2-57 15,-2 0-167-15</inkml:trace>
  <inkml:trace contextRef="#ctx0" brushRef="#br0" timeOffset="19989.43">18189 11540 1042 0,'0'0'0'0,"0"0"284"16,0 0-179-16,0 0 3 0,68-28-44 15,-37 17-23-15,2-3-29 16,-4 3-13-16,-2 3 2 0,-7 0-2 16,-1 2-173-16,-9 2 15 0,1-3-200 15,-5 3-281-15</inkml:trace>
  <inkml:trace contextRef="#ctx0" brushRef="#br0" timeOffset="20571.84">18608 11136 947 0,'0'0'0'0,"0"0"305"15,0 0-210-15,0 0-7 16,0 0-14-16,73 7-34 0,-55-6-3 15,1 4-26-15,-3 1-8 0,-9 1 7 16,1 3-11-16,-4 1 1 0,-4 2 0 16,-2 2 34-16,-8 2-13 0,-3 3 8 15,-3 1-14-15,-1-2-3 16,-2 0 6-16,9-4-5 0,-4-5 0 16,12-2 8-16,-3-4-11 0,3-4-8 15,2 1 6-15,0-1-13 0,4 0 1 16,3 0 8-16,5-2 3 0,-6-2-6 15,11 2 7-15,-9 1-10 16,7 1-1-16,1 0 6 0,-3 0-3 16,5 5-4-16,-1 2 8 0,-7 2-3 15,2 2-5-15,-1 2 8 0,-11 1-2 16,0 2-4-16,0 1 4 0,-9 1 11 16,-5 0-2-16,0 2 12 0,-7-2-15 15,-2-3-10-15,0-3 4 16,3-4 4-16,-1-6-13 0,4-2-20 15,1-6-76-15,6-5-85 0,3-3-88 16,-3-1-389-16</inkml:trace>
  <inkml:trace contextRef="#ctx0" brushRef="#br0" timeOffset="35964.21">21205 11684 489 0,'0'0'0'16,"0"0"261"-16,0 0-135 0,0 0 16 16,0 0-46-16,0 0-12 0,0 0 0 15,0 0-18-15,-19-13 6 16,19 13 3-16,0 0-25 0,0 0 9 15,0 0-1-15,0 0-25 0,0 2-4 16,0 3-8-16,0 1-14 0,6 1 18 16,2 2 5-16,1 1-14 0,3 0 7 15,7 0-4-15,1-1-15 0,3-1 8 16,6-2-4-16,-2-1-11 0,0 0 6 16,2 0 3-16,-4-2-10 15,1-2-23-15,-3 0-24 0,-4-1-34 16,-5 0-43-16,1 0-59 0,-7-1-23 15,0-4-107-15,-8-2-270 0</inkml:trace>
  <inkml:trace contextRef="#ctx0" brushRef="#br0" timeOffset="36310.08">21517 11669 1120 0,'0'0'0'0,"0"0"303"16,0 0-197-16,0 0-19 0,0 0-31 15,0 0-23-15,0 0-20 16,0 0 12-16,0 0-6 0,31 41-16 16,-15-35 5-16,-1 0-2 0,-1 2-11 15,-1 1 10-15,-3-1-2 0,-4 0-6 16,0 0 6-16,-4-1 0 0,0-3-6 15,-2 1 6-15,0-2 2 0,2 1-8 16,-2-1 6-16,-6 0 9 0,0 2-15 16,-2 1 6-16,-5-1 10 15,1 2-12-15,-2 2 8 0,-5 0-1 16,0 3-9-16,-1-3 2 0,1-2 8 16,5-4-13-16,1-1-7 0,7-2-91 15,6-5-141-15,0-11-267 16</inkml:trace>
  <inkml:trace contextRef="#ctx0" brushRef="#br0" timeOffset="37179.78">21953 11671 1060 0,'0'0'0'0,"0"0"299"16,0 0-210-16,0 0 4 0,-60 77-16 16,47-47-43-16,1 3-4 0,0 2-2 15,1 4-13-15,5 0 7 0,6-4-8 16,0-3-16-16,6-2 4 0,5-10 4 16,3-1-8-16,1-6 3 0,1-3-3 15,1-6-13-15,-3-2 9 16,5-2-2-16,-1-5-3 0,-5-6 10 15,-3-1-3-15,-2-1-4 0,-4-4 14 16,-1-2-8-16,-3-2-7 0,-3 2 4 16,-5 1-8-16,-4 3-5 0,-1 5 16 15,-3 6 1-15,-3 4-4 16,3 8 8-16,-1 7-5 0,5-1-3 16,1 1 7-16,5-1-2 0,4-1 0 15,2-3-8-15,0-1 8 0,4-3-144 16,3-5 40-16,5-1-62 0,2-9-64 15,1-6-104-15</inkml:trace>
  <inkml:trace contextRef="#ctx0" brushRef="#br0" timeOffset="37474.87">22122 11864 940 0,'0'0'0'0,"0"0"349"16,-27 66-265-16,25-41-3 15,2 0-31-15,0 0-28 0,7-5 6 16,3 1-11-16,6-8-17 0,1-1 0 16,2-8 9-16,3-2-11 0,-5-3 3 15,1-4 0-15,-1-9-2 0,0-3 2 16,-7 0 2-16,-4-3-5 16,0 0 4-16,-6 1 3 0,0-3-8 15,-10-1 6-15,2 4 1 0,-7 2-7 16,3 5 6-16,-7 6 2 0,3 5-9 15,-1 1 8-15,5 6-4 16,1 1-7-16,7-1-14 0,4 1-52 0,0-2-46 16,2-3-45-16,7-2-153 15,-3-3-204-15</inkml:trace>
  <inkml:trace contextRef="#ctx0" brushRef="#br0" timeOffset="37753.49">22339 11579 1078 0,'0'0'0'0,"0"0"331"16,0 0-220-16,0 0-26 0,0 0-7 15,-35 64-42-15,41-49-31 16,5 1 4-16,1-5-8 0,3-3-2 16,1-1 2-16,-3-5-4 0,1-3-30 15,-2 0 23-15,-1-7 2 0,-5-1-1 16,-4-1 15-16,-2-2-4 15,-2-2-3-15,-6 2 2 0,-5-1 6 16,3 4-10-16,-7 4 6 0,3 0-3 16,4 5 0-16,6 0-104 0,-5 4-19 15,9 2-47-15,2 1-99 0,5 0-268 16</inkml:trace>
  <inkml:trace contextRef="#ctx0" brushRef="#br0" timeOffset="37914.01">22602 11860 1194 0,'0'0'0'0,"0"0"358"15,-62 61-213-15,41-40-77 0,3-4-13 16,5-1-42-16,3-3-17 16,2 0 2-16,3-4-54 0,3 0-46 15,2-5-59-15,0-2-89 0,0-2-54 16,-2-6-20-16</inkml:trace>
  <inkml:trace contextRef="#ctx0" brushRef="#br0" timeOffset="38038.53">22412 11877 823 0,'0'0'0'15,"0"0"475"-15,0 0-362 0,0 0-21 16,0 0 4-16,0 0-30 0,66 69-35 16,-41-46-27-16,-1-2 6 0,3 2-20 15,0-5-132-15,-2-7-61 16,-2-4-282-16</inkml:trace>
  <inkml:trace contextRef="#ctx0" brushRef="#br0" timeOffset="38447.87">22887 11886 674 0,'0'0'0'15,"0"0"408"-15,0 0-272 0,0 0-36 16,0 0-43-16,0 0 4 0,58-56 2 16,-39 56-15-16,-3 0 3 0,3 3-17 15,-3 3-16-15,1-1 0 16,-3 1-8-16,-5 5-11 0,-3 1 2 15,-6 1 8-15,-2 1-9 0,-11 4 0 16,-5 3 14-16,-5 4-14 0,-4 1 0 16,-6 3 12-16,0 2-8 0,2-2 28 15,6-1 5-15,9-7-15 16,-1-6 16-16,13-4-6 0,2-5-13 16,2-4 6-16,2 1-8 0,12-3-7 15,3 0 14-15,6-1-12 0,1-3-14 16,-1-1 4-16,4-1 3 0,2 3-35 15,-6 1-21-15,0 2-107 0,-13 0-131 16,-8 0-221-16</inkml:trace>
  <inkml:trace contextRef="#ctx0" brushRef="#br0" timeOffset="38797.67">21434 12546 1441 0,'0'0'0'0,"0"0"305"0,0 0-212 16,0 0-33-16,0 0-11 0,87 16-30 15,-46-17-20-15,0-6 2 0,1 3 1 16,-1 0-34-16,-14 1-6 0,-6 3-74 16,-11 0-43-16,-8 1-45 0,-2 5-80 15,-12 4-72-15,-7 0-264 16</inkml:trace>
  <inkml:trace contextRef="#ctx0" brushRef="#br0" timeOffset="38938.71">21494 12734 982 0,'0'0'0'15,"0"0"439"-15,0 0-316 16,0 0-37-16,0 0 5 0,0 0-50 16,74 17-18-16,-43-21-19 0,0-3-8 15,0 4-41-15,-2-4-56 0,-4 2-61 16,-4-1-48-16,-3-3-249 0</inkml:trace>
  <inkml:trace contextRef="#ctx0" brushRef="#br0" timeOffset="39103.46">21914 12498 1276 0,'0'0'0'15,"0"0"220"-15,0 0-134 16,-15 73 13-16,15-38-38 0,0 6-15 15,2-1-27-15,2 0-15 0,5-4 7 16,-5-5-13-16,6-7-17 0,2-5-41 16,-1-5-92-16,-1-8-19 0,-2-6-48 15,-4-4-239-15</inkml:trace>
  <inkml:trace contextRef="#ctx0" brushRef="#br0" timeOffset="39505.97">22052 12689 1022 0,'0'0'0'0,"0"0"304"0,0 0-180 16,0 0-53-16,21-70-11 0,-9 51-27 16,3-1-17-16,1 5 1 0,-6 2-14 15,3 5-2-15,-3 3 10 16,3 3-10-16,-5 2 2 0,6 4 13 15,1 5 4-15,1 1-3 0,1 0 3 16,4 4-16-16,-11-1-5 0,-2 4 2 16,-4 0 7-16,-4 0-11 0,0 3 6 15,-6-1 1-15,-6 3-4 0,-7 0 0 16,0 2 1-16,-3-3-4 16,-1 0 6-16,4-2-3 0,3-3-3 15,-1-4 6-15,11-3-2 0,0-3-4 16,6-3 6-16,0-2 20 0,0-1-16 15,6 0 12-15,7-2 9 0,1-2-16 16,5 0 5-16,-3 1-14 16,3-1-4-16,1 1 2 0,3-1-2 15,-2 0-41-15,-1 1-9 0,1-2-71 16,-2-3-47-16,-5 0-35 0,5-4-150 16,-5-1 4-16</inkml:trace>
  <inkml:trace contextRef="#ctx0" brushRef="#br0" timeOffset="39837.8">22474 12596 1199 0,'0'0'0'0,"0"0"339"16,0 0-236-16,0 0-14 0,-48 76-38 16,46-47-7-16,2 0-15 0,0 2-11 15,4-2 3-15,7-7-17 0,1-2-8 16,5-5 8-16,-3-5-7 0,5-2-11 15,-3-5 9-15,3-3-6 16,-3-11 2-16,1-5 12 0,-5-3-6 0,-1-3-6 16,-5 1 15-16,-2-3-7 15,-2-2-3-15,-2-1 8 0,-4-1-3 16,-2 4-6-16,-5 4 10 0,1 9-4 16,0 4-6-16,-3 6 10 0,-1 1-6 15,1 4-5-15,3 2 7 16,2-1-2-16,6 0-132 0,2-3-1 15,0-2-84-15,0 0-51 0,6-1-147 16</inkml:trace>
  <inkml:trace contextRef="#ctx0" brushRef="#br0" timeOffset="40056.21">22670 12424 1078 0,'0'0'0'0,"0"0"386"15,0 0-254-15,-16 66-18 0,16-44-62 16,6-3-9-16,4-1-14 16,5-5-12-16,5-5 1 0,-5-5-17 15,5-3-2-15,-1-4 2 0,0-7 5 16,-1-7-9-16,-1-4 6 0,-7-2 4 16,-2-2-10-16,-6 1 6 0,-2 4 6 15,-6 4-10-15,-10 8 2 0,-5 9 8 16,-8 4-19-16,-4 7-82 15,4 3-216-15,4-3-283 0</inkml:trace>
  <inkml:trace contextRef="#ctx0" brushRef="#br1" timeOffset="47663.48">17699 10109 641 0,'0'0'0'0,"0"0"332"0,0 0-230 15,0 0 4-15,0 0-27 0,0 0-26 16,0 0 13-16,0 0-7 16,-4 0-10-16,4 0 7 0,0 0-9 15,0 0-9-15,0 0 6 0,0 0-24 16,0 0-8-16,0 0 21 0,4-1 4 16,-4 0-1-16,2 0 1 0,6 1-16 15,-4-2-7-15,0-1 13 0,0 1-18 16,1-7-6-16,3 4 16 15,-2 0-15-15,2-3-6 0,3 1 4 16,1 2 11-16,3-6-18 0,-5-1 10 16,2 0 2-16,-6-6-11 0,9 4 8 15,-7-1 3-15,5 2-11 16,-5 1 8-16,6 5 6 0,-5-3-12 16,1-2 4-16,-4 2 10 0,-2-4-15 15,2 3 6-15,5-2 5 0,-5 1-11 16,0-1 6-16,5 2 4 0,-5-1-13 15,-2-3 12-15,2-1-1 16,-4-4-9-16,6 4 8 0,-3 2 7 16,3-2-14-16,-2 3 6 0,0 0 7 15,-4 0-15-15,2-1 10 0,3 0 1 16,-3 0-11-16,0-2 10 0,-2 0-2 16,0 1-9-16,0-2 12 0,0 0-2 15,2 2-4-15,-2-3 0 16,0 1 0-16,-2-1 0 0,2 1 0 15,1 0 0-15,-1 0 0 0,0 0 0 16,2-1 0-16,4 2 0 0,-4 1 0 16,-2 0 0-16,-2 0 0 0,4 0 0 15,-4-2 0-15,0 1 0 0,0 2 0 16,0-2 0-16,0 3 0 16,0-2 0-16,-2 0 0 0,0 3 0 15,2 1 0-15,-2-1 0 0,2-1 0 16,0-4 0-16,0 0 0 0,-2-2 0 15,0 1 0-15,0-2 0 0,-2 1 0 16,0 0 0-16,2 1 0 16,-2 0 0-16,-3-1 0 0,-3 2 0 15,6-1 0-15,-2 0 0 0,-3 2 0 16,5 1 0-16,0-1 0 0,0 1 0 16,-2 2 0-16,-2-1 0 0,5 4 0 15,-1-1 0-15,0 1 0 16,0 1 0-16,-4-3 0 0,4 1 0 15,0 4 0-15,1 3 0 0,3 2 0 16,-2 1 0-16,-2 1 0 0,4 0 0 16,0 0 0-16,0 0 0 0,0 0 0 15,0 0 0-15,0 0 0 0,0 0 0 16,0 0 0-16,4 2 0 16,-2 3 0-16,3 2 0 0,1 0-74 15,8 2-12-15,-1-2-197 0,7-5-112 16,5-2-479-16</inkml:trace>
  <inkml:trace contextRef="#ctx0" brushRef="#br1" timeOffset="55240.48">17804 9250 528 0,'0'0'0'15,"0"0"398"-15,0 0-283 0,0 0-29 16,0 0-7-16,0 0-28 0,0 0-10 15,0 0-7-15,-2-50-17 16,2 40 14-16,0-1 6 0,0-4-16 16,0-2 10-16,0-4 1 0,0-6-18 15,-8-1 12-15,4-7 7 0,-9-3-16 16,-3-4 4-16,-5-2-1 0,-2-2-21 16,1 6 2-16,1 9 24 0,0 8-15 15,5 7 19-15,5 3 3 16,-1 5-29-16,4-2 10 0,-1 6-3 15,1 0-18-15,4 2 16 0,2 1 0 16,0 1-16-16,2 0 13 0,0 3-2 16,0 6-6-16,-2 6-6 0,2 3 15 15,0-1-12-15,0 0 5 16,0 0 8-16,2-2-14 0,2 1 9 16,-4-1 4-16,4 0-12 0,-2 0 7 15,-2-2 6-15,2-2-14 0,-2-1 9 16,0-3 4-16,0 1-12 0,0-3 7 15,0 0 5-15,0-2-12 0,0-3 4 16,0 0-1-16,-2-1-48 16,-2-7 4-16,2-3-30 0,-2-4-86 15,2-6-25-15,-2-3-21 0,-3-4-185 16,3-4-75-16</inkml:trace>
  <inkml:trace contextRef="#ctx0" brushRef="#br1" timeOffset="55389.46">17577 8712 751 0,'0'0'173'0,"0"0"12"16,0 0-37-16,56-2-14 0,-30-1-34 16,7 2-39-16,-4 0-26 0,4 0-23 15,-6 1-20-15,0 0-35 0,-6 1-74 16,-13 1-185-16,-4 1-191 16</inkml:trace>
  <inkml:trace contextRef="#ctx0" brushRef="#br1" timeOffset="55855.09">16636 8590 1005 0,'0'0'178'0,"0"0"-18"0,0 0-32 16,0 0-50-16,0 0-49 0,0 0 18 15,15 69 0-15,-9-39-16 16,0 3-13-16,6-1 6 0,-5-2-14 15,5-2-16-15,-4-5 12 0,5-4 0 16,-3-7-9-16,-2-3-50 0,3-5-7 16,-3-4-71-16,4-1-35 0,-5-12-70 15,1-6-286-15</inkml:trace>
  <inkml:trace contextRef="#ctx0" brushRef="#br1" timeOffset="56289.35">16905 8589 781 0,'0'0'170'16,"0"0"-51"-16,0 0-48 0,0 0 35 15,-6-71-26-15,12 57-18 0,4 3-17 16,3-2-7-16,1 1-9 15,-1 4-4-15,5-2 11 0,1 6-8 16,-9 4-17-16,9 0 7 0,-5 4-12 16,-6 7-10-16,3 1 8 0,-7 4 9 15,-4 4-17-15,0 2 8 16,-8 1 7-16,1 2-15 0,-1 1 8 16,-4 0 1-16,-1-3-7 0,-1 1 4 15,-5-3 2-15,5-3-6 0,-1-2 4 16,1-6 1-16,6-3-5 0,6 0 4 15,2-4 11-15,0 0-12 16,2-1 9-16,4-2-4 0,12-1-4 16,1-6 20-16,4-2-13 0,4 1-13 15,-5-4 8-15,3 1 7 0,-4 0-14 16,-3 1 6-16,-7 4 1 0,1 1-4 16,-6 1-27-16,5 1-17 0,-7 0-53 15,0-2-19-15,0-4-59 16,-2 0-85-16,6-7-156 0</inkml:trace>
  <inkml:trace contextRef="#ctx0" brushRef="#br1" timeOffset="56631.35">17203 8414 1076 0,'0'0'226'16,"0"0"-88"-16,0 0-47 0,0 0-26 15,0 0-38-15,0 0-16 0,0 0 9 16,-25 79-12-16,27-56-11 0,8-1 6 15,-2-4 6-15,3-3-11 0,3-3 4 16,5-3-2-16,-3-4-6 16,-1-5 12-16,3 0-4 0,1-7-2 15,0-3 0-15,-1-3 3 0,-7-4-3 16,1-1 0-16,-6 1 7 0,-4-1-9 16,-2 0 4-16,-2 1 4 0,-10-2-8 15,-3-2 4-15,-3 1 3 16,-3 2-5-16,2 5 0 0,-1 4 0 15,3 9-6-15,3 1 12 0,-3 9-9 16,7 1-8-16,-2 0-3 0,9-3-15 16,3-1-43-16,0-2-7 0,5 1-66 15,1-3-61-15,6-3-34 0,-6-4-122 16</inkml:trace>
  <inkml:trace contextRef="#ctx0" brushRef="#br1" timeOffset="56929.53">17455 8146 948 0,'0'0'181'0,"0"0"4"0,0 0-64 16,0 0-28-16,0 0-27 0,0 0-35 16,0 0-4-16,-33 71-15 0,37-55-12 15,2-1 0-15,8-3 10 16,-3-4-14-16,3-1 8 0,5-4 1 15,-3-3-7-15,1 0 4 0,0-7 1 16,1-4-5-16,-5-1 4 0,1-5 4 16,-8 0-9-16,2 2 6 0,-5-2 5 15,-3 1-1-15,-5 1 33 0,-7 5-4 16,2 2-7-16,-9 5-3 16,3 3-13-16,-3 2-15 0,9 5 4 15,-3-1 6-15,9 2-47 0,2-1-27 16,2 1-38-16,0 2-96 0,2-2-63 15,4 1-141-15</inkml:trace>
  <inkml:trace contextRef="#ctx0" brushRef="#br1" timeOffset="59834.67">18749 7953 54 0,'0'0'0'0,"0"0"149"15,0 0-73-15,0 0-26 0,0 0-14 16,0 0-14-16,0 0-12 0,0 0-10 16,14-32 0-16,-12 32 4 0,0 0-13 15,5 0-3-15,-3 0-12 16,-2 0-1-16,0-1 19 0,2 1-2 15,-4 0 1-15,2 0-1 0,0 0-10 16,2 0 4-16,-2 1 16 0,-2-1-2 16,0 0 0-16,0 0 0 0,0 0 15 15,0 0 2-15,0 0 8 0,0 0-11 16,0 0 5-16,0-2-6 16,0 0-12-16,0 1-2 0,0-1 2 15,0 2-1-15,0 0-3 0,0 0 6 16,0 0-2-16,-2 0-1 0,-2 0 0 15,4 0 17-15,-2 0-3 16,2 0 9-16,-2 0-8 0,2 0 4 16,0 0 8-16,0 0-35 0,0 0 16 15,0-1 93-15,0 1-40 0,0-3 8 16,-2 1 10-16,2 0 8 0,-4-1-4 16,4 1-11-16,0 1-7 0,0 0-5 15,-2-1 13-15,2 2-9 0,-2-2 3 16,2 0 7-16,0 0-23 15,-2 2 4-15,2-1 10 0,-2 0-21 16,-3 1 2-16,5 0 13 0,0 0-24 16,0 0-9-16,0 0 11 0,0 0-21 15,0 0-8-15,0 0 19 16,0 0-15-16,0-1-1 0,0 1 22 16,0 0-16-16,0 0-5 0,0 0 17 15,5 0-23-15,-3 4-8 0,2 1 4 16,2 0 9-16,-2 6-11 0,8-4 0 15,-3 6 0-15,3 4 0 16,-2-3 0-16,5 4 0 0,-3 2 0 16,5-4 0-16,-1 4 0 0,1-2 0 15,-5-4 0-15,3 2 0 0,-5-3 0 16,3 0 0-16,-5-1 0 0,2-3 0 16,-2-1 0-16,-3-3 0 0,-3-3 0 15,0 0 0-15,-2-2 0 16,0 0 0-16,4 0 0 0,-4 0 0 15,0 0 0-15,0-2 0 0,0-1 0 16,0 1-171-16,0 2-17 0,0 3-127 16,-6 2-464-16</inkml:trace>
  <inkml:trace contextRef="#ctx0" brushRef="#br1" timeOffset="60834.13">17862 10942 586 0,'0'0'0'0,"0"0"262"16,0 0-148-16,0 0-24 0,0 0-9 16,0 0-2-16,0 0-5 0,0 0 16 15,0 0-7-15,0 1-17 0,0-1-4 16,0 0 7-16,0 0-15 0,0 0 3 16,0 0 5-16,0 0-22 0,0 0-1 15,0 0 6-15,0 0-31 16,0-1-12-16,6-2 17 0,5-3-18 15,1-3-1-15,4-3 0 0,9-3 23 16,4 1-23-16,2-4 0 0,-2 0 9 16,2 1-15-16,0 3 12 0,-8 2 7 15,0 2-21-15,-3 3 16 16,-5 1-5-16,-5 1-12 0,-4 1 18 16,3 2-8-16,-7 0-10 0,0 2 18 15,-2 0-7-15,0 0-11 0,0 0 18 16,0 0-2-16,0-1-7 0,2 1 0 15,0 0 0-15,-2-2 0 0,0 0 0 16,0 1 0-16,0-1 0 16,0 0-6-16,0 2-3 0,0 0-4 15,0-1 26-15,0 1-20 0,0 0-4 16,0 0 22-16,0 0-13 0,0 0-7 16,0 0 18-16,0 0-15 0,0 0-18 15,0 0 20-15,0-2-27 16,0 1-21-16,0-1 23 0,0-1-38 15,0-1-61-15,0 2 24 0,0 1-54 16,0 1-86-16,0 0-27 0,0 3-163 16</inkml:trace>
  <inkml:trace contextRef="#ctx0" brushRef="#br1" timeOffset="65024.02">18745 12607 532 0,'0'0'0'0,"0"0"277"0,0 0-145 15,0 0-52-15,0 0 2 0,0 0-16 16,0 0-20-16,0 0 33 0,0 0 5 15,0-1-33-15,0 0 17 16,0 0-3-16,0-1-25 0,0 0 12 16,6-2 7-16,-4 1-26 0,0-2 10 15,2 0 1-15,0-1-27 0,0-1 14 16,5 2 5-16,-3-3-29 0,0 2 13 16,6-1 5-16,-3-1-29 0,5 3 8 15,3-3 16-15,-3-1-29 16,5 0 12-16,-3-1 13 0,3 3-27 15,-3-1 15-15,3 1 13 0,0 2-25 16,-3-1 13-16,-1 3 13 0,3 3-29 16,-1 0 13-16,-3 0 14 0,1 2-27 15,1 0 12-15,-1 1 16 16,-1 2-30-16,1 1 14 0,-5-2 13 16,2 2-27-16,-3 2 13 0,3-3 0 15,-6 5 2-15,1-5-2 0,-1 1 0 16,0 1 1-16,-4-3 0 0,4 1 15 15,-4 0-32-15,0 0 17 16,5-2 14-16,-3 0-30 0,0-1 15 16,0 2 0-16,0-1 0 0,0 0 0 15,-2-2 15-15,0 0-30 0,-2-1 3 16,0 0 7-16,0 0-43 0,-2-1-19 16,-6-7-14-16,4-3-101 0,-2-5-125 15,-5-3-192-15</inkml:trace>
  <inkml:trace contextRef="#ctx0" brushRef="#br1" timeOffset="65658.7">18751 11986 877 0,'0'0'0'15,"0"0"325"-15,0 0-195 0,0 0-30 16,0 0-9-16,0 0-13 0,0 0-27 16,0 0 7-16,33-58-10 0,-21 51-30 15,1 4 5-15,3 2-1 16,1 1-29-16,-5 0 12 0,1 6 8 16,-9 4-25-16,-2 0 13 0,-2 5 12 15,0 2-23-15,-8-1 12 0,-3 5 12 16,-3-3-26-16,-3 0 14 0,3-4 10 15,1-3-23-15,3-1 13 16,4-6 11-16,2-1-25 0,2-3 13 16,2 0 10-16,0 0-22 0,6-3 8 15,2 1 4-15,4 0-2 0,-1-1 1 16,1 3 11-16,1 2-22 0,5 5 11 16,-3 1 0-16,-3 3 0 0,0-1 1 15,-5 1 10-15,-3 3-22 16,2-1 11-16,-6 4 13 0,-6-1-24 15,0 0 12-15,-5-1 11 0,-3-2-23 16,-1-1 11-16,3-6 0 0,-5-1 1 16,1-5-4-16,3-1 2 0,-1-8-30 15,4-2 1-15,-1-2 1 16,9 3-36-16,2 0-16 0,0 2-4 16,0 1-43-16,9-1-60 0,-1 0-7 15,2-2-158-15</inkml:trace>
  <inkml:trace contextRef="#ctx0" brushRef="#br1" timeOffset="65970.27">19024 11991 950 0,'0'0'0'0,"0"0"342"0,0 0-221 15,0 0-33-15,0 0-34 16,-25 64-10-16,25-42-12 0,0 4-25 15,4 0 7-15,4 3 3 0,3-3-25 16,1-5 12-16,0-6 7 0,3-3-22 16,4-8 10-16,-3-5 2 0,3 1 0 15,-5-9-1-15,3-6 0 16,-5-3 1-16,-4-3 2 0,-4-2 8 16,-4 0-22-16,0 0 13 0,-4-2 9 15,-6 2-22-15,-2-1 11 0,-7 3 0 16,9 8 0-16,-7 4 2 0,3 7 8 15,3 2-20-15,-1 0 9 0,8 3 1 16,2 3-66-16,2-3-41 0,0 0-65 16,0-3-109-16,2 0-335 15</inkml:trace>
  <inkml:trace contextRef="#ctx0" brushRef="#br1" timeOffset="66229.73">19098 11736 993 0,'0'0'0'0,"0"0"345"15,0 0-240-15,0 0-6 16,0 0-50-16,-18 60-2 0,18-40-6 16,0 0-31-16,8-3 4 0,4-4 0 15,-1-3-25-15,3-6 13 0,-2-4 6 16,1 0-16-16,1-9 2 0,-3-5 17 15,-1-7-19-15,-6 1 11 0,-4 0 15 16,0 3-17-16,-10 2 20 16,-5 6 0-16,-1 6-29 0,-3 3-10 15,3 2-87-15,1 0-216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04-09T02:40:10.34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4355 10633 659 0,'0'0'0'0,"0"0"372"0,0 0-249 15,0 0-32-15,0 0-19 16,0 0-47-16,0 0-16 0,0 0 43 16,-6 47-9-16,6-20-7 0,0 1 6 15,0 1-25-15,6-1 1 0,-2-3 8 16,-4-3-27-16,4-4 0 0,0-4 2 15,-2-3 6-15,0-3-11 0,0-2 8 16,-2-5-4-16,0 1-26 16,0-2 5-16,0-4-28 0,5-5-27 15,-5-7-45-15,2-7-33 0,-2-1-66 16,0-3-35-16,-2-2 49 0,2 3-50 16</inkml:trace>
  <inkml:trace contextRef="#ctx0" brushRef="#br0" timeOffset="235.89">24355 10633 376 0,'8'36'0'0,"-8"-42"322"16,0 1-139-16,0 1-30 15,4-1-12-15,9-1-31 0,-1-1-33 16,9 0-7-16,1 3-16 0,5-1-29 16,4 1-11-16,-2 3 4 0,-2 1-20 15,-8 4 0-15,-3 5 4 16,-12 7 2-16,1 2-7 0,-5 5 6 16,-9 4 6-16,-3 3-8 0,-7 2 31 15,-3 0-9-15,-3-3 7 0,0-3 5 16,2-5-25-16,3-7-5 0,5-4 10 15,1-6-17-15,9-4-5 0,1-4 3 16,4-5-56-16,0-1-55 16,4-2 18-16,5 2-82 0,-1-2-115 15,0 1-98-15</inkml:trace>
  <inkml:trace contextRef="#ctx0" brushRef="#br0" timeOffset="453.19">24675 10608 1130 0,'0'0'0'16,"0"0"211"-16,0 0-132 0,0 0 8 15,0 74-39-15,2-42-17 0,0-1-27 16,-2 0-6-16,2-1 4 16,5-4 5-16,1-7-18 0,-4-5-21 15,4-3-31-15,1-5-37 0,-5-5 7 16,0-1-35-16,0-11-37 0,0-6-50 15,-4-3-49-15,4-3-200 0</inkml:trace>
  <inkml:trace contextRef="#ctx0" brushRef="#br0" timeOffset="814.83">24719 10615 564 0,'0'0'0'0,"0"0"416"0,0 0-248 16,0 0-71-16,0 0-51 0,0 0 18 15,0 0-6-15,0 0-26 16,58 46-3-16,-42-33 11 0,1-2-24 15,-5-3-5-15,0-2 11 0,1-5-21 16,1-1-1-16,1-4 0 0,-3-9 16 16,3-2-16-16,-7-3 0 0,2 1 9 15,-4-1-16-15,3 1 14 0,1 2-6 16,-4 5-7-16,0 0 12 16,1 5-3-16,-3 3-10 0,-4 1 14 15,0 1-7-15,2 0-4 0,0 3 8 16,0 12 43-16,-2 4-10 0,0 6 2 15,0 4-15-15,2 1-9 0,-2 5 10 16,0-3-20-16,0-3-7 16,2 0 4-16,0-6 7 0,-2-4-17 15,6-3 16-15,-6-6-16 0,0-4-26 16,0-3 19-16,0-1-34 0,0-2-26 16,-4 0 31-16,2 2-28 0,0-1-38 15,-4-1 26-15,2 0-36 0,0-3-81 16,-5-3-66-16,1-6-115 15</inkml:trace>
  <inkml:trace contextRef="#ctx0" brushRef="#br0" timeOffset="1097.59">24415 10329 968 0,'0'0'0'0,"0"0"362"0,0 0-240 16,0 0-33-16,0 0-41 0,0 0 25 15,78 14-18-15,-36-10-30 0,7-2-9 16,1-2 6-16,6-1-19 0,0-1-6 16,-5-3 6-16,-5 4 7 0,-13 1-18 15,-11 0 16-15,-11 6-16 16,-5-2-15-16,-2 1 22 0,-4 1-25 15,0-2-29-15,0 0-10 0,0-1-43 16,0 0-92-16,0-3-80 0,4 0-230 16</inkml:trace>
  <inkml:trace contextRef="#ctx0" brushRef="#br0" timeOffset="1440.92">25291 10612 1270 0,'0'0'0'16,"0"0"280"-16,0 0-241 0,0 0 9 15,0 0 11-15,0 0-37 0,0 0-13 16,0 0 18-16,0 0-20 15,31-1-8-15,-23-6 2 0,-5 0 17 16,-3-3-18-16,0 2 0 0,0 3 9 16,0 0-9-16,0 3 0 0,-5 2 14 15,-1 0-17-15,0 6 6 16,0 3 5-16,6 0-17 0,-4 1 18 16,2 0-8-16,2-3-12 0,0 1 19 15,6-4-16-15,-2 0-140 0,2 0 18 16,4-2-71-16,-5 1-168 0,-3-2-100 15</inkml:trace>
  <inkml:trace contextRef="#ctx0" brushRef="#br0" timeOffset="1687.97">25314 10782 1062 0,'0'0'0'0,"0"0"340"15,0 0-238-15,0 0-30 16,0 0-18-16,0 0-16 0,0 0-25 15,62 42-13-15,-52-41 0 0,1-1 18 16,-7 0-18-16,0-1 0 0,-2-6 8 16,0 0-13-16,-2 0 10 0,0 0 8 15,-4 1-13-15,2 4 0 0,0 0 40 16,-4 1-27-16,-1 1 16 16,1 0-20-16,2 0-10 0,0 0 2 15,2 2 12-15,2-2-25 0,0 2 18 16,0-1-12-16,0-1-138 0,6 0 13 15,-2-1-72-15,4-5-214 16,-1-1-500-16</inkml:trace>
  <inkml:trace contextRef="#ctx0" brushRef="#br0" timeOffset="2425.03">25746 10524 1065 0,'0'0'0'16,"0"0"402"-16,0 0-304 0,0 0 5 16,0 0-52-16,0 0-30 0,0 0-8 15,64-32 17-15,-37 40-19 0,4 0-10 16,-4 3 16-16,-2-1-17 15,-7 4 0-15,-5 0 0 0,-5 1 5 16,-4 0-13-16,-4 2 16 0,-8 0-3 16,-3 0-5-16,-11 1 0 0,-1-2 10 15,0-2-11-15,0-1 2 0,1-7 28 16,1 0-27-16,7-3 22 16,5-3-18-16,7 0-11 0,2 0 10 15,0 0 5-15,9-5-10 0,3 1-3 16,-2 2 1-16,5-1-9 0,-1 3 22 15,-3 0-13-15,5 1-8 16,-1 7 20-16,-1 1-10 0,0 1-10 16,-3 4 20-16,-5 1-10 0,-2-2-9 15,-4 5 18-15,0-1-3 0,-14 0-6 16,1 1 0-16,-1 0 45 0,-5-2-32 16,-4-5 17-16,1-2-21 0,1-3-9 15,5-3 0-15,7-3 23 16,-5 0-26-16,6-7 6 0,5 3 3 15,-1-2-17-15,2 2 22 16,2 2-13-16,-4 1-10 0,4 1 22 0,0 0-16 16,0 0-13-16,4 0 24 0,0 0-9 15,1 0-9-15,-1-2 16 0,6 2-6 16,-6-1-42-16,0 1 27 16,0 0-33-16,1-1-58 0,3 0-11 15,0 1-47-15,-2-2-123 0,3 0-121 16</inkml:trace>
  <inkml:trace contextRef="#ctx0" brushRef="#br0" timeOffset="2753.77">26240 10642 1177 0,'0'0'0'16,"0"0"426"-16,0 0-270 0,0 0-67 15,0 0-41-15,0 0-38 0,0 0 15 16,0 0-20-16,87 7-10 0,-60-5 6 16,4-1-5-16,-9 1-148 15,-5 4-6-15,-7-2-59 0,-8 3-138 16,-2 0-131-16</inkml:trace>
  <inkml:trace contextRef="#ctx0" brushRef="#br0" timeOffset="2879.91">26203 10840 1199 0,'0'0'0'0,"0"0"349"16,0 0-282-16,0 0 7 0,0 0-11 15,80-1-43-15,-46-3-4 16,3 2-16-16,-2-1 0 0,-6 2-203 16,-4 0-12-16,-7-2-266 0</inkml:trace>
  <inkml:trace contextRef="#ctx0" brushRef="#br0" timeOffset="3330.79">26651 10812 977 0,'0'0'0'16,"0"0"350"-16,0 0-237 0,36 66 4 15,-28-47-28-15,2 2-37 0,0-4-22 16,3-3 3-16,-5-2-13 15,-4-4-7-15,2-3 8 0,1-3-11 16,-5-2-5-16,2-7 17 0,-2-3-3 16,2-7-14-16,-2-4 10 0,2-4-10 15,-2-6-10-15,-2-5 10 0,0-5 3 16,-2-5-10-16,2 2 4 0,0 2-1 16,0 4-7-16,0 5 12 15,0 4-1-15,2 5-6 0,2 3 2 16,1 5 7-16,-1 3-9 0,0 3 2 15,2 4 11-15,-2-2-14 16,2 5 4-16,1-1 20 0,1 1-19 16,-2 1 13-16,0-2-10 0,5 3-7 15,-3 0 2-15,6 1 19 0,1 0-24 16,1 0 8-16,5 0 6 0,2 0-12 16,-3-1 4-16,-1 1 1 0,4 1-3 15,-9 1 0-15,3 2 1 0,-1-2-10 16,-7 1 16-16,3-1-14 15,-6 1-29-15,-2-2 14 0,7 0-37 16,-5-1-71-16,-2 1-47 0,-4 1-36 16,0 1-182-16,0-1-120 0</inkml:trace>
  <inkml:trace contextRef="#ctx0" brushRef="#br0" timeOffset="3765.89">26966 10591 828 0,'0'0'0'0,"0"0"456"16,0 0-283-16,0 0-55 15,0 0-27-15,0 0-36 0,0 0-2 16,0 0-17-16,0 0-24 0,70 30-10 16,-54-22 9-16,-1 1-9 0,-5-1-4 15,-2 3 4-15,1 0 0 16,-7 0-2-16,-2-1 0 0,-4 1 1 15,-7 1-7-15,1 2 12 0,-7-1-2 16,3-1-5-16,4-2 2 0,-3-2 1 16,7-5-8-16,4 0 12 0,2-3-4 15,0 0-12-15,2 0 15 16,8 0-9-16,-1-1-12 0,1-3 11 0,2-1-6 16,-3 2-1-16,3 2 19 15,-4 1-9-15,3 1-7 0,-3 6 17 16,2 0-8-16,1 5 0 0,-5 1 0 15,0 3 2-15,-4 1-3 0,-2 1 2 16,-8 1 11-16,2 0-8 16,-13 1 15-16,2-4-9 0,-5-1-11 15,-1-3 2-15,0-5 10 0,5-3-12 16,1-4 0-16,5 0-4 0,6-9-100 16,6 1-9-16,0-4-52 0,6-4-170 15,4-2-256-15</inkml:trace>
  <inkml:trace contextRef="#ctx0" brushRef="#br0" timeOffset="4093.8">27524 10617 1049 0,'0'0'0'16,"0"0"354"-16,0 0-259 0,0 0 10 16,0 0-37-16,0 0-33 0,0 0-14 15,0 0 12-15,29 26-7 0,-19-27-14 16,-4-4 11-16,-2-2-14 0,0 1-13 16,-1-2 8-16,-1 2 6 0,-2-1-13 15,-2 2 6-15,-3 3 3 0,3-1-9 16,-6 3 6-16,-2 0 1 15,4 4-6-15,-1 2 2 0,5 2 2 16,2-1-4-16,0 0-2 0,0-2-2 16,2 0-148-16,5-1-12 0,-3 0-82 15,2-2-305-15</inkml:trace>
  <inkml:trace contextRef="#ctx0" brushRef="#br0" timeOffset="4351.64">27484 10847 987 0,'0'0'0'16,"0"0"356"-16,0 0-238 0,0 0-26 15,0 0-7-15,0 0-40 0,0 0-19 16,0 0 6-16,0 0-11 0,60 41-16 16,-55-50 11-16,-3 2-11 15,-2-1-10-15,0-2 10 0,-2 6 3 0,-5-2-11 16,-3 3 6-16,6 2 1 15,0 1-6-15,0 0 0 0,2 0-4 16,2 3-57-16,0 1-24 0,8 2-40 16,0-4-141-16,9 0-178 0</inkml:trace>
  <inkml:trace contextRef="#ctx0" brushRef="#br0" timeOffset="4987.59">28053 10612 1081 0,'0'0'0'0,"0"0"281"0,0 0-207 15,0 0 18-15,0 0-27 16,0 0-36-16,31-63 11 0,-21 57 8 15,3 2-6-15,-3 1 13 0,2 3-17 16,-1 0-18-16,5 2 7 0,3 5-3 16,-5 3-16-16,5 4 9 0,0 2-7 15,-9 3-18-15,2 3 16 16,-8 2-3-16,-2 1-10 0,-2 1 8 16,-8-1 3-16,-8 1-12 0,-7-2 7 15,0 3 3-15,0-5-8 0,1-1 4 16,-1-5 5-16,0-3-10 0,7-3 7 15,5-6 5-15,5-1-4 0,0-2 26 16,6-1 3-16,0 0-17 16,10 0-11-16,3-5-4 0,5 2 0 15,5-2 0-15,0 1 0 0,2 0 0 16,-1 3 0-16,5-1 0 0,-4 2 0 16,0 1 0-16,-6 1 0 0,-5 3 0 15,3 0 0-15,-11 0 0 16,0 0 0-16,-4-2 0 0,-2-3 0 15,0 0 0-15,0 0 0 0,0 0 0 16,0 0 0-16,0 1 0 0,0-1 0 16,0 0 0-16,0 0 0 0,0 0 0 15,0 0 0-15,0 0 0 0,0-1 0 16,0 1 0-16,0 0-29 16,0 0 22-16,0 0-22 0,0 0 26 15,0 0 4-15,0 0-2 0,0 0-8 16,0 0 16-16,0 0-14 0,0 0 9 15,0 0 5-15,0-1-14 0,0 0 4 16,0 0 0-16,2-2-157 0,0 1-10 16,0 0-69-16,-2-4-294 15</inkml:trace>
  <inkml:trace contextRef="#ctx0" brushRef="#br0" timeOffset="5364.94">26004 9903 227 0,'0'0'0'16,"0"0"102"-16,0 0-77 0,0 0 0 16,0 0-31-16,0 0-19 0,0 0-14 15,0 0-51-15,5 59-65 16</inkml:trace>
  <inkml:trace contextRef="#ctx0" brushRef="#br0" timeOffset="6043.09">25961 10060 170 0,'0'0'0'0,"0"0"123"0,0 0-109 16,0 0 19-16,0 0 15 16,0 0 5-16,0 0 35 0,0 0 24 15,0 0 30-15,-29 21 9 0,27-21-21 16,-2 0 2-16,0-1 2 0,4 0-32 16,-2-5-20-16,0-2-1 0,-1 1-22 15,3-4-14-15,0-3-3 16,0 2-26-16,0-3 11 0,-2-4 3 15,2 1-23-15,5 4 9 0,-1 1-2 16,0 4-25-16,0 1 20 0,-2 7 4 16,-2-1-23-16,0 2 16 0,4 0 5 15,-4 0-22-15,6 0 20 16,-2 2 7-16,3 2-24 0,1 0 16 16,-2 0 12-16,5-2-29 0,3 0 17 15,3-2 4-15,1 0-23 0,1 0 17 16,1 0 5-16,3 0-22 0,0 2 15 15,4-2 5-15,-5 0-18 16,5 0 11-16,0 0 7 0,-4 0-18 16,4 0 10-16,-2 0 9 0,2 0-20 15,1 0 11-15,-5 0 9 0,-2 0-20 16,2 0 10-16,-3 0 11 0,3 1-22 16,0 0 12-16,-1 1 8 0,1-1-18 15,2 1 10-15,-2-2 9 0,2 0-20 16,-3-3 10-16,1-1 12 15,-2 4-24-15,1-2 13 0,-7 2 9 16,4 0-20-16,-1 0 11 0,-3 0 9 16,-3 2-20-16,7 0 10 0,-5 1 10 15,7 3-20-15,-7-3 10 0,5 1 10 16,-1-4-20-16,-1 1 11 0,-5 0 8 16,1-1-18-16,-7 3 9 15,-4-3 10-15,-2 0-20 0,0 0 9 16,0 1 11-16,0 0-20 0,0 0 16 15,-2 3 7-15,-2-3-26 16,2 4 24-16,2 1 4 0,-2 3-27 0,2 4 16 16,0 0 8-16,0 1-24 15,2 3 16-15,0-2 7 0,2 0-22 16,-2-3 13-16,-2-3 8 0,2-2-20 16,-2-1 1-16,2-4-9 0,0-1-73 15,-2-1-35-15,0-1-97 16,0-8-266-16</inkml:trace>
  <inkml:trace contextRef="#ctx0" brushRef="#br0" timeOffset="7449.91">24741 11267 901 0,'0'0'0'0,"0"0"261"0,0 0-181 16,0 0 49-16,0 0-33 0,0 0-43 15,21 79 0-15,-17-58 14 0,-4-1-18 16,6 0-9-16,-6-3-3 0,5-1-23 16,1-3 8-16,-4-5 7 0,2 0-23 15,-2-2 10-15,0-3 6 0,-2-2-26 16,6 2 8-16,0-3 18 15,1 0-28-15,5 0 12 0,-2-2 14 16,7-2-29-16,-5-1 17 0,5 1 6 16,-1-4-25-16,3 3 16 0,8 2 7 15,-2-1-24-15,2 1 14 16,-1 1 10-16,3 0-24 0,4 2 15 16,-6 0 9-16,8 0-16 0,-6 0 8 15,4 0 19-15,3 1-28 0,-7 1 10 16,6 1 18-16,-4-2-30 0,4 2 13 15,-2-3 12-15,2 0-30 16,-4 0 17-16,6 0 9 0,-6 0-27 16,4 0 19-16,-2 0 4 0,3-1-20 15,-3 1 10-15,4 0 13 0,-6 0-26 16,4 1 15-16,-4 0 10 0,4 1-24 16,-4-1 14-16,0 0 10 0,2 1-24 15,-6-2 12-15,4 0 13 16,2 0-26-16,-4 1 14 0,8-1 11 15,-6 0-24-15,5 0 12 0,-3 0 13 16,2-3-26-16,-4 2 15 0,4 1 9 16,-4-1-22-16,-4 0 10 0,2 1 13 15,2 0-24-15,-4 0 12 0,2-1 13 16,-1 1-26-16,-1 0 15 16,0 0 10-16,0 0-24 0,2 0 11 15,2 0 13-15,-4 0-24 0,-2 0 12 16,2-1 13-16,-1 1-26 0,5 0 15 15,-4 0 10-15,0 1-24 0,0-1 9 16,2 0 17-16,-4 1-28 16,4 0 11-16,-2-1 3 0,0 0 0 15,4 0-8-15,-5 0 8 0,-1 0 0 16,0 0-3-16,0 0 16 0,-2 0-26 16,-3 0 14-16,1 0 11 0,4 0-24 15,-7-1 12-15,5-1 12 0,-2 0-24 16,-1 0 12-16,3-1 12 15,0 0-24-15,2 0 12 0,-3-1 13 16,-1 0-26-16,0-1 13 0,-1 0 13 16,5 3-26-16,-4 1 14 0,-2 1 11 15,-5-1-24-15,3 1 11 0,-3 0 1 16,-2 0 0-16,1 0 0 0,-5-1 0 16,0 0 0-16,3 1 1 15,-7 0 13-15,8 0-28 0,-1-1 15 16,-5 1 12-16,4 0-26 0,-2 0 13 15,5 0 12-15,-1 0-24 0,7-1 12 16,-1 2 12-16,1-1-24 0,-5 0 12 16,3 0 13-16,-11 0-26 15,5-4 14-15,-5 2 12 0,-4-1-25 16,2-2 22-16,2 0 14 0,-2-1-19 16,2-2 2-16,-3 1-7 0,1 0 0 15,4 0 0-15,0 0 0 0,-4 1 0 16,7 0 0-16,-7 1 0 15,0 0 0-15,-4 2 0 0,2 0 0 16,0-1 0-16,-2 1 0 0,0-4 0 16,0-4 0-16,0 1 0 0,0-3 0 15,0 2 0-15,0 0 0 0,0 1 0 16,0-3 0-16,0 3 0 0,0 1 0 16,0 1 0-16,0 3 0 15,0 0 0-15,0 2 0 0,0-2 0 16,0 5 0-16,0-3 0 0,0 2-304 15,0-2-77-15,0-6-945 0</inkml:trace>
  <inkml:trace contextRef="#ctx0" brushRef="#br0" timeOffset="8374.75">24655 12280 894 0,'0'0'0'0,"0"0"303"0,0 0-170 15,0 0-19-15,0 0-59 0,0 0-13 16,0 0-31-16,0 0-1 0,0-71 11 16,20 54-22-16,3 1 2 0,-4 4 18 15,-3 6-13-15,-1 3 5 0,3 3 14 16,-7 1-16-16,5 8 8 16,1 5 11-16,-5 4-22 0,-2 1 1 15,-8 1 9-15,0 0-20 0,-2 4 6 16,-2-1 12-16,-8 0-18 0,-2 4 6 15,-9-2 14-15,-4 3-18 0,0-5 4 16,-4 1 16-16,3-5-20 16,1-2 4-16,4-3 13 0,7-3-19 15,5-4 8-15,5-3 20 0,4-1-23 16,2-1 0-16,9-1 21 0,1 0-7 16,7 0 3-16,3-1 8 0,3 0-19 15,2 0 0-15,-2 0 12 0,-2 0-21 16,-3 1 3-16,-5 1 11 15,-1-1-19-15,-8 3 4 0,3-2 6 16,-5-1-3-16,0 1-5 0,-4-2 0 16,0 0-40-16,0-3-16 0,0 0-1 15,2-4-102-15,0-1-5 0,0-1-64 16,0-2-200-16,4-4-259 0</inkml:trace>
  <inkml:trace contextRef="#ctx0" brushRef="#br0" timeOffset="8576.99">25045 12266 1060 0,'0'0'0'15,"0"0"290"-15,0 0-188 0,0 64-15 16,0-37-33-16,4 4-5 0,3-1-25 16,-3-4-12-16,-2-1 8 0,2-1-26 15,2-3 3-15,0-3 2 16,-2-3-65-16,-1-9-9 0,-1 0 9 15,-2-6-76-15,0-6 27 0,0-3-13 16,0-7-101-16,-2-2 43 0,-1-3 7 16,-3-6-44-16</inkml:trace>
  <inkml:trace contextRef="#ctx0" brushRef="#br0" timeOffset="8808.51">25062 12309 466 0,'0'0'0'16,"0"0"365"-16,0 0-152 0,0 0-57 15,0 0-38-15,72-34-18 0,-49 33-31 16,4 5 6-16,2 4-21 0,-5 0-7 15,-3 3-2-15,-4 3-29 0,-5 1-7 16,-4 2 13-16,-8 0-23 16,0 2 2-16,-8 1 20 0,-6 2-21 15,-7 4 0-15,-2-2 15 0,-4 0-20 16,5-4 2-16,3-3 6 0,9-6-1 16,-1-7-27-16,9-1-9 0,2-3-67 15,0-4-17-15,13-6 3 0,-1-3-60 16,9-4-65-16,-5-4-106 15</inkml:trace>
  <inkml:trace contextRef="#ctx0" brushRef="#br0" timeOffset="8973.53">25442 12274 1107 0,'0'0'0'15,"0"0"344"-15,-16 79-230 0,14-45-24 16,-1 1-15-16,3 0-44 0,3-4-22 15,-3-4 6-15,8-5-20 0,2-5-25 16,-2-4-39-16,7-8-82 0,-7-5-5 16,-2-3-36-16,3-7-112 15,-7-7-22-15,-2 0 27 0</inkml:trace>
  <inkml:trace contextRef="#ctx0" brushRef="#br0" timeOffset="9281.79">25473 12401 240 0,'0'0'0'0,"0"0"312"15,0 0-179-15,-4-61 19 16,8 54-9-16,0 3-53 0,5 4 1 15,-3 1-18-15,8 8-16 0,-3 2 12 16,7-1-3-16,-1 4-28 0,-5-1 16 16,5-1-7-16,-5-4-16 0,-2-3 4 15,3 0-23-15,-1-5-7 16,3-3 12-16,-5-8-16 0,9-5-2 16,-3-2 2-16,-3-1 4 0,-1-4-33 15,-2 0 9-15,1 5-29 0,-5 1 23 16,-2 6 28-16,-2 8-6 0,-2 1-4 15,4 2 12-15,0 2 10 0,-2 8 1 16,0 7 39-16,3 5-12 16,-1 7-5-16,6 3 13 0,-2 0-25 15,-6-1-11-15,5-2 10 0,1-5-26 16,-2-4-3-16,-4-6 8 0,-2-5-8 16,0-5-49-16,0-4 3 0,0-3-64 15,-2-7-38-15,-2-2-44 16,-4-2-137-16,-3 0-167 0</inkml:trace>
  <inkml:trace contextRef="#ctx0" brushRef="#br0" timeOffset="9594.12">25173 12007 1123 0,'0'0'0'0,"0"0"338"0,0 0-192 16,0 0-29-16,62-27-19 0,-33 26-42 16,6 2-23-16,7 5 12 0,1 2-21 15,5 2-17-15,-1-2 12 0,-3 1-19 16,-3 1 0-16,-4-4 0 15,-10 0 5-15,-6 0-11 0,2-4 11 16,-13 0-10-16,2-2-47 0,-8 0 19 16,9-4-104-16,-7-4-56 0,4-2-61 15,-1 0-348-15</inkml:trace>
  <inkml:trace contextRef="#ctx0" brushRef="#br0" timeOffset="9967.12">26120 12300 1130 0,'0'0'0'0,"0"0"410"0,0 0-266 15,0 0-73-15,0 0-2 0,0 0-51 16,79-20-1-16,-44 12-21 15,-4 4-11-15,2 2-25 0,-14 1-74 16,-3 1-72-16,-10 3-29 0,-6 3-156 16,-2 6-61-16</inkml:trace>
  <inkml:trace contextRef="#ctx0" brushRef="#br0" timeOffset="10077.62">26176 12444 1009 0,'0'0'0'15,"0"0"497"-15,0 0-301 0,0 0-65 16,0 0-84-16,0 0-8 15,0 0-19-15,81-16-21 0,-52 11 2 16,6-3-2-16,-4 3-98 0,0-1-90 16,0-5-284-16</inkml:trace>
  <inkml:trace contextRef="#ctx0" brushRef="#br0" timeOffset="10638">26664 12132 1008 0,'0'0'0'15,"0"0"309"-15,0 0-194 0,58-6-4 16,-40 10-17-16,1 6-56 16,-3 1 8-16,-5-1-19 0,-1 4-12 15,-6-3 11-15,-4 3-16 0,0 1-6 16,-10 0 15-16,0 2-16 0,-7-3-4 15,0-2 2-15,3 0 8 16,0-4-13-16,7-3 8 0,3-3 0 16,4-1-11-16,0-1 14 0,6 0-14 15,5 0-1-15,5-2 15 0,3-1-9 16,-3 0-4-16,-3 3 12 0,1 4-9 16,1 6-1-16,-5 1 8 0,-2 1-2 15,1 3-6-15,-9 0 8 0,0 0 9 16,-13 1-15-16,1 1 4 15,-5 0 11-15,-3 0-13 0,1 0 0 16,-2-4 4-16,3-3-10 0,1-2 12 16,3-7-12-16,8-1-65 0,1-4 10 15,1-6-86-15,8-3 6 16,5 2-30-16,5-2-121 0,-1-1-179 16</inkml:trace>
  <inkml:trace contextRef="#ctx0" brushRef="#br0" timeOffset="11104.77">26961 12389 938 0,'0'0'0'0,"0"0"253"0,0 0-126 16,0 0-42-16,42 73 2 0,-22-55-37 16,3-2-20-16,-6-1 12 0,1-3-1 15,1-3-19-15,-7-1 4 16,-3-4-13-16,-5-1 1 0,-4-1 16 15,2-2-2-15,-2-5 11 0,0-5-3 16,-4-1-27-16,2-5 0 0,0-4 12 16,-3-5-18-16,-3-7-6 0,4-2 6 15,0-5 1-15,4-3-9 0,0-2 10 16,0 3-4-16,0 4-5 16,2 6 8-16,-2 5-2 0,4 2-7 15,4 3 10-15,-4 3 12 0,1 4-11 16,1 3 15-16,0 0-12 0,0 2-8 15,-2 2 14-15,3 2-11 16,3 2-2-16,-4 0 14 0,-4 0-13 16,9 3-3-16,-7 0 0 0,2-1 20 15,6 5-17-15,1 2 14 0,7 0-14 16,3 0-3-16,2-1 0 0,8-2 0 16,0-2 0-16,6-1 0 0,-4 0 0 15,5 0 0-15,-7 0 0 0,-10 0 0 16,-11 0 0-16,0-1 0 15,-8 0 0-15,-1-1-48 0,-3 2 19 16,0 0-45-16,-3 0-38 0,-1 0-37 16,-6 4-117-16,4 1-52 0,-2 0-196 15</inkml:trace>
  <inkml:trace contextRef="#ctx0" brushRef="#br0" timeOffset="11645.33">27371 12196 1088 0,'0'0'0'16,"0"0"400"-16,0 0-285 0,0 0 10 15,0 0-48-15,64 19-39 0,-44-9-26 16,-1-3-12-16,-4 1 0 0,1 2 6 16,-10 1-7-16,3 0 2 0,-9 2 0 15,-9 0-5-15,1-1 8 16,-8 0-2-16,1 3-5 0,-2-5 6 15,3 0 1-15,4-7-8 0,-1-1 8 16,9-1 2-16,2-1-6 0,0 0 0 16,4 0 7-16,5-6-10 0,-1 1 6 15,6 0-3-15,-3-1-4 0,-1 4 8 16,0 2-5-16,-5 0-2 0,5 0 6 16,-2 4-3-16,3 4-4 15,-1 2 8-15,-4 2-3 0,4 2-5 16,-5 0 8-16,-5 0 1 0,0 1-1 15,-9-1 19-15,-3 2-2 16,-5-1-8-16,-3-3 7 0,1-1-13 16,-4 1-5-16,3-4 8 0,1 0-10 15,2-2 0-15,11-1 0 0,-4-3 3 16,6-1-8-16,2-1 10 0,-2 0-6 16,4 0-1-16,0 0 4 0,0 0-1 15,0 0-4-15,0 1 6 16,0-1-2-16,0 0-11 0,2 0 11 15,0-1-2-15,4-2-10 0,0 3 14 16,-2 0-6-16,-2-1-18 0,0 1 16 16,0 0-16-16,-2 0-2 0,3 0 5 15,-1 1-30-15,-2 2 4 16,0-2 16-16,0 1-37 0,0 1-38 16,0 0 1-16,0-1-64 0,0 0-10 15,0-2-61-15,0 0-189 0</inkml:trace>
  <inkml:trace contextRef="#ctx0" brushRef="#br0" timeOffset="16520.3">28026 12286 1062 0,'0'0'0'0,"0"0"422"0,0 0-337 16,4 0-24-16,9 0 4 0,5 0-15 15,5 3-16-15,4 0-5 16,-2-3-33-16,1 2 2 0,-7-2 4 16,0 0-4-16,-7 0-39 0,-2 0-4 15,-1 0-31-15,-9 0-27 0,0 0-8 16,0 6-25-16,-7-3-13 0,-7 6-92 16,2 0-50-16,-9-2-21 0</inkml:trace>
  <inkml:trace contextRef="#ctx0" brushRef="#br0" timeOffset="16673.34">28016 12450 701 0,'0'0'0'0,"0"0"414"16,0 0-194-16,0 0-82 0,0 0-38 15,0 0-3-15,0 0-20 16,0 0-15-16,60-2-6 0,-27-2-40 16,-4 2-9-16,-5 2 9 0,-1-1-23 15,-4 3-17-15,-3 1-21 0,-5 3-51 16,3-4-56-16,-4-1-58 0,7-1-89 15,0-8-225-15</inkml:trace>
  <inkml:trace contextRef="#ctx0" brushRef="#br0" timeOffset="16972.91">28588 12126 1006 0,'0'0'0'15,"0"0"396"-15,0 0-302 16,0 0-32-16,0 0 17 0,0 0-28 16,-2 72-20-16,4-38 16 0,-2 0-34 15,4 0-8-15,-2 0 11 0,3-4-20 16,5-1 0-16,-4-4 8 0,-4-2-8 15,6-2-107-15,-3-6 20 0,-1-5-18 16,0-4-19-16,-4-6-34 16,0 0-8-16,0-11-42 0,0-2-137 15</inkml:trace>
  <inkml:trace contextRef="#ctx0" brushRef="#br0" timeOffset="17346.48">28619 12180 858 0,'0'0'0'15,"0"0"495"-15,0 0-353 0,0 0-26 16,0 0-10-16,66-41-57 0,-41 41-11 16,-2 0 1-16,0 0-36 0,-3 2-5 15,1 3 4-15,-9 5 4 0,-5-1-11 16,-3 2 10-16,-4 4-9 0,-8-1-3 16,-7 3 14-16,-6 1-11 15,1 0-3-15,-1-4 14 0,5 0-8 16,-1-2-5-16,5-5 12 0,5-1-5 15,7-3-7-15,0-2 12 0,0-1-12 16,13 0-8-16,-3 0 22 16,9 0-11-16,-3 0-12 0,-1 0 15 15,3 0 0-15,1 6-15 0,-5 2 23 16,-1 2-14-16,1-2-3 0,-5 2 18 16,-5-1-12-16,2 1-3 0,-6 2 12 15,-6 1-3-15,-1 1-4 16,-11-1 2-16,-3 1 12 0,5-1-13 15,-5-5 0-15,-2 2 2 0,7-5-14 16,-1-4-14-16,11-1-44 0,2 0-46 16,4-6-14-16,0-4-49 0,4-1-72 15,2-2-203-15</inkml:trace>
  <inkml:trace contextRef="#ctx0" brushRef="#br0" timeOffset="17615.59">29012 12132 1182 0,'0'0'0'0,"0"0"279"0,0 0-180 16,0 61-26-16,4-35-39 15,4 2-2-15,-5-1-22 0,3 2-8 16,0-6 13-16,0 1-17 0,-2-5-5 15,2-5-16-15,-1-4-47 0,-3-2-10 16,2-5-12-16,-4-3-46 0,2 0-19 16,-2-8-64-16,0-6-118 0,0-2-179 15</inkml:trace>
  <inkml:trace contextRef="#ctx0" brushRef="#br0" timeOffset="17850.25">29060 12156 799 0,'0'0'0'0,"0"0"477"15,0 0-365-15,0 0-8 16,0 0-17-16,57-26-30 0,-34 22 10 16,-2 4-38-16,0 0-18 0,-3 4 12 15,1 6-19-15,-9 3-8 0,5 1 8 16,-9 6 13-16,-4 1-8 0,-2 3 25 16,-2 1-20-16,-9 3-8 0,-3-2 17 15,-7-2-17-15,-1-2-5 16,1-4 15-16,6-2-18 0,1-6-4 15,6-5 12-15,-1-5-12 0,7 0-64 16,-2-1 2-16,2-4-55 0,2-3-35 16,0 1-105-16,0-5-128 0,0 1-424 15</inkml:trace>
  <inkml:trace contextRef="#ctx0" brushRef="#br0" timeOffset="18494.02">28644 11941 547 0,'0'0'0'0,"0"0"209"16,0 0-93-16,0 0-24 0,0 0-25 15,0 0 3-15,0 0-1 0,0 0-4 16,0 0 11-16,-23-11-12 0,21 11-5 16,0-1 20-16,2 1-16 15,0-1-1-15,0-1 17 0,0 2-31 16,0 0-11-16,0 0 13 0,0 0-27 15,0 0-10-15,0 0 15 16,0 0-17-16,0 0-7 0,0 0 17 16,0 0-17-16,0 0-5 0,0 0 2 15,4 0 18-15,7-1-14 0,-3 0 17 16,8-2-17-16,1-2-6 0,8 1 2 16,6 2 18-16,10-1-21 0,9 0 4 15,8 0 2-15,2 1-10 0,6 1 12 16,2 1-5-16,-4 1-10 15,-6 6 10-15,-6-1-2 0,-7-1-22 16,-8 3 32-16,-8-3-12 0,-6-1-4 16,-13 1 14-16,3-2-7 0,-9-1-7 15,-2 0 14-15,-2-2-5 0,0 0-2 16,0 0 35-16,0 0-30 16,-2-2-5-16,-4 0 0 0,4 0 0 15,0-1 0-15,-5 1 0 0,7 0 0 16,0 1 0-16,0-1 0 0,0 2 0 15,0 0 0-15,0 0 0 16,-2-1 0-16,2 1 0 0,0 0-95 16,0 0-5-16,0 5-59 0,0 4-30 15,-2 0-28-15,2 3-105 0,-4-3-259 16</inkml:trace>
  <inkml:trace contextRef="#ctx0" brushRef="#br0" timeOffset="20556.89">4934 4892 590 0,'0'0'0'0,"0"0"342"15,0 0-212-15,0 0-9 0,-58 44-18 16,38-27-2-16,-3-2-29 0,-2 0-14 16,-2-2 10-16,-10 1-23 0,0-1-14 15,-7-1 10-15,-3-1-16 16,-5-3-9-16,1-3 16 0,-11-5-5 16,6-3-14-16,-2-11 1 0,2-9-1 15,6-8-10-15,5-11 9 0,8-11-10 16,4-9-4-16,10-9 4 0,10-7-1 15,7-3-1-15,6-1-2 0,15 4 0 16,14 6-6-16,8 10 10 16,17 6-1-16,8 9 4 0,12 12 19 15,7 9-5-15,10 17-10 0,0 12 9 16,8 29-7-16,-2 23-13 0,-12 21 4 16,-11 17 4-16,-22 4-8 0,-19 1 4 15,-19-4-4-15,-9-6-38 0,-10-9-70 16,-9-11-130-16,-7-12-169 1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04-09T02:07:38.06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806 9235 458 0,'0'0'0'16,"0"0"240"-16,0 0-252 0,0 0 24 16,0 0 279-16,0 0-230 0,0 0 1 15,0 0-15-15,-4-17 2 0,4 17-1 16,0-1-21-16,0 1 2 16,0 0 18-16,0 0-7 0,0 0 10 0,0 0 8 15,0 0-15-15,0 0 6 16,0 0 7-16,0 0-25 0,0 0-8 15,0 0 0-15,0 0-18 0,0 0 0 16,0 0 2-16,0 0-10 16,2 0 6-16,0 2 6 0,-2 0-6 15,4-1 2-15,-2 2 6 0,1-2-10 16,-3 3 6-16,2-1 5 0,-2-1-10 16,6 2 4-16,-6-1 8 0,2 2-11 15,2 0 3-15,-2 1 3 16,0 1-8-16,0-1 0 0,0 4 9 15,-2-3-11-15,2 0 2 0,-2 2 9 16,2-2-10-16,-2 3 0 0,5-2 0 16,-5 2 12-16,2-2-12 0,-2 1 0 15,0-1 9-15,0 0-9 0,0-1 0 16,0 3 3-16,0-3-6 16,0 4 6-16,0-3-1 0,0 1-3 15,0-1 2-15,0 2 2 0,0-2-7 16,0 4 8-16,0-5-3 0,-2 4-4 15,2-3 6-15,0 3-2 0,-5-2-4 16,3 1 6-16,2 0-2 16,-2-2-3-16,0 1 4 0,2-1-2 0,-4-3-2 15,4 4 4-15,-2-3-2 16,2 2-1-16,-2 0 2 0,0 0 1 16,2 1-5-16,-2-3 6 0,-2 3-4 15,2-3 1-15,0 2 0 0,-1-1 3 16,1 0-5-16,0 0 4 15,0-1-1-15,-2 0-3 0,2 1 4 16,-4-1-1-16,2 2 1 0,-2 1 6 16,1 3-11-16,-1-4 5 0,2 3 3 15,-2 0-8-15,2-2 2 0,2 1 2 16,-5-2 2-16,1 1-4 0,0-3 2 16,4 4 0-16,-6-3-1 15,6-2 0-15,-2-1 8 0,-1-1-8 16,3 0 15-16,0-3-11 0,2 0 5 15,0 1 6-15,0-1-11 0,0 0 2 16,0 0 7-16,0 0-14 16,0 0 2-16,0 0 6 0,-2 0-9 0,2 0-1 15,0 0 6-15,0 0-2 16,0 0-4-16,0 0 6 0,0 0-4 16,0 0 1-16,0 0 0 0,0 0 0 15,0 0-1-15,0 0 1 0,0 0-12 16,0 0 7-16,0 0 1 0,0 0-8 15,0-2-9-15,0 1-13 16,0-6-39-16,4-8-66 0,7-6-87 16,-1-9-94-16,-4-1-478 0</inkml:trace>
  <inkml:trace contextRef="#ctx0" brushRef="#br0" timeOffset="700.13">13680 9367 543 0,'0'0'0'0,"0"0"258"15,0 0-124-15,0 0-47 0,0 0-13 16,0 0-7-16,0 0-14 0,0 0-1 16,0 0 3-16,-4-39-19 15,4 25 1-15,-4 1 16 0,4-4-26 16,-2-4-2-16,0-3 11 0,-2-3-10 16,-7-6 1-16,3-6 2 0,-6-5-18 15,1-2-1-15,-5 3 2 16,1 3-8-16,3 9 13 0,-1 4 17 15,-3 3-18-15,1 5-8 0,0 2 5 16,5 3-9-16,0 3 10 0,3 5 9 16,3 2-13-16,-2 2 1 0,6 0 11 15,0 0-16-15,0 2 3 0,2 0 5 16,-2 0-17-16,0 2 3 0,-1 3 0 16,1 6 0-16,2 4 1 15,-2 3 9-15,-2-2-14 0,2 3 6 16,-2-3 5-16,0 0-10 0,4 1 4 15,-2-3 6-15,-2 0-11 0,4-4 4 16,-2-2 0-16,-3-1 2 16,5-1-3-16,0-1 2 0,0-4-2 15,0-1-3-15,0 0-26 0,0-2-35 16,0-2-14-16,7-2-49 0,-1-4 28 16,2-3-31-16,0 1-83 0,3-2-55 15,-5 0-40-15,0-2-234 0</inkml:trace>
  <inkml:trace contextRef="#ctx0" brushRef="#br0" timeOffset="856.7">13478 8837 741 0,'0'0'0'0,"0"0"376"0,0 0-211 15,0 0-39-15,0 0-34 0,0 0-34 16,0 0 13-16,0 0-5 16,0 0-28-16,53-1-32 0,-40 7-1 15,-1 1 3-15,-1 2-16 0,-1-1-46 16,-4 0-51-16,-2-1-25 0,-4-2-57 15,0-2-202-15,0-4-153 0</inkml:trace>
  <inkml:trace contextRef="#ctx0" brushRef="#br0" timeOffset="1353.54">13137 8296 662 0,'0'0'0'15,"0"0"258"-15,0 0-139 0,0 0-1 16,0 0-18-16,0 0-32 0,0 0-15 15,0 0 4-15,0 0 1 0,-60-2 2 16,39 28 8-16,4 7-26 16,3 3-2-16,-1 1 7 0,5 2-17 15,2 0-2-15,8-4-6 0,0-2-16 16,10-4-1-16,3-7-1 0,5-6-8 16,5-5 6-16,0-7 0 0,1-4-4 15,3-1-11-15,2-10 6 0,-6-3-5 16,-4 0-1-16,-5-2 10 15,-6-1-4-15,-3 0 3 0,1 0 7 16,-6 1-6-16,-9-1 2 0,1 1 2 16,-8 1-1-16,-1 6 3 0,3 5-1 15,-7 4-4-15,2 10-2 0,1 5 2 16,5 1-4-16,-1 2 4 0,8-1-1 16,4 0-35-16,2-5-17 15,0 1-26-15,4-5-29 0,6-4-25 16,2-3-64-16,3-1-92 0,1-6-105 15</inkml:trace>
  <inkml:trace contextRef="#ctx0" brushRef="#br0" timeOffset="1641.98">13302 8449 867 0,'0'0'0'0,"0"0"322"16,0 0-219-16,-19 64 8 15,19-44-46-15,0-1-16 0,4 0-12 16,7-3-24-16,5-4-4 0,3-5 0 16,2-3-12-16,3-4-3 0,3-3-24 15,0-5 0-15,-4-5 8 0,-5-2 10 16,-5-2 10-16,-9 1 2 0,0-2 0 16,-4-1 16-16,0 0 1 15,-8 0 24-15,-5 0-6 0,-3 3 3 16,-1 3 0-16,-3 6-15 0,-1 5 1 15,0 2-8-15,1 7-15 0,1 0 1 16,7 4 0-16,1-2-4 16,5 0-9-16,4-1-37 0,2-2-20 15,4-1-22-15,5 0-60 0,-1-4-39 16,2-1-114-16,3-1-180 0</inkml:trace>
  <inkml:trace contextRef="#ctx0" brushRef="#br0" timeOffset="1966.7">13509 8172 1114 0,'0'0'0'16,"0"0"326"-16,0 0-244 0,0 0-18 15,0 0-27-15,0 0-28 0,0 0 3 16,0 0 2-16,-7 59-11 0,20-51-1 15,3 0 5-15,-1-6-10 0,-1-2 6 16,5-1 4-16,2-9-6 16,-9-3 5-16,2-1 1 0,-3-2-6 15,-3-1 18-15,-8 3 11 0,0-2-2 16,-2 0 12-16,-12 5 5 0,-3 1-24 16,-4 7-5-16,-3 3-6 0,-1 6-15 15,6 6 4-15,7 2-53 0,10-3-90 16,2-2-147-16,0-5-431 15</inkml:trace>
  <inkml:trace contextRef="#ctx0" brushRef="#br0" timeOffset="10262.34">16498 7246 939 0,'0'0'0'0,"0"0"256"0,0 0-148 16,0 0-23-16,0 0-18 0,0 0-25 16,0 0-20-16,0 0-9 0,-23 21-7 15,19-5 5-15,-4 3 4 0,1 1-6 16,-1 4 2-16,-4 1 2 16,-1 3-2-16,-3-2 1 0,-1 1 1 15,5-2-5-15,-3-4 3 0,5-2 6 16,-2-3-3-16,7-4-2 0,1-4 2 15,2-2-9-15,-2-5-2 0,4 0 1 16,0 1-8-16,0-2-3 0,4 0 9 16,2 0-2-16,-1 0 0 15,3 0 9-15,4-2-6 0,3-6-2 16,-3 1 6-16,9 1-4 0,2-5-2 16,1 3 5-16,5-3-7 0,2 0 0 15,-2 0 2-15,-2 1 1 16,-2 2-5-16,-9 2 0 0,-1 2-18 15,-9 2-8-15,-2 1 0 0,-2 1-29 16,-2 0 10-16,0 0-2 0,0 0-31 16,-4 0-7-16,0 1-7 0,-2 2-68 15,-7-3 3-15,7 0 6 0,-6 0-109 16,2-7-101-16</inkml:trace>
  <inkml:trace contextRef="#ctx0" brushRef="#br0" timeOffset="10513.53">16516 7327 664 0,'0'0'0'0,"0"0"202"16,0 0-78-16,0 0-28 15,0 0-26-15,0 0-32 0,0 0-4 16,0 0 22-16,0 0-3 0,19 41-25 16,-17-14-1-16,4 4 2 0,-4 1-1 15,0 0 6-15,5-2-9 16,-3-5-11-16,0-5-1 0,0-4-8 15,-2-1-4-15,0-7 6 0,0 0-8 16,0-6-1-16,0-2 3 0,-2 0-2 16,4-1-104-16,1-7 65 0,-1 0-30 15,0-6-42-15,4 5-76 0,-2-2-119 16,-2 1-27-16</inkml:trace>
  <inkml:trace contextRef="#ctx0" brushRef="#br0" timeOffset="11029.98">16715 7458 808 0,'0'0'0'0,"0"0"247"0,0 0-164 15,0 0-13-15,0 0-4 0,70 29-23 16,-58-24-11-16,7 3-12 0,-7-3-4 16,-1 0 3-16,1-1 1 0,-6-1-1 15,-1 2 8-15,-3-4-1 0,0-1-4 16,-2 0 8-16,0 0 4 15,0-1-1-15,0-5 8 0,0-3-20 16,-2-6-21-16,0-2 0 0,2-2 7 16,-3-8-7-16,-3 1 0 0,0-6 4 15,-4-2-6-15,3-2 4 0,-5-2-1 16,4 3-2-16,0 4 2 16,-1 6 6-16,5 5 4 0,-2 4 13 15,2 1 0-15,2 5-8 0,2 2 1 16,0 2-9-16,0 1-7 0,0 1 6 15,2 1-7-15,2 0 0 0,0 0 0 16,0 2 4-16,-2-1-4 16,7 2 0-16,-1 0 5 0,-2 0-5 15,6 0 0-15,-3 0 7 0,5-1-7 16,-3-2 0-16,7 0 7 0,3 0-7 16,-1-3 0-16,-1 2 4 0,0-1-5 15,-1 2 2-15,1 0 1 16,-5 0-5-16,-3 2 6 0,-1 1-4 15,-6 0-2-15,-2 0 5 0,0 0-4 16,-2-1-24-16,2 1 1 0,-2 0-35 16,0 0-16-16,0 0-39 0,0 0-72 15,0 0-42-15,-6 1-153 0</inkml:trace>
  <inkml:trace contextRef="#ctx0" brushRef="#br0" timeOffset="11575.74">16952 7249 999 0,'0'0'0'0,"0"0"213"0,0 0-160 16,0 0 16-16,0 0-30 0,0 0-25 16,67-47-2-16,-61 42-8 0,10 4-3 15,-7 1 8-15,1 0-2 16,-2 0-4-16,5 6 11 0,-9-1-4 15,0 1 2-15,0 2 5 0,-2 0 2 16,2 2-3-16,-4 0 4 0,0 2-6 16,-8 1-2-16,4-1 7 0,-4 3 0 15,-3 2-5-15,5 0 3 0,-2-2-4 16,-5 3-5-16,5-3 9 16,-2-1-4-16,6-1-5 0,-3-1 6 15,3-3-5-15,-2-1-1 0,4-2 7 16,0-4 1-16,2 2-6 0,0-4 8 15,0 0-7-15,0 0-1 0,2 0 8 16,6 0 2-16,3-4 0 16,1-1 2-16,-2-2-16 0,9-1-5 15,-3 1 7-15,1-2-9 0,0 2 0 16,1 1 2-16,-1 0 4 0,-3 2-4 16,3 1 6-16,-7 0-6 0,5 2-1 15,-9 1 0-15,2-1 14 16,-6 1-11-16,-2 0 13 0,2 0-10 0,-2 0-3 15,0 0 8-15,0 0-10 16,0 0-2-16,0-2 2 0,0 2 5 16,0 0-5-16,0 0 5 0,0-1-7 15,0-1 0-15,0 1 2 0,0 0 3 16,0 1-9-16,0 0 8 16,0-1-6-16,0 1-46 0,0 0-15 15,0 0-123-15,-2-1-134 0,0-2-334 16</inkml:trace>
  <inkml:trace contextRef="#ctx0" brushRef="#br0" timeOffset="13519.2">21300 7788 973 0,'0'0'0'0,"-9"-12"353"15,7 4-260-15,2-2-35 0,2-2-4 16,2-4-25-16,7 4-3 16,-1-1-12-16,0 0-4 0,1 3 2 15,-1-2-2-15,3 0 6 0,-1 4 11 16,0 1 1-16,1 2-3 0,1 2 0 15,3 2-8-15,-3 1-2 0,-1 0 3 16,1 4-11-16,-4 0 0 16,3 4 8-16,-7 1-10 0,-2 2 3 15,2 1 7-15,-4 1-8 0,1 0 1 16,-1 1 5-16,-2 2-12 0,0 0 0 16,0 0 8-16,-5-1-13 0,1 1 5 15,-4 1 6-15,-2 1-10 16,-1-4 3-16,-3 3 0 0,-1 1 4 15,-3 1-4-15,-1-2 0 0,5 1 3 16,-3 0-2-16,1-4 12 0,3-2-9 16,1-2 2-16,2 0 5 0,3-6-9 15,5 2 2-15,0-4 7 0,2-1-11 16,-2-1 0-16,2 0 9 16,0 0-13-16,0 0 4 0,0 0 0 0,0 0 1 15,0 0-2-15,2 0 2 16,2 0 9-16,3 0-4 0,-3 0 4 15,4 0-9-15,0 0 3 0,3 0 6 16,-1-1-10-16,-4 0 0 16,2-2 14-16,7 1-17 0,-3 1 5 15,7 1 8-15,-3 0-13 0,1 0 6 16,-3 0 8-16,3 0-12 0,-1 0 2 16,-1 0 6-16,-3 0-7 0,-1 1 0 15,-1 1 0-15,-4 2 0 0,-2-1 0 16,-2-1 0-16,3-1 0 15,-3-1 0-15,-2 0 0 0,0 0 0 16,0 0 0-16,0 0 0 0,0-4-46 16,0 2-4-16,0-3-36 0,0 4-140 15,0-2-70-15,-2 0-306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g"/>
          <inkml:channel name="T" type="integer" max="2.14748E9" units="dev"/>
        </inkml:traceFormat>
        <inkml:channelProperties>
          <inkml:channelProperty channel="X" name="resolution" value="1100.67188" units="1/cm"/>
          <inkml:channelProperty channel="Y" name="resolution" value="1936.58398" units="1/cm"/>
          <inkml:channelProperty channel="F" name="resolution" value="5.68611" units="1/deg"/>
          <inkml:channelProperty channel="T" name="resolution" value="1" units="1/dev"/>
        </inkml:channelProperties>
      </inkml:inkSource>
      <inkml:timestamp xml:id="ts0" timeString="2024-04-09T03:09:06.826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13418 4849 1134 0,'0'0'0'0,"0"0"285"16,0 0-162-16,0 0-41 0,0 0 18 16,6 73 14-16,-2-14-62 0,-4 9-16 15,0 6 7-15,-6 1-21 0,2-6-8 16,-5-10-1-16,7-5-13 0,2-11 0 16,0-10 6-16,0-8-8 15,4-11-1-15,3-6-3 0,-5-4-15 16,2-2 0-16,2-2-2 0,-2-7 6 15,2-4 10-15,-4-1 8 0,1 2-2 16,1 5-7-16,-2-2 11 0,0 4-4 16,2 3-2-16,2-1 6 15,4 1-5-15,5 0 6 0,4 0 8 16,-1 0-13-16,9-5 2 0,-2-10 16 16,2-4-15-16,4-4-1 0,2-7 5 15,-4-2-7-15,0-6 1 0,-7 0 0 16,1-2 3-16,-8-3-3 0,-9 2 0 15,-4-5 2-15,-4-1-2 16,-11-4 0-16,-5-2 1 0,-7 1-3 16,-6 1 4-16,2 6-2 0,-6 9-1 15,-6 12 2-15,-13 10 0 0,-4 12-2 16,-4 7 2-16,-4 17 1 0,-7 13-1 16,1 15 21-16,-4 7-12 0,5 2-1 15,13 3 8-15,15-5-7 16,18-3 2-16,19 0-12 0,12-6 0 15,15 0 0-15,12-5 0 0,17-7 0 16,12-5 0-16,10-6 0 0,11-6 0 16,3-5 0-16,-1-9 0 0,-2-2 0 15,-13-3 0-15,-10 1 0 16,-14 1 0-16,-7 1 0 0,-16 1 0 16,-11-3 0-16,-6 0 0 0,-6 1 0 15,0-1 0-15,-6 0 0 0,0-1 0 16,2 0 0-16,-5-1 0 0,7 1 0 15,-2-2 0-15,0 1 0 0,4 0 0 16,-2 0 0-16,2-1 0 16,0 1 0-16,0 0 0 0,0 1 0 15,0 0 0-15,0 0 0 0,0 0 0 16,0 0 0-16,0 0 0 0,0 0 0 16,0 0 0-16,0 0 0 15,0 0 0-15,0 0 0 0,0 1 0 16,0-1 0-16,0 0 0 0,0 0 0 15,0 0 0-15,0 0 0 0,0 0 0 16,0 1-60-16,0 3 11 0,0-3-20 16,0 0-38-16,0 1-70 0,2 0-14 15,-2 1-53-15,0 0-149 16,0-1-102-16</inkml:trace>
  <inkml:trace contextRef="#ctx0" brushRef="#br0" timeOffset="2857.51">13329 9514 208 0,'0'0'0'15,"0"0"14"-15,0 0-14 0,0 0 0 16,0 0-32-16,0 0-70 0</inkml:trace>
  <inkml:trace contextRef="#ctx0" brushRef="#br0" timeOffset="9937.08">22253 6485 260 0,'0'0'0'16,"0"0"216"-16,0 0-115 0,0 0 23 15,0 0 6-15,0 0-8 0,0 0-3 16,0 0-1-16,0 0-23 0,2-52 9 15,0 52-21-15,-2 1-17 16,2 3 9-16,2 0 8 0,0 1-18 16,4 2-6-16,3 5-15 0,1-4-22 15,-4 0 2-15,7-2 2 0,-3 0-18 16,3 0-1-16,3-1 11 0,-5 0-16 16,1-1 0-16,5-4 15 0,-7 2-14 15,3 0 0-15,-3-2 15 16,5 4-21-16,-7-4 3 0,0 0 0 15,3 0 10-15,-3 0-12 0,2-2 4 16,3-5 4-16,-3-2-8 0,1-2 4 16,-1-2 3-16,5 4-8 0,-11 2 6 15,2 2 1-15,0 5-7 16,-2 0 6-16,5 0 8 0,-1 5-11 16,3 3 0-16,-3 5 0 0,0-1 0 15,3 2 0-15,-1-2 0 0,0-2 0 16,5-3 0-16,0-2 0 0,1-5 0 15,3 0 0-15,-1-6 0 16,3-4 0-16,-2 3 0 0,0-2 0 16,-1 5 0-16,1-1 0 0,-7 5 0 15,3 0 0-15,2 0 0 0,1 3 0 16,3-1 0-16,6-2 0 0,6-5 0 16,8-7 0-16,5-5 0 15,8-5 0-15,2-3-296 0,-11-5-113 16</inkml:trace>
  <inkml:trace contextRef="#ctx0" brushRef="#br0" timeOffset="13095.12">25955 4949 1166 0,'0'0'0'16,"-9"-20"317"-16,9 14-214 0,7 0-12 15,7 1-15-15,9 3-28 0,4 2-17 16,6 1-7-16,-2 5-1 0,4 0-16 16,-4 1-9-16,-6 2 4 15,-5 1 7-15,-9 2-11 0,-7 4 4 16,-8 5 1-16,-11 5-4 0,-9 5 2 15,-10 4 7-15,-7 6-10 0,-4-4 4 16,1-1 37-16,7-5-18 0,12-10 12 16,9-7-10-16,16-5-14 0,0-3 4 15,10-6-10-15,17 0-6 16,6-14 6-16,12-5-3 0,5-5 0 16,2-2 0-16,-5 5 0 0,-10 3-57 15,1 5 9-15,-13 8-29 0,-3 1-64 16,-1 4-16-16,-7 1 6 0,-5 5-73 15,-9 6 41-15,2 1-43 0,-2 3 26 16,0 1 123-16,0 1 74 16,0-1 6-16,-2 3 108 0,2 1-44 15,-9 1 163-15,-5-1-74 0,-1 2 14 16,-5-2 2-16,-3 3-39 0,-6-3-1 16,2-1-26-16,-8-1-28 0,-4-3-30 15,-3-3-11-15,-7-7 3 16,-3-5-11-16,0-2-17 0,1-12 8 15,-3-6-20-15,2-12 0 0,11-13 0 16,10-15 0-16,10-24 0 0,19-19 0 16,4-19 0-16,23-6-51 15,12 9 28-15,11 18 4 0,10 22-1 16,14 16 23-16,9 9-6 0,14 9-5 16,2 11 15-16,-4 21-5 0,-12 24-1 15,-13 35 9-15,-19 29-8 0,-18 26 4 16,-20 15 13-16,-22 7-3 0,-24 3-18 15,-18-10 4-15,-7-10-4 16,2-12-60-16,10-16-43 0,9-19-118 16,8-17-256-16</inkml:trace>
  <inkml:trace contextRef="#ctx0" brushRef="#br0" timeOffset="16221.93">25353 6458 650 0,'0'0'0'0,"0"0"380"16,0 0-254-16,0 0 1 0,0 0-12 15,0 0-28-15,0 0-25 16,0 0-14-16,0 0-16 0,-14 9-8 16,3 9 11-16,-3 1 5 0,6 0-9 15,-7-1-7-15,5 4 1 0,-5-1-9 16,3-1-3-16,0 3 2 0,-1-5-11 15,3-3 7-15,6-2 2 0,-2-4-12 16,3-2 5-16,-1-2 3 16,4 0-15-16,0-3 11 0,0-2 0 15,0 1-10-15,0-1 6 0,0 0 3 16,0 0-8-16,0 0 4 0,0 1 5 16,0-1-10-16,0 0 5 0,0 0 6 15,2 0-11-15,3 0 10 0,1 0 4 16,-2 0-12-16,2 0 6 15,4-4 6-15,-1-1-16 0,1 0 13 16,0-2-1-16,3 2-10 0,1-1 6 16,5 0 4-16,-1 2-10 15,-1-3 5-15,4 0 4 0,-1 0-8 16,-1 2 2-16,0-1 8 0,-5 2-12 16,-4 2 2-16,-3-1 5 0,-1 2-2 15,-2 1 0-15,0-1 5 0,-4 1-8 16,0 0 4-16,0 0 5 0,0 0-10 15,0 0 5-15,0 0 5 16,0 0-10-16,0 0 7 0,0 0 3 16,0 0-9-16,0 0 6 0,0 0 4 15,0-1-10-15,0 1 7 0,0 0 7 16,0-5-11-16,0 3 2 0,-2-3 9 16,0 0-15-16,-2-2 8 0,-2-2 5 15,-3 0-12-15,1-5 7 16,-2-1 4-16,-1-3-13 0,-5-5 9 15,5 2 2-15,-1-1-10 0,6 1-19 16,-2 3-25-16,1 2-145 0,3 0-159 16,-10 2-628-16</inkml:trace>
  <inkml:trace contextRef="#ctx0" brushRef="#br0" timeOffset="21148.73">8233 11122 834 0,'0'0'0'0,"0"0"365"16,0 0-241-16,0 0-9 0,0 0-42 15,0 0-24-15,0 0 46 16,0 0-21-16,0 0-24 0,58 65-5 0,-39-52-14 16,-3-3-15-16,3-4 3 15,2-3-17-15,-1-3 1 0,1 0 7 16,0-5-8-16,-1-5-2 0,1 2 0 16,-7-3 7-16,5 2-8 15,-4 6 2-15,-3 1 2 0,2 2-6 16,5 0 6-16,-2 0-3 0,1 3 1 15,5 1 8-15,-2-1-11 0,3 2 4 16,-1-1 9-16,6 0-13 0,-4 2 4 16,-4-2 27-16,-5 1-29 0,1 0 0 15,-3-2 14-15,-2 0-14 16,3-2 0-16,-3-1 0 0,3-2 4 16,8-7-4-16,-3 2 0 0,5-5 4 15,-2 3-5-15,0 5 2 0,-1 2-1 16,1 2-1-16,0 4 2 0,-1 5 0 15,1 3-2-15,4 3 2 0,-4-3 2 16,6 2-1-16,-4-6 9 16,1-6-12-16,3-2-2 0,11-8 6 15,1-11-4-15,7-9-18 0,3-2-26 16,3-7-100-16,2 0-110 0,0 2-132 16</inkml:trace>
  <inkml:trace contextRef="#ctx0" brushRef="#br0" timeOffset="21768.07">10795 9125 1319 0,'0'0'0'16,"0"0"281"-16,74-7-133 16,-43 7-42-16,2 8-42 0,-4 8-34 15,-2 6-20-15,-7 1-1 0,-5 6-8 16,-7 4-1-16,-8 4 0 0,-8 2 6 15,-11 3-7-15,-8 1 2 0,1-6 2 16,-5-5-4-16,4-10 2 0,6-8 0 16,5-7-1-16,13-5 0 15,3-2 6-15,3-3-6 0,11-5-2 16,7-5-1-16,8-4 0 0,4-1 1 16,0 2-11-16,0 4 5 0,0 6 11 15,-6 6-6-15,-4 2-1 16,-5 11 7-16,-10 2-6 0,-3 7 2 15,-5 4 1-15,-5 8 3 0,-13 5 0 16,-3 1 19-16,0-4-16 0,1-4-3 16,9-7 4-16,1-8-11 0,8-5 2 15,0-7-20-15,2-5-63 16,8-2-74-16,5-10-45 0,9 1-86 16,9-2-132-16,0 0 131 0</inkml:trace>
  <inkml:trace contextRef="#ctx0" brushRef="#br0" timeOffset="22192.07">11386 9753 501 0,'0'0'0'16,"0"0"316"-16,8 72-129 16,-18-44 19-16,-11 2-49 0,-4 0-25 15,-8 6-7-15,-8 1-32 0,-7-2-8 16,-6-6-15-16,-5-5-28 31,-1-8-12-31,-9-6-16 0,-3-4 0 0,-4-6 1 0,-9-10-16 0,4-20 2 16,7-18 8-16,10-21-10 0,8-24-1 15,8-17 4-15,13-20-4 0,19-5-23 16,16 0 1-16,16 8-7 0,28 12-3 16,20 11 9-16,8 5 11 0,19 8 13 15,6 11 2-15,9 10 18 0,11 17 3 16,1 21 12-16,-4 26-3 16,-15 22-15-16,-12 34-4 0,-15 23-11 15,-14 25 0-15,-14 13 15 0,-22 11-5 16,-16 7-2-16,-12 3 3 0,-21-2-9 15,-6-9-2-15,-4-9 6 16,-2-15-9-16,2-16 3 0,-1-15 4 16,5-17-9-16,2-12-3 0,2-12-3 15,9-6-8-15,3-9 7 0,7-6-3 16,4-4-13-16,2-1 6 0,4-9-8 16,0-2-43-16,0-6-6 15,8 2-39-15,-2 0-37 0,11 2 11 16,-3 1 6-16,0 2-37 0,5 2-14 15,-9 2-49-15,1 2-264 0</inkml:trace>
  <inkml:trace contextRef="#ctx0" brushRef="#br0" timeOffset="39264.36">19098 13244 473 0,'0'0'0'0,"0"0"207"15,0 0-124-15,0 0-12 0,0 0-12 16,0 0-5-16,0 0-3 0,0 0-11 16,-8 2 5-16,6-2 14 15,2 0-8-15,0 0 11 0,0 0 13 16,0 0-8-16,0 0-3 0,0-2 1 15,0-4-21-15,0-10-16 0,4-6-6 16,6-11-11-16,5-9-10 0,5-12 13 16,7-12-21-16,4-14-3 0,6-10-11 15,9-4-71-15,2-5-149 16,-3-2-221-16</inkml:trace>
  <inkml:trace contextRef="#ctx0" brushRef="#br0" timeOffset="40134.67">19706 10040 533 0,'0'0'124'15,"0"0"-1"-15,0 0 16 0,0 0-31 16,0 0-42-16,0 0-9 0,0 0 19 15,0 0-14-15,0 0 2 0,8-23 2 16,-8 23-27-16,0-2 4 0,0 1 13 16,0 1-12-16,0 0-8 0,0 0 5 15,0 0-19-15,0-1-2 16,0 1 12-16,0 0-14 0,0 0 0 16,0 0 13-16,2 1-17 0,2 4-10 15,3 7 32-15,3 3-15 0,2 4-9 16,5 10 14-16,1 6-16 0,5 7-11 15,4 10 2-15,2 5 13 0,-6 5-22 16,4 2 16-16,-7 2-16 16,-3-3-77-16,-5 1-20 0,-8-1-103 15,-4-4-127-15,0-1-231 0</inkml:trace>
  <inkml:trace contextRef="#ctx0" brushRef="#br0" timeOffset="43024.84">12971 8890 65 0,'0'0'0'0,"0"0"0"16</inkml:trace>
  <inkml:trace contextRef="#ctx0" brushRef="#br0" timeOffset="43578.35">12971 8890 194 0,'-51'-35'0'16,"51"31"86"-16,-7 0-33 0,7 1-11 15,-2 3-14-15,0 0-10 0,2 0 6 16,0 4-3-16,0 1-11 0,0 1 0 16,0 0 8-16,0 0-2 15,0-2-7-15,0 3-4 0,4-4 4 16,0-2-2-16,-1 2 14 0,-3-3 11 15,2 0 13-15,0 0 2 0,-2 0 16 16,0 0 3-16,0 0 18 0,0 0-11 16,0 0-9-16,0 0 5 15,2 0 6-15,-2 1-7 0,2 1 5 16,2 1 9-16,-4-2-24 0,2 0 3 16,0 1 3-16,4-2-13 0,-4 1-8 15,5 0-2-15,1-1-12 0,0 0-7 16,0 0 14-16,5-4-16 0,-5-3-9 15,6-1 15-15,-5-6-13 16,5 2-12-16,-1-4 17 0,3-2-13 16,1 0-10-16,3-1 10 0,-3 4 5 15,4-2-13-15,-1 4 6 0,1 3 5 16,-5 4-10-16,5 5 4 0,-8 1 5 16,1 0-9-16,3 2 4 0,-7 2 14 15,2 0-16-15,1 1 0 16,1-4 29-16,3-1-33 0,-5-3 8 15,5-5 9-15,1-2-16 0,-1-3 6 16,3 0 3-16,-3 0-8 0,2 3 4 16,-1 4-1-16,-8 0-11 0,7 2 20 15,2 4-13-15,-9 0-7 0,4 0 20 16,-3 4-13-16,1-2-4 16,5-1 14-16,-1-1-6 0,5-2-9 15,-2-6 16-15,3-4-8 0,-1-2-23 16,2-2 11-16,4 0-34 0,-1-1-14 15,7-1-22-15,3 0-115 16,5-4-116-16,4-5-177 0</inkml:trace>
  <inkml:trace contextRef="#ctx0" brushRef="#br0" timeOffset="47623.31">17653 10089 594 0,'0'0'0'16,"0"0"265"-16,0 0-158 0,0 0-16 15,0 0-14-15,0 0-9 16,0 0-3-16,0 0 1 0,-4-22-6 16,4 20-6-16,0 2-12 0,0-3-16 15,4 1 11-15,-4-2 7 0,0-1-16 16,2 5 8-16,2-4-2 0,3 3-15 15,-3-2 8-15,2-3 4 0,-2 4-22 16,6-4 15-16,-1 1-1 16,1-4-21-16,-2 2 14 0,3-5 3 15,1 2-24-15,-2-3 10 0,3 0 16 16,1-1-27-16,-3 3 12 0,1-4 8 16,-2-1-24-16,3 1 19 15,-5-3 0-15,0 3-18 0,5-2 16 16,-3-1 1-1,2 1-16-15,-1-2 14 0,1 1 5 0,-4 0-20 0,5-2 16 16,-5 2 3-16,2-1-20 0,-1 1 14 16,-3 1 4-16,4-1-16 15,-2 1 9-15,-3-2 8 0,3 1-18 16,-2 1 11-16,-2-1 4 0,0 0-12 16,5-1 7-16,-5 3 5 0,-2-1-12 15,2 1 7-15,-4 0 6 0,4-1-14 16,-4-1 8-16,2 2 6 0,-2 0-14 15,0-2 8-15,6-1 6 16,-4 0-14-16,-2 1 5 0,2 0 11 16,1 0-18-16,-3 0 12 0,0 0 4 15,0 0-14-15,0 0 6 0,0 2 9 16,-3 0-16-16,-1 1 9 0,-2-1 6 16,0 1-14-16,2-1 8 0,-2 0 5 15,-3 2-12-15,5 0 4 16,-2-1 13-16,0 2-22 0,-2-2 12 15,1 3 7-15,1-3-16 0,-2 5 10 16,4 2 6-16,0-1-16 0,2 1 8 16,-1 3 6-16,1-1-12 15,-4 3 4-15,6 0 12 0,-4 1-20 0,2 1 13 16,2 1 6-16,0-1-18 16,0 1 10-16,0 0 8 0,0 0-18 15,0 0 7-15,0 4 10 0,0 3-16 16,0-3 0-16,0 3 6 0,0-1-33 15,0-2 3-15,0 1-24 16,2-2-55-16,2 2-22 0,4-2-19 16,-5-2-107-16,-3 1-90 0,0 0-106 15</inkml:trace>
  <inkml:trace contextRef="#ctx0" brushRef="#br0" timeOffset="48123.97">17839 9215 734 0,'0'0'0'0,"0"0"246"15,0 0-196-15,0 0 18 0,0 0-26 16,0 0-1-16,0 0 5 0,0 0-5 15,0 0 1-15,0 18 15 0,2-18-13 16,2 0 9-16,-4 0 6 16,3-5-11-16,-3-7-4 0,0-1-7 15,0-4-28-15,0-5 7 0,0-1 2 16,-3-5-24-16,-3-4 12 0,2-4 6 16,-2-3-22-16,-11-7 15 15,5-2 2-15,-5 3-14 0,-1 4 10 16,-1 7 3-16,7 6-12 0,-5 4 6 15,5 7 10-15,-1 2-20 0,1 7 17 16,4 2 17-16,-5 4-14 0,9 2 13 16,-2 0 4-16,4 4-20 15,0 5 7-15,-6 1 0 0,6 3-22 16,0 5 12-16,-1 0 7 0,3 2-22 16,-2 2 17-16,0 0 3 0,0-2-18 15,0 0 13-15,0-2 4 0,-4-3-16 16,2-4 10-16,2-4 7 0,2-4-18 15,0 0 10-15,0-3 8 16,0 0-18-16,0 0-33 0,0 0 1 16,0-6-60-16,4 0 17 0,4-4 0 15,0 1-91-15,-1-3-12 0,3-2-63 16,-2-3-119-16</inkml:trace>
  <inkml:trace contextRef="#ctx0" brushRef="#br0" timeOffset="48313.47">17690 8711 764 0,'0'0'0'0,"0"0"434"16,0 0-278-16,0 0-32 0,0 0-49 16,0 0 0-16,0 0-24 0,73-42-7 15,-53 42-5-15,3 2-29 0,0-1 2 16,2 2 2-16,-7-2-24 16,1 1 15-16,-7-1 1 0,-1 1-12 15,-5-1-49-15,-6 0 5 0,0 3-71 16,0-2 29-16,-4-2-27 0,-9 3-136 15,1-3-129-15</inkml:trace>
  <inkml:trace contextRef="#ctx0" brushRef="#br0" timeOffset="48641.58">17252 8329 732 0,'0'0'0'16,"0"0"290"-16,0 0-202 0,0 0 0 15,0 0-37-15,0 0 15 0,0 0 21 16,11 67-26-16,-7-31 3 0,0 4-11 15,0-2-1-15,2-3-10 16,0-6-31-16,-2-7 1 0,9-7 1 16,-7-3-24-16,0-7 16 0,3-1 3 15,-3-4-16-15,-2 0-58 0,2-10-13 16,0-5-45-16,-2-6-38 0,-2-2-89 16,1-4-238-16</inkml:trace>
  <inkml:trace contextRef="#ctx0" brushRef="#br0" timeOffset="49080.87">17478 8319 769 0,'0'0'0'0,"0"0"393"16,0 0-285-16,0 0 2 0,0 0-44 15,0 0-23-15,-11-59-11 0,13 50-21 16,2 1 0-16,9-2 2 0,-3 2-17 15,11 1 8-15,-5 1 10 16,5 4-22-16,-7 2 14 0,3 0 6 16,0 7-16-16,-5 4 8 0,-2 1 22 15,-4 3-20-15,-6 2 24 0,0 3 10 16,-6 2-20-16,-4 2 4 0,4 3 2 16,-11-1-22-16,5-2 12 0,-5 0 3 15,9-5-19-15,-4-6 0 16,10-5 28-16,-3-5-36 0,3-2 15 15,2-1 4-15,0 0-22 0,7 0 12 16,-3-4 20-16,8-1-18 0,-2-4 16 16,5 1 0-16,1 1-25 0,-3 0 12 15,3 2 6-15,1 2-23 0,-5 0 14 16,5 0 6-16,-7 2-18 16,5-1-27-16,-3 2-2 0,-6-1-55 15,0-3 0-15,-1 0-25 0,5-4-60 16,-6-4-8-16,0-1-74 0,-2-4-159 15</inkml:trace>
  <inkml:trace contextRef="#ctx0" brushRef="#br0" timeOffset="49362.45">17767 8260 794 0,'0'0'0'0,"0"0"471"16,0 0-351-16,0 0-21 0,0 0-29 0,0 0-6 15,0 0-16-15,-27 77-30 0,31-56-1 16,0 0 1-16,9-4-24 0,-3-3 10 15,7-3 6-15,1-6-20 0,-1-4 11 16,1-1 9-16,3-6-20 0,-2-5 14 16,-1-2 7-16,-7-3-20 0,-1-1 14 15,-6-1 8-15,-4-2-21 0,0 2 16 16,-4-1 11-16,-2 0-11 16,-11-3 17-16,-1 2-4 0,-1 0-26 15,-4 6 10-15,9 5 12 0,-3 9-25 16,3 0 14-16,3 10 3 0,3 3-18 15,2 0 6-15,6 2 1 0,0-2-68 16,0-2 2-16,0-3-56 0,10-3-60 16,3-5-39-16,-1-5-136 15,-2-7-326-15</inkml:trace>
  <inkml:trace contextRef="#ctx0" brushRef="#br0" timeOffset="49703.53">17920 7958 968 0,'0'0'0'16,"0"0"419"-16,0 0-285 0,0 0-6 16,0 0-42-16,0 0-57 0,0 0-7 15,0 0 8-15,0 0-29 16,4 75 6-16,10-61 2 0,1-1-18 16,4-6 11-16,1-3 10 0,1-4-23 15,0-9 14-15,-3-1 9 0,-3-6-19 16,1-4 12-16,-3-1 35 0,-9-1-14 15,-4 1-3-15,-11 5 25 0,-3-1-19 16,-7 5 0-16,-6 2-17 16,-6 5-12-16,4 5 0 0,2 0 0 15,7 5 0-15,1-1 0 0,15 3 0 16,0-2 0-16,4 0 0 0,0 1 0 16,2-2-58-16,4 1 30 0,-2-1 3 15,0-1-33-15,5 3-3 0,-7-1-16 16,4-1-87-16,-2 4 26 15,-2-4-62-15,6-1-236 0,-3-2-284 16</inkml:trace>
  <inkml:trace contextRef="#ctx0" brushRef="#br0" timeOffset="54594.05">18796 12424 1060 0,'0'0'0'16,"0"0"305"-16,0 0-224 0,0 0-47 15,0 0-12-15,0 0 13 0,0 0-25 16,0 0-2-16,0 0 9 16,40-20-17-16,-30 23 0 0,-4 2 0 15,-2 4 9-15,-2-1-11 0,2 4 4 16,-1-1 3-16,-3-2-6 0,-7 0 2 16,3-1 14-16,-2-3-1 0,0 3 17 15,-2-3-17-15,5-1-7 0,-1-1 14 16,4-2-23-16,0 0-2 15,0-1 8-15,4 0-8 0,7-4-2 16,-3 2 10-16,-2 2-4 0,5 0-5 16,-5 0 10-16,0 4-4 0,6 4-4 15,-5 0 6-15,-5 5-2 16,2 1-4-16,-4 0 6 0,0 2 3 16,-4 1-6-16,0 2 0 0,-5-2 9 15,-3-3-12-15,2-1 6 0,-5-3-2 16,7-4-11-16,0-4 9 0,5-2-42 15,3-3-18-15,0-7-1 16,-2-1-45-16,4-5-21 0,7-2-44 16,-1-1-199-16,0 2-85 0</inkml:trace>
  <inkml:trace contextRef="#ctx0" brushRef="#br0" timeOffset="54890.26">18980 12416 963 0,'0'0'0'16,"0"0"305"-16,0 0-225 0,0 0-28 16,-4 71 15-16,10-54-34 0,3-2-16 15,5-2 8-15,-4-4-23 0,5-3-3 16,-3-6 2-16,1 0 6 16,-3-5-9-16,0-5 4 0,-3-3 11 15,-5 0 3-15,2-5 12 0,-2-2-13 16,0-2 8-16,-2 2 17 0,0 4-23 15,0-1-2-15,-8 4 15 0,4 5-21 16,-5 0-6-16,3 2 10 0,-2 5-17 16,0 1-6-16,-3 0-12 15,7 0-48-15,-4 0-11 0,2 0 9 16,-3 1-87-16,9-1-60 0,-2-6-154 16</inkml:trace>
  <inkml:trace contextRef="#ctx0" brushRef="#br0" timeOffset="55140.59">19024 12104 1119 0,'0'0'0'16,"0"0"365"-16,0 0-262 0,-13 75-12 16,13-57-47-16,4-4-9 0,9-7-32 15,3-6-2-15,1-1 12 0,2-9-18 16,-3-8 5-16,-1-8 0 0,-1-2 9 15,-6-3-10-15,-2 2 2 0,-6 3 6 16,-2 6-10-16,-8 4 6 16,0 7 25-16,-5 5 1 0,1 3 6 15,-3 5-32-15,3 9-6 0,-5 2 6 16,9-4-6-16,2-3-116 0,8-9-99 16,6-3-313-16</inkml:trace>
  <inkml:trace contextRef="#ctx0" brushRef="#br0" timeOffset="55856.76">18065 10017 907 0,'0'0'0'0,"0"0"372"0,0 0-254 16,0 0-7-16,0 0-23 0,0 0-13 16,-73 12-28-16,61 24-19 15,1 9 11-15,-5 6-21 0,10 2-10 16,4-4 15-16,2-7-20 0,12-10-6 15,5-5 6-15,3-12 0 0,3-5-7 16,-2-4 8-16,1-7-3 0,1-1-6 16,-4-7 10-16,-1-5-2 0,-9-2-6 15,-7-2 6-15,-2-1 6 16,-2 0-12-16,-9-1 6 0,-1 1 3 16,-5 3-9-16,1 2 6 0,-1 7 1 15,-3 4-10-15,1 6 12 0,7 11-12 16,-1 8-15-16,5 1 4 0,0-2-40 15,8 0-26-15,6-9-37 0,8-3-86 16,5-5-36-16,4-4-141 16</inkml:trace>
  <inkml:trace contextRef="#ctx0" brushRef="#br0" timeOffset="56115.06">18213 10186 899 0,'0'0'0'0,"0"0"366"15,0 0-256-15,-26 67-25 0,19-42-39 16,7 1 2-16,7-2-20 0,3-4-16 16,8-3 8-16,1-6-22 0,4-5-1 15,-3-5 6-15,3-1 0 16,-2-3-5-16,-5-7 4 0,-1-1 6 16,-11-4-9-16,0-1 2 0,-6-4 17 15,2-1 7-15,-6-1 18 0,-9 1-19 16,1-1-13-16,-5 3 12 0,-1-1-25 15,1 7-1-15,3 6 6 16,3 5 0-16,7 2-21 0,-4 0-10 16,5 4-62-16,3 1-35 0,2-3-35 15,7-2-134-15,-1 0-131 0</inkml:trace>
  <inkml:trace contextRef="#ctx0" brushRef="#br0" timeOffset="56397.31">18323 9982 1016 0,'0'0'0'0,"0"0"403"16,0 0-296-16,0 0 10 0,-35 79-58 15,37-59-13-15,4-4-29 0,2-5-12 16,11-3 10-16,0-6-18 16,-1-2 0-16,5-9 6 0,-2-7 4 15,-3-8-9-15,1 1 4 0,-11-5 4 16,0 1-9-16,-8 0 6 0,-6 5 5 15,-4 2-6-15,-11 5 65 16,-2 4-51-16,1 9-12 0,-1 2 10 0,0 13-18 16,7 4-14-16,11 1-36 15,5-3-133-15,15-6-129 0,8-4-380 16</inkml:trace>
  <inkml:trace contextRef="#ctx0" brushRef="#br0" timeOffset="59846.25">15466 12628 1020 0,'0'0'0'0,"0"0"326"0,0 0-207 15,0 0 2-15,0 0-43 0,0 0-29 16,0 0-16-16,-37 74-1 0,16-35 6 16,-1 3-17-16,-3 1-8 0,0-1 1 15,-2-4-11-15,2-5-4 0,3-3 2 16,9-9 5-16,1-5-6 15,8-7 0-15,4-3-1 0,2-2-3 16,10 1 8-16,5-3-6 0,5 0 0 16,9-3 4-16,5 1 5 0,3-7-7 15,6-1 17-15,1-2-10 16,-1-2-1-16,-1 2 4 0,-5 0-12 16,-8 3 2-16,-4 2 0 0,-9 3 1 15,-1 1-11-15,-11 1-3 0,-2 0-36 16,-2 0-15-16,-2-2-2 0,-4-2-13 15,-4-1-53-15,-7-8-29 16,1-1-50-16,-5-6-12 0,1-7-86 16,-9-3-180-16</inkml:trace>
  <inkml:trace contextRef="#ctx0" brushRef="#br0" timeOffset="60025.77">15530 12741 639 0,'0'0'0'16,"0"0"472"-16,0 0-316 0,0 0-9 15,17 88-23-15,-13-48-24 16,2 7-18-16,-4 3-12 0,2 2-27 15,0 0-15-15,-1-4-19 0,1-5-8 16,2-7 6-16,2-3-14 0,-2-7-58 16,3-4-7-16,3-3-86 15,-4-5 7-15,3-3-50 0,-3 3-65 0,2-4-38 16,-4 1 65-16,3 3-85 16</inkml:trace>
  <inkml:trace contextRef="#ctx0" brushRef="#br0" timeOffset="60515.46">15727 13426 282 0,'0'0'0'0,"0"0"289"16,58 38-12-16,-32-27-58 0,-7-4-188 15,2 0 23-15,-7 0 24 0,-10 1 11 16,-4 0 20-16,-2 2-12 16,-6-3 0-16,-11 3-32 0,-1-2-12 15,-7-1-14-15,-8 0-11 0,-7-3 4 16,-3-1-18-16,-7-3-4 0,-4-7 10 16,-6-8-14-16,-4-9-5 0,-2-11 7 15,-2-9-11-15,-3-9 1 0,-1-10 4 16,6-5-4-16,8-2-19 15,12-1 0-15,15 2 8 0,17 4 7 16,14 3 8-16,4-3-4 0,18-2-17 16,9-3 21-16,10 0-4 0,13 2-6 15,6 0 12-15,6 5 5 16,11 5 4-16,5 15 7 0,-1 12-13 16,1 22-4-16,-3 15 6 0,-3 24-10 15,-6 13-1-15,-10 12 4 0,-6 9 6 16,-11 7-8-16,-8 8 0 0,-8 6 9 15,-6-3-9-15,-9 0 0 0,-8 0 44 16,-6-2-43-16,-15-2 9 16,-5-5 10-16,-3-13-6 0,-6-13-1 15,-2-10-4-15,-5-9-9 0,1-6 0 16,2-4 11-16,0-6-9 0,8-4 14 16,4-1-3-16,2-3-5 0,7-2-8 15,7-1 0-15,-1-1 0 0,8 0 0 16,2 0 0-16,0-1 0 15,0-1 0-15,2-4 0 0,4 2 0 16,5-1 0-16,-9 1 0 0,10 1 0 16,-6-1 0-16,0 1 0 0,5 1 0 15,-3 2-50-15,0-2-32 0,7 2-45 16,3 2-61-16,3 5-100 16,-4-3-126-16</inkml:trace>
  <inkml:trace contextRef="#ctx0" brushRef="#br0" timeOffset="61639.51">19646 11379 566 0,'0'0'0'0,"0"0"372"16,0 0-258-16,0 0-15 0,0 0 17 15,0 0-42-15,0 0-8 0,0 0-1 16,0 0-7-16,12 16 31 0,-8-1-19 15,3 1-23-15,-5 0 5 0,4-1-5 16,0-5-20-16,-2-4 4 0,2-4-9 16,5-2-8-16,-1-14 5 15,7-14-8-15,5-17-10 0,7-15-2 16,11-11-89-16,-5-6-149 0,-6-1-271 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13E3FF-1021-4B8C-8447-25241DB5B875}" type="datetimeFigureOut">
              <a:rPr lang="zh-TW" altLang="en-US" smtClean="0"/>
              <a:t>2024/4/9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A322BB-CFDC-4277-85FE-FFBCC1C2426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68199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2DE29F6-466F-6252-FA82-A1A2E810B3E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>
            <a:extLst>
              <a:ext uri="{FF2B5EF4-FFF2-40B4-BE49-F238E27FC236}">
                <a16:creationId xmlns:a16="http://schemas.microsoft.com/office/drawing/2014/main" id="{B193A558-DE3E-A40B-3DA6-B5D909F3BA5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>
            <a:extLst>
              <a:ext uri="{FF2B5EF4-FFF2-40B4-BE49-F238E27FC236}">
                <a16:creationId xmlns:a16="http://schemas.microsoft.com/office/drawing/2014/main" id="{35A41EDA-9DDE-4B3E-F477-133B3E1BB53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  <a:defRPr/>
            </a:pPr>
            <a:r>
              <a:rPr lang="en-US" altLang="zh-TW" baseline="0" dirty="0"/>
              <a:t>[</a:t>
            </a:r>
            <a:r>
              <a:rPr lang="zh-TW" altLang="en-US" baseline="0" dirty="0"/>
              <a:t>讀題</a:t>
            </a:r>
            <a:r>
              <a:rPr lang="en-US" altLang="zh-TW" baseline="0" dirty="0"/>
              <a:t>]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來看 </a:t>
            </a:r>
            <a:r>
              <a:rPr lang="en-US" altLang="zh-TW" baseline="0" dirty="0"/>
              <a:t>107 </a:t>
            </a:r>
            <a:r>
              <a:rPr lang="zh-TW" altLang="en-US" baseline="0" dirty="0"/>
              <a:t>年特招考題，如圖，四邊形 </a:t>
            </a:r>
            <a:r>
              <a:rPr lang="en-US" altLang="zh-TW" baseline="0" dirty="0"/>
              <a:t>ABCD</a:t>
            </a:r>
            <a:r>
              <a:rPr lang="zh-TW" altLang="en-US" baseline="0" dirty="0"/>
              <a:t> 中，這個四邊形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角 </a:t>
            </a:r>
            <a:r>
              <a:rPr lang="en-US" altLang="zh-TW" baseline="0" dirty="0"/>
              <a:t>A</a:t>
            </a:r>
            <a:r>
              <a:rPr lang="zh-TW" altLang="en-US" baseline="0" dirty="0"/>
              <a:t> </a:t>
            </a:r>
            <a:r>
              <a:rPr lang="en-US" altLang="zh-TW" baseline="0" dirty="0"/>
              <a:t>=</a:t>
            </a:r>
            <a:r>
              <a:rPr lang="zh-TW" altLang="en-US" baseline="0" dirty="0"/>
              <a:t> </a:t>
            </a:r>
            <a:r>
              <a:rPr lang="en-US" altLang="zh-TW" baseline="0" dirty="0"/>
              <a:t>60 </a:t>
            </a:r>
            <a:r>
              <a:rPr lang="zh-TW" altLang="en-US" baseline="0" dirty="0"/>
              <a:t>度，標上去，</a:t>
            </a:r>
            <a:r>
              <a:rPr lang="en-US" altLang="zh-TW" baseline="0" dirty="0"/>
              <a:t>60 </a:t>
            </a:r>
            <a:r>
              <a:rPr lang="zh-TW" altLang="en-US" baseline="0" dirty="0"/>
              <a:t>度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角 </a:t>
            </a:r>
            <a:r>
              <a:rPr lang="en-US" altLang="zh-TW" baseline="0" dirty="0"/>
              <a:t>B</a:t>
            </a:r>
            <a:r>
              <a:rPr lang="zh-TW" altLang="en-US" baseline="0" dirty="0"/>
              <a:t> </a:t>
            </a:r>
            <a:r>
              <a:rPr lang="en-US" altLang="zh-TW" baseline="0" dirty="0"/>
              <a:t>=</a:t>
            </a:r>
            <a:r>
              <a:rPr lang="zh-TW" altLang="en-US" baseline="0" dirty="0"/>
              <a:t> 角 </a:t>
            </a:r>
            <a:r>
              <a:rPr lang="en-US" altLang="zh-TW" baseline="0" dirty="0"/>
              <a:t>D</a:t>
            </a:r>
            <a:r>
              <a:rPr lang="zh-TW" altLang="en-US" baseline="0" dirty="0"/>
              <a:t> </a:t>
            </a:r>
            <a:r>
              <a:rPr lang="en-US" altLang="zh-TW" baseline="0" dirty="0"/>
              <a:t>=</a:t>
            </a:r>
            <a:r>
              <a:rPr lang="zh-TW" altLang="en-US" baseline="0" dirty="0"/>
              <a:t> </a:t>
            </a:r>
            <a:r>
              <a:rPr lang="en-US" altLang="zh-TW" baseline="0" dirty="0"/>
              <a:t>90 </a:t>
            </a:r>
            <a:r>
              <a:rPr lang="zh-TW" altLang="en-US" baseline="0" dirty="0"/>
              <a:t>度，這兩個角，題目圖形已經有標示了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AB</a:t>
            </a:r>
            <a:r>
              <a:rPr lang="zh-TW" altLang="en-US" baseline="0" dirty="0"/>
              <a:t> </a:t>
            </a:r>
            <a:r>
              <a:rPr lang="en-US" altLang="zh-TW" baseline="0" dirty="0"/>
              <a:t>=</a:t>
            </a:r>
            <a:r>
              <a:rPr lang="zh-TW" altLang="en-US" baseline="0" dirty="0"/>
              <a:t> </a:t>
            </a:r>
            <a:r>
              <a:rPr lang="en-US" altLang="zh-TW" baseline="0" dirty="0"/>
              <a:t>4</a:t>
            </a:r>
            <a:r>
              <a:rPr lang="zh-TW" altLang="en-US" baseline="0" dirty="0"/>
              <a:t>根號</a:t>
            </a:r>
            <a:r>
              <a:rPr lang="en-US" altLang="zh-TW" baseline="0" dirty="0"/>
              <a:t>2</a:t>
            </a:r>
            <a:r>
              <a:rPr lang="zh-TW" altLang="en-US" baseline="0" dirty="0"/>
              <a:t>，寫在圖上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BC</a:t>
            </a:r>
            <a:r>
              <a:rPr lang="zh-TW" altLang="en-US" baseline="0" dirty="0"/>
              <a:t> </a:t>
            </a:r>
            <a:r>
              <a:rPr lang="en-US" altLang="zh-TW" baseline="0" dirty="0"/>
              <a:t>=</a:t>
            </a:r>
            <a:r>
              <a:rPr lang="zh-TW" altLang="en-US" baseline="0" dirty="0"/>
              <a:t> </a:t>
            </a:r>
            <a:r>
              <a:rPr lang="en-US" altLang="zh-TW" baseline="0" dirty="0"/>
              <a:t>2</a:t>
            </a:r>
            <a:r>
              <a:rPr lang="zh-TW" altLang="en-US" baseline="0" dirty="0"/>
              <a:t>，這一段是 </a:t>
            </a:r>
            <a:r>
              <a:rPr lang="en-US" altLang="zh-TW" baseline="0" dirty="0"/>
              <a:t>2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則 </a:t>
            </a:r>
            <a:r>
              <a:rPr lang="en-US" altLang="zh-TW" baseline="0" dirty="0"/>
              <a:t>BD</a:t>
            </a:r>
            <a:r>
              <a:rPr lang="zh-TW" altLang="en-US" baseline="0" dirty="0"/>
              <a:t> 的長度為何呢</a:t>
            </a:r>
            <a:r>
              <a:rPr lang="en-US" altLang="zh-TW" baseline="0" dirty="0"/>
              <a:t>?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要求的是這一段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[</a:t>
            </a:r>
            <a:r>
              <a:rPr lang="zh-TW" altLang="en-US" baseline="0" dirty="0"/>
              <a:t>看到對角互補、想到圓內接四邊形</a:t>
            </a:r>
            <a:r>
              <a:rPr lang="en-US" altLang="zh-TW" baseline="0" dirty="0"/>
              <a:t>]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目前看起來，似乎沒什麼辦法求 </a:t>
            </a:r>
            <a:r>
              <a:rPr lang="en-US" altLang="zh-TW" baseline="0" dirty="0"/>
              <a:t>BD</a:t>
            </a:r>
            <a:r>
              <a:rPr lang="zh-TW" altLang="en-US" baseline="0" dirty="0"/>
              <a:t> 的長度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回頭看看條件，能不能聯想出什麼線索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看到角 </a:t>
            </a:r>
            <a:r>
              <a:rPr lang="en-US" altLang="zh-TW" baseline="0" dirty="0"/>
              <a:t>B </a:t>
            </a:r>
            <a:r>
              <a:rPr lang="zh-TW" altLang="en-US" baseline="0" dirty="0"/>
              <a:t>和角 </a:t>
            </a:r>
            <a:r>
              <a:rPr lang="en-US" altLang="zh-TW" baseline="0" dirty="0"/>
              <a:t>D</a:t>
            </a:r>
            <a:r>
              <a:rPr lang="zh-TW" altLang="en-US" baseline="0" dirty="0"/>
              <a:t> 都是 </a:t>
            </a:r>
            <a:r>
              <a:rPr lang="en-US" altLang="zh-TW" baseline="0" dirty="0"/>
              <a:t>90 </a:t>
            </a:r>
            <a:r>
              <a:rPr lang="zh-TW" altLang="en-US" baseline="0" dirty="0"/>
              <a:t>度，他們相加 </a:t>
            </a:r>
            <a:r>
              <a:rPr lang="en-US" altLang="zh-TW" baseline="0" dirty="0"/>
              <a:t>= 180 </a:t>
            </a:r>
            <a:r>
              <a:rPr lang="zh-TW" altLang="en-US" baseline="0" dirty="0"/>
              <a:t>度，也就是互補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看到對角互補的四邊形，就聯想到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 他是圓內接四邊形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也就是四個頂點都會在圓上，將這個圓先大概畫出來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這時就會看到想求的 </a:t>
            </a:r>
            <a:r>
              <a:rPr lang="en-US" altLang="zh-TW" baseline="0" dirty="0"/>
              <a:t>BD</a:t>
            </a:r>
            <a:r>
              <a:rPr lang="zh-TW" altLang="en-US" baseline="0" dirty="0"/>
              <a:t> 就是這圓上的一條弦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[</a:t>
            </a:r>
            <a:r>
              <a:rPr lang="zh-TW" altLang="en-US" baseline="0" dirty="0"/>
              <a:t>求弦長，聯想弦心距</a:t>
            </a:r>
            <a:r>
              <a:rPr lang="en-US" altLang="zh-TW" baseline="0" dirty="0"/>
              <a:t>]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想求弦長，同學想到了什麼呢</a:t>
            </a:r>
            <a:r>
              <a:rPr lang="en-US" altLang="zh-TW" baseline="0" dirty="0"/>
              <a:t>?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弦心距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想利用弦心距，要先確認圓心在哪裡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因為上下各一個直角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老師想到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直角三角形的外心在斜邊中點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而 </a:t>
            </a:r>
            <a:r>
              <a:rPr lang="en-US" altLang="zh-TW" baseline="0" dirty="0"/>
              <a:t>AC</a:t>
            </a:r>
            <a:r>
              <a:rPr lang="zh-TW" altLang="en-US" baseline="0" dirty="0"/>
              <a:t> 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 是上下兩個直角三角形共同的斜邊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這個中點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就是它們的外心，也就是這個圓的圓心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這一段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就是弦心距，會垂直且平分弦，假若這一點是 </a:t>
            </a:r>
            <a:r>
              <a:rPr lang="en-US" altLang="zh-TW" baseline="0" dirty="0"/>
              <a:t>M</a:t>
            </a:r>
            <a:r>
              <a:rPr lang="zh-TW" altLang="en-US" baseline="0" dirty="0"/>
              <a:t>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那麼，就連起圓心和 </a:t>
            </a:r>
            <a:r>
              <a:rPr lang="en-US" altLang="zh-TW" baseline="0" dirty="0"/>
              <a:t>D</a:t>
            </a:r>
            <a:r>
              <a:rPr lang="zh-TW" altLang="en-US" baseline="0" dirty="0"/>
              <a:t> 點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，這時就會想要用這個直角三角形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 畢氏定理來求 </a:t>
            </a:r>
            <a:r>
              <a:rPr lang="en-US" altLang="zh-TW" baseline="0" dirty="0"/>
              <a:t>DM</a:t>
            </a:r>
            <a:r>
              <a:rPr lang="zh-TW" altLang="en-US" baseline="0" dirty="0"/>
              <a:t>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[</a:t>
            </a:r>
            <a:r>
              <a:rPr lang="zh-TW" altLang="en-US" baseline="0" dirty="0"/>
              <a:t>角 </a:t>
            </a:r>
            <a:r>
              <a:rPr lang="en-US" altLang="zh-TW" baseline="0" dirty="0"/>
              <a:t>A</a:t>
            </a:r>
            <a:r>
              <a:rPr lang="zh-TW" altLang="en-US" baseline="0" dirty="0"/>
              <a:t> </a:t>
            </a:r>
            <a:r>
              <a:rPr lang="en-US" altLang="zh-TW" baseline="0" dirty="0"/>
              <a:t>=</a:t>
            </a:r>
            <a:r>
              <a:rPr lang="zh-TW" altLang="en-US" baseline="0" dirty="0"/>
              <a:t> </a:t>
            </a:r>
            <a:r>
              <a:rPr lang="en-US" altLang="zh-TW" baseline="0" dirty="0"/>
              <a:t>60 </a:t>
            </a:r>
            <a:r>
              <a:rPr lang="zh-TW" altLang="en-US" baseline="0" dirty="0"/>
              <a:t>度是圓周角</a:t>
            </a:r>
            <a:r>
              <a:rPr lang="en-US" altLang="zh-TW" baseline="0" dirty="0"/>
              <a:t>]</a:t>
            </a:r>
          </a:p>
          <a:p>
            <a:pPr marL="0" indent="0">
              <a:buNone/>
              <a:defRPr/>
            </a:pPr>
            <a:r>
              <a:rPr lang="zh-TW" altLang="en-US" baseline="0" dirty="0"/>
              <a:t>為了要用畢氏定理，需要知道半徑和弦心距的長度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先看半徑，他是 直徑 </a:t>
            </a:r>
            <a:r>
              <a:rPr lang="en-US" altLang="zh-TW" baseline="0" dirty="0"/>
              <a:t>AC</a:t>
            </a:r>
            <a:r>
              <a:rPr lang="zh-TW" altLang="en-US" baseline="0" dirty="0"/>
              <a:t> 的一半，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直徑 </a:t>
            </a:r>
            <a:r>
              <a:rPr lang="en-US" altLang="zh-TW" baseline="0" dirty="0"/>
              <a:t>AC</a:t>
            </a:r>
            <a:r>
              <a:rPr lang="zh-TW" altLang="en-US" baseline="0" dirty="0"/>
              <a:t> 可以用上面這個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 大的直角三角形 </a:t>
            </a:r>
            <a:r>
              <a:rPr lang="en-US" altLang="zh-TW" baseline="0" dirty="0"/>
              <a:t>ABC</a:t>
            </a:r>
            <a:r>
              <a:rPr lang="zh-TW" altLang="en-US" baseline="0" dirty="0"/>
              <a:t> 計算出來。</a:t>
            </a:r>
            <a:endParaRPr lang="en-US" altLang="zh-TW" baseline="0" dirty="0"/>
          </a:p>
          <a:p>
            <a:pPr marL="0" indent="0">
              <a:buNone/>
              <a:defRPr/>
            </a:pPr>
            <a:r>
              <a:rPr lang="en-US" altLang="zh-TW" baseline="0" dirty="0"/>
              <a:t>AC</a:t>
            </a:r>
            <a:r>
              <a:rPr lang="zh-TW" altLang="en-US" baseline="0" dirty="0"/>
              <a:t> </a:t>
            </a:r>
            <a:r>
              <a:rPr lang="en-US" altLang="zh-TW" baseline="0" dirty="0"/>
              <a:t>^2 = 2^2 + (4</a:t>
            </a:r>
            <a:r>
              <a:rPr lang="zh-TW" altLang="en-US" baseline="0" dirty="0"/>
              <a:t>根號 </a:t>
            </a:r>
            <a:r>
              <a:rPr lang="en-US" altLang="zh-TW" baseline="0" dirty="0"/>
              <a:t>2)^2 </a:t>
            </a:r>
            <a:r>
              <a:rPr lang="en-US" altLang="zh-TW" baseline="0" dirty="0">
                <a:sym typeface="Wingdings" panose="05000000000000000000" pitchFamily="2" charset="2"/>
              </a:rPr>
              <a:t> AC = 6</a:t>
            </a:r>
            <a:r>
              <a:rPr lang="zh-TW" altLang="en-US" baseline="0" dirty="0">
                <a:sym typeface="Wingdings" panose="05000000000000000000" pitchFamily="2" charset="2"/>
              </a:rPr>
              <a:t>，</a:t>
            </a:r>
            <a:endParaRPr lang="en-US" altLang="zh-TW" baseline="0" dirty="0">
              <a:sym typeface="Wingdings" panose="05000000000000000000" pitchFamily="2" charset="2"/>
            </a:endParaRPr>
          </a:p>
          <a:p>
            <a:pPr marL="0" indent="0">
              <a:buNone/>
              <a:defRPr/>
            </a:pPr>
            <a:r>
              <a:rPr lang="zh-TW" altLang="en-US" baseline="0" dirty="0">
                <a:sym typeface="Wingdings" panose="05000000000000000000" pitchFamily="2" charset="2"/>
              </a:rPr>
              <a:t>半徑 等於 </a:t>
            </a:r>
            <a:r>
              <a:rPr lang="en-US" altLang="zh-TW" baseline="0" dirty="0">
                <a:sym typeface="Wingdings" panose="05000000000000000000" pitchFamily="2" charset="2"/>
              </a:rPr>
              <a:t>3</a:t>
            </a:r>
            <a:r>
              <a:rPr lang="zh-TW" altLang="en-US" baseline="0" dirty="0">
                <a:sym typeface="Wingdings" panose="05000000000000000000" pitchFamily="2" charset="2"/>
              </a:rPr>
              <a:t>。</a:t>
            </a:r>
            <a:endParaRPr lang="en-US" altLang="zh-TW" baseline="0" dirty="0">
              <a:sym typeface="Wingdings" panose="05000000000000000000" pitchFamily="2" charset="2"/>
            </a:endParaRPr>
          </a:p>
          <a:p>
            <a:pPr marL="0" indent="0">
              <a:buNone/>
              <a:defRPr/>
            </a:pPr>
            <a:r>
              <a:rPr lang="zh-TW" altLang="en-US" baseline="0" dirty="0">
                <a:sym typeface="Wingdings" panose="05000000000000000000" pitchFamily="2" charset="2"/>
              </a:rPr>
              <a:t>弦心距呢</a:t>
            </a:r>
            <a:r>
              <a:rPr lang="en-US" altLang="zh-TW" baseline="0" dirty="0">
                <a:sym typeface="Wingdings" panose="05000000000000000000" pitchFamily="2" charset="2"/>
              </a:rPr>
              <a:t>?</a:t>
            </a:r>
            <a:r>
              <a:rPr lang="zh-TW" altLang="en-US" baseline="0" dirty="0">
                <a:sym typeface="Wingdings" panose="05000000000000000000" pitchFamily="2" charset="2"/>
              </a:rPr>
              <a:t> 好像還沒辦法求到。</a:t>
            </a:r>
            <a:endParaRPr lang="en-US" altLang="zh-TW" baseline="0" dirty="0">
              <a:sym typeface="Wingdings" panose="05000000000000000000" pitchFamily="2" charset="2"/>
            </a:endParaRPr>
          </a:p>
          <a:p>
            <a:pPr marL="0" indent="0">
              <a:buNone/>
              <a:defRPr/>
            </a:pPr>
            <a:r>
              <a:rPr lang="zh-TW" altLang="en-US" baseline="0" dirty="0">
                <a:sym typeface="Wingdings" panose="05000000000000000000" pitchFamily="2" charset="2"/>
              </a:rPr>
              <a:t>還有角 </a:t>
            </a:r>
            <a:r>
              <a:rPr lang="en-US" altLang="zh-TW" baseline="0" dirty="0">
                <a:sym typeface="Wingdings" panose="05000000000000000000" pitchFamily="2" charset="2"/>
              </a:rPr>
              <a:t>A</a:t>
            </a:r>
            <a:r>
              <a:rPr lang="zh-TW" altLang="en-US" baseline="0" dirty="0">
                <a:sym typeface="Wingdings" panose="05000000000000000000" pitchFamily="2" charset="2"/>
              </a:rPr>
              <a:t> </a:t>
            </a:r>
            <a:r>
              <a:rPr lang="en-US" altLang="zh-TW" baseline="0" dirty="0">
                <a:sym typeface="Wingdings" panose="05000000000000000000" pitchFamily="2" charset="2"/>
              </a:rPr>
              <a:t>60 </a:t>
            </a:r>
            <a:r>
              <a:rPr lang="zh-TW" altLang="en-US" baseline="0" dirty="0">
                <a:sym typeface="Wingdings" panose="05000000000000000000" pitchFamily="2" charset="2"/>
              </a:rPr>
              <a:t>度沒用到，</a:t>
            </a:r>
            <a:endParaRPr lang="en-US" altLang="zh-TW" baseline="0" dirty="0">
              <a:sym typeface="Wingdings" panose="05000000000000000000" pitchFamily="2" charset="2"/>
            </a:endParaRPr>
          </a:p>
          <a:p>
            <a:pPr marL="0" indent="0">
              <a:buNone/>
              <a:defRPr/>
            </a:pPr>
            <a:r>
              <a:rPr lang="zh-TW" altLang="en-US" baseline="0" dirty="0">
                <a:sym typeface="Wingdings" panose="05000000000000000000" pitchFamily="2" charset="2"/>
              </a:rPr>
              <a:t>在這個圓中，角 </a:t>
            </a:r>
            <a:r>
              <a:rPr lang="en-US" altLang="zh-TW" baseline="0" dirty="0">
                <a:sym typeface="Wingdings" panose="05000000000000000000" pitchFamily="2" charset="2"/>
              </a:rPr>
              <a:t>A</a:t>
            </a:r>
            <a:r>
              <a:rPr lang="zh-TW" altLang="en-US" baseline="0" dirty="0">
                <a:sym typeface="Wingdings" panose="05000000000000000000" pitchFamily="2" charset="2"/>
              </a:rPr>
              <a:t> 是圓周角，對這一個弧</a:t>
            </a:r>
            <a:r>
              <a:rPr lang="en-US" altLang="zh-TW" baseline="0" dirty="0">
                <a:sym typeface="Wingdings" panose="05000000000000000000" pitchFamily="2" charset="2"/>
              </a:rPr>
              <a:t>&lt;</a:t>
            </a:r>
            <a:r>
              <a:rPr lang="zh-TW" altLang="en-US" baseline="0" dirty="0">
                <a:sym typeface="Wingdings" panose="05000000000000000000" pitchFamily="2" charset="2"/>
              </a:rPr>
              <a:t>動</a:t>
            </a:r>
            <a:r>
              <a:rPr lang="en-US" altLang="zh-TW" baseline="0" dirty="0">
                <a:sym typeface="Wingdings" panose="05000000000000000000" pitchFamily="2" charset="2"/>
              </a:rPr>
              <a:t>&gt;</a:t>
            </a:r>
            <a:r>
              <a:rPr lang="zh-TW" altLang="en-US" baseline="0" dirty="0">
                <a:sym typeface="Wingdings" panose="05000000000000000000" pitchFamily="2" charset="2"/>
              </a:rPr>
              <a:t>，</a:t>
            </a:r>
            <a:endParaRPr lang="en-US" altLang="zh-TW" baseline="0" dirty="0">
              <a:sym typeface="Wingdings" panose="05000000000000000000" pitchFamily="2" charset="2"/>
            </a:endParaRPr>
          </a:p>
          <a:p>
            <a:pPr marL="0" indent="0">
              <a:buNone/>
              <a:defRPr/>
            </a:pPr>
            <a:r>
              <a:rPr lang="zh-TW" altLang="en-US" baseline="0" dirty="0">
                <a:sym typeface="Wingdings" panose="05000000000000000000" pitchFamily="2" charset="2"/>
              </a:rPr>
              <a:t>所以這個弧是 </a:t>
            </a:r>
            <a:r>
              <a:rPr lang="en-US" altLang="zh-TW" baseline="0" dirty="0">
                <a:sym typeface="Wingdings" panose="05000000000000000000" pitchFamily="2" charset="2"/>
              </a:rPr>
              <a:t>60 </a:t>
            </a:r>
            <a:r>
              <a:rPr lang="zh-TW" altLang="en-US" baseline="0" dirty="0">
                <a:sym typeface="Wingdings" panose="05000000000000000000" pitchFamily="2" charset="2"/>
              </a:rPr>
              <a:t>度的兩倍 </a:t>
            </a:r>
            <a:r>
              <a:rPr lang="en-US" altLang="zh-TW" baseline="0" dirty="0">
                <a:sym typeface="Wingdings" panose="05000000000000000000" pitchFamily="2" charset="2"/>
              </a:rPr>
              <a:t>120 </a:t>
            </a:r>
            <a:r>
              <a:rPr lang="zh-TW" altLang="en-US" baseline="0" dirty="0">
                <a:sym typeface="Wingdings" panose="05000000000000000000" pitchFamily="2" charset="2"/>
              </a:rPr>
              <a:t>度。</a:t>
            </a:r>
            <a:endParaRPr lang="en-US" altLang="zh-TW" baseline="0" dirty="0">
              <a:sym typeface="Wingdings" panose="05000000000000000000" pitchFamily="2" charset="2"/>
            </a:endParaRPr>
          </a:p>
          <a:p>
            <a:pPr marL="0" indent="0">
              <a:buNone/>
              <a:defRPr/>
            </a:pPr>
            <a:r>
              <a:rPr lang="zh-TW" altLang="en-US" baseline="0" dirty="0">
                <a:sym typeface="Wingdings" panose="05000000000000000000" pitchFamily="2" charset="2"/>
              </a:rPr>
              <a:t>而注意到如果將 圓心和 </a:t>
            </a:r>
            <a:r>
              <a:rPr lang="en-US" altLang="zh-TW" baseline="0" dirty="0">
                <a:sym typeface="Wingdings" panose="05000000000000000000" pitchFamily="2" charset="2"/>
              </a:rPr>
              <a:t>B</a:t>
            </a:r>
            <a:r>
              <a:rPr lang="zh-TW" altLang="en-US" baseline="0" dirty="0">
                <a:sym typeface="Wingdings" panose="05000000000000000000" pitchFamily="2" charset="2"/>
              </a:rPr>
              <a:t> 點連起來</a:t>
            </a:r>
            <a:r>
              <a:rPr lang="en-US" altLang="zh-TW" baseline="0" dirty="0">
                <a:sym typeface="Wingdings" panose="05000000000000000000" pitchFamily="2" charset="2"/>
              </a:rPr>
              <a:t>&lt;</a:t>
            </a:r>
            <a:r>
              <a:rPr lang="zh-TW" altLang="en-US" baseline="0" dirty="0">
                <a:sym typeface="Wingdings" panose="05000000000000000000" pitchFamily="2" charset="2"/>
              </a:rPr>
              <a:t>動</a:t>
            </a:r>
            <a:r>
              <a:rPr lang="en-US" altLang="zh-TW" baseline="0" dirty="0">
                <a:sym typeface="Wingdings" panose="05000000000000000000" pitchFamily="2" charset="2"/>
              </a:rPr>
              <a:t>&gt;</a:t>
            </a:r>
            <a:br>
              <a:rPr lang="en-US" altLang="zh-TW" baseline="0" dirty="0">
                <a:sym typeface="Wingdings" panose="05000000000000000000" pitchFamily="2" charset="2"/>
              </a:rPr>
            </a:br>
            <a:r>
              <a:rPr lang="zh-TW" altLang="en-US" baseline="0" dirty="0">
                <a:sym typeface="Wingdings" panose="05000000000000000000" pitchFamily="2" charset="2"/>
              </a:rPr>
              <a:t>這裡會產生對這個弧的圓心角，也是 </a:t>
            </a:r>
            <a:r>
              <a:rPr lang="en-US" altLang="zh-TW" baseline="0" dirty="0">
                <a:sym typeface="Wingdings" panose="05000000000000000000" pitchFamily="2" charset="2"/>
              </a:rPr>
              <a:t>120 </a:t>
            </a:r>
            <a:r>
              <a:rPr lang="zh-TW" altLang="en-US" baseline="0" dirty="0">
                <a:sym typeface="Wingdings" panose="05000000000000000000" pitchFamily="2" charset="2"/>
              </a:rPr>
              <a:t>度。</a:t>
            </a:r>
            <a:endParaRPr lang="en-US" altLang="zh-TW" baseline="0" dirty="0">
              <a:sym typeface="Wingdings" panose="05000000000000000000" pitchFamily="2" charset="2"/>
            </a:endParaRPr>
          </a:p>
          <a:p>
            <a:pPr marL="0" indent="0">
              <a:buNone/>
              <a:defRPr/>
            </a:pPr>
            <a:r>
              <a:rPr lang="zh-TW" altLang="en-US" baseline="0" dirty="0">
                <a:sym typeface="Wingdings" panose="05000000000000000000" pitchFamily="2" charset="2"/>
              </a:rPr>
              <a:t>又因為這兩條是半徑，</a:t>
            </a:r>
            <a:endParaRPr lang="en-US" altLang="zh-TW" baseline="0" dirty="0">
              <a:sym typeface="Wingdings" panose="05000000000000000000" pitchFamily="2" charset="2"/>
            </a:endParaRPr>
          </a:p>
          <a:p>
            <a:pPr marL="0" indent="0">
              <a:buNone/>
              <a:defRPr/>
            </a:pPr>
            <a:r>
              <a:rPr lang="zh-TW" altLang="en-US" baseline="0" dirty="0">
                <a:sym typeface="Wingdings" panose="05000000000000000000" pitchFamily="2" charset="2"/>
              </a:rPr>
              <a:t>所以這是等腰三角形，底角是 </a:t>
            </a:r>
            <a:r>
              <a:rPr lang="en-US" altLang="zh-TW" baseline="0" dirty="0">
                <a:sym typeface="Wingdings" panose="05000000000000000000" pitchFamily="2" charset="2"/>
              </a:rPr>
              <a:t>30 </a:t>
            </a:r>
            <a:r>
              <a:rPr lang="zh-TW" altLang="en-US" baseline="0" dirty="0">
                <a:sym typeface="Wingdings" panose="05000000000000000000" pitchFamily="2" charset="2"/>
              </a:rPr>
              <a:t>度。</a:t>
            </a:r>
            <a:endParaRPr lang="en-US" altLang="zh-TW" baseline="0" dirty="0">
              <a:sym typeface="Wingdings" panose="05000000000000000000" pitchFamily="2" charset="2"/>
            </a:endParaRPr>
          </a:p>
          <a:p>
            <a:pPr marL="0" indent="0">
              <a:buNone/>
              <a:defRPr/>
            </a:pPr>
            <a:endParaRPr lang="en-US" altLang="zh-TW" baseline="0" dirty="0">
              <a:sym typeface="Wingdings" panose="05000000000000000000" pitchFamily="2" charset="2"/>
            </a:endParaRPr>
          </a:p>
          <a:p>
            <a:pPr marL="0" indent="0">
              <a:buNone/>
              <a:defRPr/>
            </a:pPr>
            <a:r>
              <a:rPr lang="en-US" altLang="zh-TW" baseline="0" dirty="0">
                <a:sym typeface="Wingdings" panose="05000000000000000000" pitchFamily="2" charset="2"/>
              </a:rPr>
              <a:t>[</a:t>
            </a:r>
            <a:r>
              <a:rPr lang="zh-TW" altLang="en-US" baseline="0" dirty="0">
                <a:sym typeface="Wingdings" panose="05000000000000000000" pitchFamily="2" charset="2"/>
              </a:rPr>
              <a:t>特殊角直角三角形邊長比</a:t>
            </a:r>
            <a:r>
              <a:rPr lang="en-US" altLang="zh-TW" baseline="0" dirty="0">
                <a:sym typeface="Wingdings" panose="05000000000000000000" pitchFamily="2" charset="2"/>
              </a:rPr>
              <a:t>]</a:t>
            </a:r>
          </a:p>
          <a:p>
            <a:pPr marL="0" indent="0">
              <a:buNone/>
              <a:defRPr/>
            </a:pPr>
            <a:r>
              <a:rPr lang="zh-TW" altLang="en-US" baseline="0" dirty="0">
                <a:sym typeface="Wingdings" panose="05000000000000000000" pitchFamily="2" charset="2"/>
              </a:rPr>
              <a:t>這時看到了 </a:t>
            </a:r>
            <a:r>
              <a:rPr lang="en-US" altLang="zh-TW" baseline="0" dirty="0">
                <a:sym typeface="Wingdings" panose="05000000000000000000" pitchFamily="2" charset="2"/>
              </a:rPr>
              <a:t>30 – 60 – 90 </a:t>
            </a:r>
            <a:r>
              <a:rPr lang="zh-TW" altLang="en-US" baseline="0" dirty="0">
                <a:sym typeface="Wingdings" panose="05000000000000000000" pitchFamily="2" charset="2"/>
              </a:rPr>
              <a:t>度的直角三角形，</a:t>
            </a:r>
            <a:endParaRPr lang="en-US" altLang="zh-TW" baseline="0" dirty="0">
              <a:sym typeface="Wingdings" panose="05000000000000000000" pitchFamily="2" charset="2"/>
            </a:endParaRPr>
          </a:p>
          <a:p>
            <a:pPr marL="0" indent="0">
              <a:buNone/>
              <a:defRPr/>
            </a:pPr>
            <a:r>
              <a:rPr lang="zh-TW" altLang="en-US" baseline="0" dirty="0">
                <a:sym typeface="Wingdings" panose="05000000000000000000" pitchFamily="2" charset="2"/>
              </a:rPr>
              <a:t>就會聯想到 </a:t>
            </a:r>
            <a:r>
              <a:rPr lang="en-US" altLang="zh-TW" baseline="0" dirty="0">
                <a:sym typeface="Wingdings" panose="05000000000000000000" pitchFamily="2" charset="2"/>
              </a:rPr>
              <a:t>1 </a:t>
            </a:r>
            <a:r>
              <a:rPr lang="zh-TW" altLang="en-US" baseline="0" dirty="0">
                <a:sym typeface="Wingdings" panose="05000000000000000000" pitchFamily="2" charset="2"/>
              </a:rPr>
              <a:t>比 根號 </a:t>
            </a:r>
            <a:r>
              <a:rPr lang="en-US" altLang="zh-TW" baseline="0" dirty="0">
                <a:sym typeface="Wingdings" panose="05000000000000000000" pitchFamily="2" charset="2"/>
              </a:rPr>
              <a:t>3 </a:t>
            </a:r>
            <a:r>
              <a:rPr lang="zh-TW" altLang="en-US" baseline="0" dirty="0">
                <a:sym typeface="Wingdings" panose="05000000000000000000" pitchFamily="2" charset="2"/>
              </a:rPr>
              <a:t>比 </a:t>
            </a:r>
            <a:r>
              <a:rPr lang="en-US" altLang="zh-TW" baseline="0" dirty="0">
                <a:sym typeface="Wingdings" panose="05000000000000000000" pitchFamily="2" charset="2"/>
              </a:rPr>
              <a:t>2</a:t>
            </a:r>
            <a:r>
              <a:rPr lang="zh-TW" altLang="en-US" baseline="0" dirty="0">
                <a:sym typeface="Wingdings" panose="05000000000000000000" pitchFamily="2" charset="2"/>
              </a:rPr>
              <a:t>。</a:t>
            </a:r>
            <a:endParaRPr lang="en-US" altLang="zh-TW" baseline="0" dirty="0">
              <a:sym typeface="Wingdings" panose="05000000000000000000" pitchFamily="2" charset="2"/>
            </a:endParaRPr>
          </a:p>
          <a:p>
            <a:pPr marL="0" indent="0">
              <a:buNone/>
              <a:defRPr/>
            </a:pPr>
            <a:r>
              <a:rPr lang="zh-TW" altLang="en-US" baseline="0" dirty="0">
                <a:sym typeface="Wingdings" panose="05000000000000000000" pitchFamily="2" charset="2"/>
              </a:rPr>
              <a:t>那麼就可以 用比的 </a:t>
            </a:r>
            <a:r>
              <a:rPr lang="en-US" altLang="zh-TW" baseline="0" dirty="0">
                <a:sym typeface="Wingdings" panose="05000000000000000000" pitchFamily="2" charset="2"/>
              </a:rPr>
              <a:t>3 </a:t>
            </a:r>
            <a:r>
              <a:rPr lang="zh-TW" altLang="en-US" baseline="0" dirty="0">
                <a:sym typeface="Wingdings" panose="05000000000000000000" pitchFamily="2" charset="2"/>
              </a:rPr>
              <a:t>：</a:t>
            </a:r>
            <a:r>
              <a:rPr lang="en-US" altLang="zh-TW" baseline="0" dirty="0">
                <a:sym typeface="Wingdings" panose="05000000000000000000" pitchFamily="2" charset="2"/>
              </a:rPr>
              <a:t>DM </a:t>
            </a:r>
            <a:r>
              <a:rPr lang="zh-TW" altLang="en-US" baseline="0" dirty="0">
                <a:sym typeface="Wingdings" panose="05000000000000000000" pitchFamily="2" charset="2"/>
              </a:rPr>
              <a:t>就是 </a:t>
            </a:r>
            <a:r>
              <a:rPr lang="en-US" altLang="zh-TW" baseline="0" dirty="0">
                <a:sym typeface="Wingdings" panose="05000000000000000000" pitchFamily="2" charset="2"/>
              </a:rPr>
              <a:t>2 </a:t>
            </a:r>
            <a:r>
              <a:rPr lang="zh-TW" altLang="en-US" baseline="0" dirty="0">
                <a:sym typeface="Wingdings" panose="05000000000000000000" pitchFamily="2" charset="2"/>
              </a:rPr>
              <a:t>比 根號 </a:t>
            </a:r>
            <a:r>
              <a:rPr lang="en-US" altLang="zh-TW" baseline="0" dirty="0">
                <a:sym typeface="Wingdings" panose="05000000000000000000" pitchFamily="2" charset="2"/>
              </a:rPr>
              <a:t>3</a:t>
            </a:r>
          </a:p>
          <a:p>
            <a:pPr marL="0" indent="0">
              <a:buNone/>
              <a:defRPr/>
            </a:pPr>
            <a:r>
              <a:rPr lang="zh-TW" altLang="en-US" baseline="0" dirty="0">
                <a:sym typeface="Wingdings" panose="05000000000000000000" pitchFamily="2" charset="2"/>
              </a:rPr>
              <a:t>內項乘積 </a:t>
            </a:r>
            <a:r>
              <a:rPr lang="en-US" altLang="zh-TW" baseline="0" dirty="0">
                <a:sym typeface="Wingdings" panose="05000000000000000000" pitchFamily="2" charset="2"/>
              </a:rPr>
              <a:t>=</a:t>
            </a:r>
            <a:r>
              <a:rPr lang="zh-TW" altLang="en-US" baseline="0" dirty="0">
                <a:sym typeface="Wingdings" panose="05000000000000000000" pitchFamily="2" charset="2"/>
              </a:rPr>
              <a:t> 外項乘積，</a:t>
            </a:r>
            <a:endParaRPr lang="en-US" altLang="zh-TW" baseline="0" dirty="0">
              <a:sym typeface="Wingdings" panose="05000000000000000000" pitchFamily="2" charset="2"/>
            </a:endParaRPr>
          </a:p>
          <a:p>
            <a:pPr marL="0" indent="0">
              <a:buNone/>
              <a:defRPr/>
            </a:pPr>
            <a:r>
              <a:rPr lang="en-US" altLang="zh-TW" baseline="0" dirty="0">
                <a:sym typeface="Wingdings" panose="05000000000000000000" pitchFamily="2" charset="2"/>
              </a:rPr>
              <a:t>2 DM = 3 </a:t>
            </a:r>
            <a:r>
              <a:rPr lang="zh-TW" altLang="en-US" baseline="0" dirty="0">
                <a:sym typeface="Wingdings" panose="05000000000000000000" pitchFamily="2" charset="2"/>
              </a:rPr>
              <a:t>根號 </a:t>
            </a:r>
            <a:r>
              <a:rPr lang="en-US" altLang="zh-TW" baseline="0" dirty="0">
                <a:sym typeface="Wingdings" panose="05000000000000000000" pitchFamily="2" charset="2"/>
              </a:rPr>
              <a:t>3 </a:t>
            </a:r>
            <a:r>
              <a:rPr lang="zh-TW" altLang="en-US" baseline="0" dirty="0">
                <a:sym typeface="Wingdings" panose="05000000000000000000" pitchFamily="2" charset="2"/>
              </a:rPr>
              <a:t>就是想求的 </a:t>
            </a:r>
            <a:r>
              <a:rPr lang="en-US" altLang="zh-TW" baseline="0" dirty="0">
                <a:sym typeface="Wingdings" panose="05000000000000000000" pitchFamily="2" charset="2"/>
              </a:rPr>
              <a:t>BD</a:t>
            </a:r>
            <a:r>
              <a:rPr lang="zh-TW" altLang="en-US" baseline="0" dirty="0">
                <a:sym typeface="Wingdings" panose="05000000000000000000" pitchFamily="2" charset="2"/>
              </a:rPr>
              <a:t> ，答案選 </a:t>
            </a:r>
            <a:r>
              <a:rPr lang="en-US" altLang="zh-TW" baseline="0" dirty="0">
                <a:sym typeface="Wingdings" panose="05000000000000000000" pitchFamily="2" charset="2"/>
              </a:rPr>
              <a:t>B</a:t>
            </a:r>
            <a:r>
              <a:rPr lang="zh-TW" altLang="en-US" baseline="0" dirty="0">
                <a:sym typeface="Wingdings" panose="05000000000000000000" pitchFamily="2" charset="2"/>
              </a:rPr>
              <a:t>。</a:t>
            </a:r>
            <a:endParaRPr lang="en-US" altLang="zh-TW" baseline="0" dirty="0">
              <a:sym typeface="Wingdings" panose="05000000000000000000" pitchFamily="2" charset="2"/>
            </a:endParaRPr>
          </a:p>
          <a:p>
            <a:pPr marL="0" indent="0">
              <a:buNone/>
              <a:defRPr/>
            </a:pPr>
            <a:endParaRPr lang="en-US" altLang="zh-TW" baseline="0" dirty="0">
              <a:sym typeface="Wingdings" panose="05000000000000000000" pitchFamily="2" charset="2"/>
            </a:endParaRPr>
          </a:p>
          <a:p>
            <a:pPr marL="0" indent="0">
              <a:buNone/>
              <a:defRPr/>
            </a:pPr>
            <a:r>
              <a:rPr lang="en-US" altLang="zh-TW" baseline="0" dirty="0">
                <a:sym typeface="Wingdings" panose="05000000000000000000" pitchFamily="2" charset="2"/>
              </a:rPr>
              <a:t>[</a:t>
            </a:r>
            <a:r>
              <a:rPr lang="zh-TW" altLang="en-US" baseline="0" dirty="0">
                <a:sym typeface="Wingdings" panose="05000000000000000000" pitchFamily="2" charset="2"/>
              </a:rPr>
              <a:t>重點整理</a:t>
            </a:r>
            <a:r>
              <a:rPr lang="en-US" altLang="zh-TW" baseline="0" dirty="0">
                <a:sym typeface="Wingdings" panose="05000000000000000000" pitchFamily="2" charset="2"/>
              </a:rPr>
              <a:t>]</a:t>
            </a:r>
          </a:p>
          <a:p>
            <a:pPr marL="0" indent="0">
              <a:buNone/>
              <a:defRPr/>
            </a:pPr>
            <a:r>
              <a:rPr lang="zh-TW" altLang="en-US" baseline="0" dirty="0">
                <a:sym typeface="Wingdings" panose="05000000000000000000" pitchFamily="2" charset="2"/>
              </a:rPr>
              <a:t>這一題對同學而言無疑是個很難的題目，需要大量的聯想去尋找線索  ，</a:t>
            </a:r>
            <a:endParaRPr lang="en-US" altLang="zh-TW" baseline="0" dirty="0">
              <a:sym typeface="Wingdings" panose="05000000000000000000" pitchFamily="2" charset="2"/>
            </a:endParaRPr>
          </a:p>
          <a:p>
            <a:pPr marL="0" indent="0">
              <a:buNone/>
              <a:defRPr/>
            </a:pPr>
            <a:r>
              <a:rPr lang="zh-TW" altLang="en-US" baseline="0" dirty="0">
                <a:sym typeface="Wingdings" panose="05000000000000000000" pitchFamily="2" charset="2"/>
              </a:rPr>
              <a:t>我們來整理一下剛剛怎麼想的。</a:t>
            </a:r>
            <a:endParaRPr lang="en-US" altLang="zh-TW" baseline="0" dirty="0">
              <a:sym typeface="Wingdings" panose="05000000000000000000" pitchFamily="2" charset="2"/>
            </a:endParaRPr>
          </a:p>
          <a:p>
            <a:pPr marL="228600" indent="-228600">
              <a:buAutoNum type="arabicPeriod"/>
              <a:defRPr/>
            </a:pPr>
            <a:r>
              <a:rPr lang="zh-TW" altLang="en-US" baseline="0" dirty="0"/>
              <a:t>首先，看到對角互補的四邊形，想到圓內接四邊形</a:t>
            </a:r>
            <a:r>
              <a:rPr lang="en-US" altLang="zh-TW" baseline="0" dirty="0"/>
              <a:t>(1)</a:t>
            </a:r>
            <a:r>
              <a:rPr lang="zh-TW" altLang="en-US" baseline="0" dirty="0"/>
              <a:t>，就是有一個圓同時通過四個頂點，畫出來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。</a:t>
            </a:r>
            <a:endParaRPr lang="en-US" altLang="zh-TW" baseline="0" dirty="0"/>
          </a:p>
          <a:p>
            <a:pPr marL="228600" indent="-228600">
              <a:buAutoNum type="arabicPeriod"/>
              <a:defRPr/>
            </a:pPr>
            <a:r>
              <a:rPr lang="zh-TW" altLang="en-US" baseline="0" dirty="0"/>
              <a:t>就將想求的對角線變成了圓內的弦，想求弦長就會想到弦心距</a:t>
            </a:r>
            <a:r>
              <a:rPr lang="en-US" altLang="zh-TW" baseline="0" dirty="0"/>
              <a:t>(2)</a:t>
            </a:r>
          </a:p>
          <a:p>
            <a:pPr marL="228600" indent="-228600">
              <a:buAutoNum type="arabicPeriod"/>
              <a:defRPr/>
            </a:pPr>
            <a:r>
              <a:rPr lang="zh-TW" altLang="en-US" baseline="0" dirty="0"/>
              <a:t>想要利用弦心距，就要將圓心找到，而看到了直角，想到直角三角形的外心是斜邊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中點</a:t>
            </a:r>
            <a:r>
              <a:rPr lang="en-US" altLang="zh-TW" baseline="0" dirty="0"/>
              <a:t>(3)</a:t>
            </a:r>
            <a:r>
              <a:rPr lang="zh-TW" altLang="en-US" baseline="0" dirty="0"/>
              <a:t>，</a:t>
            </a:r>
            <a:br>
              <a:rPr lang="en-US" altLang="zh-TW" baseline="0" dirty="0"/>
            </a:br>
            <a:r>
              <a:rPr lang="zh-TW" altLang="en-US" baseline="0" dirty="0"/>
              <a:t>這樣就有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圓心、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半徑、弦心距，準備利用這個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畢氏定理來求 </a:t>
            </a:r>
            <a:r>
              <a:rPr lang="en-US" altLang="zh-TW" baseline="0" dirty="0"/>
              <a:t>DM</a:t>
            </a:r>
            <a:r>
              <a:rPr lang="zh-TW" altLang="en-US" baseline="0" dirty="0"/>
              <a:t> 的長度</a:t>
            </a:r>
            <a:endParaRPr lang="en-US" altLang="zh-TW" baseline="0" dirty="0"/>
          </a:p>
          <a:p>
            <a:pPr marL="228600" indent="-228600">
              <a:buAutoNum type="arabicPeriod"/>
              <a:defRPr/>
            </a:pPr>
            <a:r>
              <a:rPr lang="zh-TW" altLang="en-US" baseline="0" dirty="0"/>
              <a:t>接著，利用圓周角 </a:t>
            </a:r>
            <a:r>
              <a:rPr lang="en-US" altLang="zh-TW" baseline="0" dirty="0"/>
              <a:t>60 </a:t>
            </a:r>
            <a:r>
              <a:rPr lang="zh-TW" altLang="en-US" baseline="0" dirty="0"/>
              <a:t>度，會知道這個弧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以及圓心角</a:t>
            </a:r>
            <a:r>
              <a:rPr lang="en-US" altLang="zh-TW" baseline="0" dirty="0"/>
              <a:t>&lt;</a:t>
            </a:r>
            <a:r>
              <a:rPr lang="zh-TW" altLang="en-US" baseline="0" dirty="0"/>
              <a:t>動</a:t>
            </a:r>
            <a:r>
              <a:rPr lang="en-US" altLang="zh-TW" baseline="0" dirty="0"/>
              <a:t>&gt;</a:t>
            </a:r>
            <a:r>
              <a:rPr lang="zh-TW" altLang="en-US" baseline="0" dirty="0"/>
              <a:t>都是 </a:t>
            </a:r>
            <a:r>
              <a:rPr lang="en-US" altLang="zh-TW" baseline="0" dirty="0"/>
              <a:t>120 </a:t>
            </a:r>
            <a:r>
              <a:rPr lang="zh-TW" altLang="en-US" baseline="0" dirty="0"/>
              <a:t>度，</a:t>
            </a:r>
            <a:br>
              <a:rPr lang="en-US" altLang="zh-TW" baseline="0" dirty="0"/>
            </a:br>
            <a:r>
              <a:rPr lang="zh-TW" altLang="en-US" baseline="0" dirty="0"/>
              <a:t>就得到這其實是 </a:t>
            </a:r>
            <a:r>
              <a:rPr lang="en-US" altLang="zh-TW" baseline="0" dirty="0"/>
              <a:t>30 – 60 – 90 </a:t>
            </a:r>
            <a:r>
              <a:rPr lang="zh-TW" altLang="en-US" baseline="0" dirty="0"/>
              <a:t>的直角三角形，就要想到用 </a:t>
            </a:r>
            <a:r>
              <a:rPr lang="en-US" altLang="zh-TW" baseline="0" dirty="0"/>
              <a:t>1 </a:t>
            </a:r>
            <a:r>
              <a:rPr lang="zh-TW" altLang="en-US" baseline="0" dirty="0"/>
              <a:t>比 根號 </a:t>
            </a:r>
            <a:r>
              <a:rPr lang="en-US" altLang="zh-TW" baseline="0" dirty="0"/>
              <a:t>3 </a:t>
            </a:r>
            <a:r>
              <a:rPr lang="zh-TW" altLang="en-US" baseline="0" dirty="0"/>
              <a:t>比 </a:t>
            </a:r>
            <a:r>
              <a:rPr lang="en-US" altLang="zh-TW" baseline="0" dirty="0"/>
              <a:t>2 (4)</a:t>
            </a:r>
            <a:r>
              <a:rPr lang="zh-TW" altLang="en-US" baseline="0" dirty="0"/>
              <a:t> 這個比例就可算出 </a:t>
            </a:r>
            <a:r>
              <a:rPr lang="en-US" altLang="zh-TW" baseline="0" dirty="0"/>
              <a:t>DM</a:t>
            </a:r>
            <a:r>
              <a:rPr lang="zh-TW" altLang="en-US" baseline="0" dirty="0"/>
              <a:t> 了。</a:t>
            </a:r>
            <a:endParaRPr lang="en-US" altLang="zh-TW" baseline="0" dirty="0"/>
          </a:p>
          <a:p>
            <a:pPr marL="0" indent="0">
              <a:buNone/>
              <a:defRPr/>
            </a:pPr>
            <a:endParaRPr lang="en-US" altLang="zh-TW" baseline="0" dirty="0"/>
          </a:p>
          <a:p>
            <a:pPr marL="0" indent="0">
              <a:buNone/>
              <a:defRPr/>
            </a:pPr>
            <a:r>
              <a:rPr lang="zh-TW" altLang="en-US" baseline="0" dirty="0"/>
              <a:t>學生練習老師只有改數字，讓同學練習想想看囉</a:t>
            </a:r>
            <a:r>
              <a:rPr lang="en-US" altLang="zh-TW" baseline="0" dirty="0"/>
              <a:t>~</a:t>
            </a:r>
          </a:p>
          <a:p>
            <a:pPr marL="0" indent="0">
              <a:buNone/>
              <a:defRPr/>
            </a:pPr>
            <a:endParaRPr lang="en-US" altLang="zh-TW" baseline="0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B43B3B4F-D551-FAFF-479D-EADAD7B2A3F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22BB-CFDC-4277-85FE-FFBCC1C2426B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918393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4/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94159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4/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42842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4/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859117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 userDrawn="1"/>
        </p:nvSpPr>
        <p:spPr>
          <a:xfrm>
            <a:off x="0" y="6726238"/>
            <a:ext cx="12192000" cy="1317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80400"/>
          </a:xfrm>
          <a:solidFill>
            <a:srgbClr val="F5F5F5"/>
          </a:solidFill>
          <a:ln>
            <a:noFill/>
          </a:ln>
          <a:effectLst/>
        </p:spPr>
        <p:txBody>
          <a:bodyPr tIns="108000" bIns="0">
            <a:normAutofit/>
          </a:bodyPr>
          <a:lstStyle>
            <a:lvl1pPr algn="ctr">
              <a:defRPr sz="3200" b="1"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cxnSp>
        <p:nvCxnSpPr>
          <p:cNvPr id="12" name="直線接點 11"/>
          <p:cNvCxnSpPr/>
          <p:nvPr userDrawn="1"/>
        </p:nvCxnSpPr>
        <p:spPr>
          <a:xfrm>
            <a:off x="0" y="685344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963279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4/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281671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4/9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9615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4/9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4559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4/9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633050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4/9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79037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4/9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46958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4/4/9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921064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24B310-6FDD-4BEE-B29E-2C4E8BEE5735}" type="datetimeFigureOut">
              <a:rPr lang="zh-TW" altLang="en-US" smtClean="0"/>
              <a:t>2024/4/9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977851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26" Type="http://schemas.openxmlformats.org/officeDocument/2006/relationships/image" Target="../media/image8.png"/><Relationship Id="rId3" Type="http://schemas.openxmlformats.org/officeDocument/2006/relationships/oleObject" Target="../embeddings/oleObject1.bin"/><Relationship Id="rId34" Type="http://schemas.openxmlformats.org/officeDocument/2006/relationships/image" Target="../media/image9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5" Type="http://schemas.openxmlformats.org/officeDocument/2006/relationships/customXml" Target="../ink/ink3.xml"/><Relationship Id="rId33" Type="http://schemas.openxmlformats.org/officeDocument/2006/relationships/oleObject" Target="../embeddings/oleObject8.bin"/><Relationship Id="rId2" Type="http://schemas.openxmlformats.org/officeDocument/2006/relationships/notesSlide" Target="../notesSlides/notesSlide1.xml"/><Relationship Id="rId29" Type="http://schemas.openxmlformats.org/officeDocument/2006/relationships/image" Target="../media/image7.png"/><Relationship Id="rId20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png"/><Relationship Id="rId32" Type="http://schemas.openxmlformats.org/officeDocument/2006/relationships/customXml" Target="../ink/ink5.xml"/><Relationship Id="rId5" Type="http://schemas.openxmlformats.org/officeDocument/2006/relationships/oleObject" Target="../embeddings/oleObject2.bin"/><Relationship Id="rId15" Type="http://schemas.openxmlformats.org/officeDocument/2006/relationships/customXml" Target="../ink/ink1.xml"/><Relationship Id="rId23" Type="http://schemas.openxmlformats.org/officeDocument/2006/relationships/customXml" Target="../ink/ink2.xml"/><Relationship Id="rId28" Type="http://schemas.openxmlformats.org/officeDocument/2006/relationships/image" Target="../media/image9.png"/><Relationship Id="rId36" Type="http://schemas.openxmlformats.org/officeDocument/2006/relationships/image" Target="../media/image12.png"/><Relationship Id="rId10" Type="http://schemas.openxmlformats.org/officeDocument/2006/relationships/image" Target="../media/image4.wmf"/><Relationship Id="rId31" Type="http://schemas.openxmlformats.org/officeDocument/2006/relationships/image" Target="../media/image8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png"/><Relationship Id="rId27" Type="http://schemas.openxmlformats.org/officeDocument/2006/relationships/customXml" Target="../ink/ink4.xml"/><Relationship Id="rId30" Type="http://schemas.openxmlformats.org/officeDocument/2006/relationships/oleObject" Target="../embeddings/oleObject7.bin"/><Relationship Id="rId35" Type="http://schemas.openxmlformats.org/officeDocument/2006/relationships/customXml" Target="../ink/ink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9DDAE37-382A-C026-34CA-4866B66E810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手繪多邊形: 圖案 34">
            <a:extLst>
              <a:ext uri="{FF2B5EF4-FFF2-40B4-BE49-F238E27FC236}">
                <a16:creationId xmlns:a16="http://schemas.microsoft.com/office/drawing/2014/main" id="{B2422D29-CC52-D65D-6FFB-0977D3B2AC4A}"/>
              </a:ext>
            </a:extLst>
          </p:cNvPr>
          <p:cNvSpPr/>
          <p:nvPr/>
        </p:nvSpPr>
        <p:spPr>
          <a:xfrm>
            <a:off x="4728633" y="2319867"/>
            <a:ext cx="3060700" cy="1083733"/>
          </a:xfrm>
          <a:custGeom>
            <a:avLst/>
            <a:gdLst>
              <a:gd name="connsiteX0" fmla="*/ 0 w 3060700"/>
              <a:gd name="connsiteY0" fmla="*/ 1083733 h 1083733"/>
              <a:gd name="connsiteX1" fmla="*/ 3060700 w 3060700"/>
              <a:gd name="connsiteY1" fmla="*/ 1083733 h 1083733"/>
              <a:gd name="connsiteX2" fmla="*/ 2607734 w 3060700"/>
              <a:gd name="connsiteY2" fmla="*/ 0 h 1083733"/>
              <a:gd name="connsiteX3" fmla="*/ 0 w 3060700"/>
              <a:gd name="connsiteY3" fmla="*/ 1083733 h 10837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60700" h="1083733">
                <a:moveTo>
                  <a:pt x="0" y="1083733"/>
                </a:moveTo>
                <a:lnTo>
                  <a:pt x="3060700" y="1083733"/>
                </a:lnTo>
                <a:lnTo>
                  <a:pt x="2607734" y="0"/>
                </a:lnTo>
                <a:lnTo>
                  <a:pt x="0" y="1083733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  <a:alpha val="67000"/>
            </a:schemeClr>
          </a:solidFill>
          <a:ln w="28575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8" name="手繪多邊形: 圖案 47">
            <a:extLst>
              <a:ext uri="{FF2B5EF4-FFF2-40B4-BE49-F238E27FC236}">
                <a16:creationId xmlns:a16="http://schemas.microsoft.com/office/drawing/2014/main" id="{33283A40-FA16-FB7E-48D3-C7C1A5E04DFF}"/>
              </a:ext>
            </a:extLst>
          </p:cNvPr>
          <p:cNvSpPr/>
          <p:nvPr/>
        </p:nvSpPr>
        <p:spPr>
          <a:xfrm>
            <a:off x="6258560" y="3403600"/>
            <a:ext cx="833120" cy="1422400"/>
          </a:xfrm>
          <a:custGeom>
            <a:avLst/>
            <a:gdLst>
              <a:gd name="connsiteX0" fmla="*/ 0 w 833120"/>
              <a:gd name="connsiteY0" fmla="*/ 0 h 1422400"/>
              <a:gd name="connsiteX1" fmla="*/ 833120 w 833120"/>
              <a:gd name="connsiteY1" fmla="*/ 182880 h 1422400"/>
              <a:gd name="connsiteX2" fmla="*/ 594360 w 833120"/>
              <a:gd name="connsiteY2" fmla="*/ 1422400 h 1422400"/>
              <a:gd name="connsiteX3" fmla="*/ 0 w 833120"/>
              <a:gd name="connsiteY3" fmla="*/ 0 h 1422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33120" h="1422400">
                <a:moveTo>
                  <a:pt x="0" y="0"/>
                </a:moveTo>
                <a:lnTo>
                  <a:pt x="833120" y="182880"/>
                </a:lnTo>
                <a:lnTo>
                  <a:pt x="594360" y="1422400"/>
                </a:lnTo>
                <a:lnTo>
                  <a:pt x="0" y="0"/>
                </a:lnTo>
                <a:close/>
              </a:path>
            </a:pathLst>
          </a:custGeom>
          <a:solidFill>
            <a:srgbClr val="FFFFCC"/>
          </a:solidFill>
          <a:ln w="28575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9" name="矩形 98">
            <a:extLst>
              <a:ext uri="{FF2B5EF4-FFF2-40B4-BE49-F238E27FC236}">
                <a16:creationId xmlns:a16="http://schemas.microsoft.com/office/drawing/2014/main" id="{94089072-DD48-1653-6C5D-0B238781D17A}"/>
              </a:ext>
            </a:extLst>
          </p:cNvPr>
          <p:cNvSpPr/>
          <p:nvPr/>
        </p:nvSpPr>
        <p:spPr>
          <a:xfrm rot="18259727">
            <a:off x="6732573" y="4618467"/>
            <a:ext cx="172528" cy="172528"/>
          </a:xfrm>
          <a:prstGeom prst="rect">
            <a:avLst/>
          </a:prstGeom>
          <a:noFill/>
          <a:ln w="158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/>
              <a:t>ˇ</a:t>
            </a:r>
          </a:p>
        </p:txBody>
      </p:sp>
      <p:sp>
        <p:nvSpPr>
          <p:cNvPr id="98" name="矩形 97">
            <a:extLst>
              <a:ext uri="{FF2B5EF4-FFF2-40B4-BE49-F238E27FC236}">
                <a16:creationId xmlns:a16="http://schemas.microsoft.com/office/drawing/2014/main" id="{0ABD4EF9-25C3-BF6E-4196-7D9F1085D185}"/>
              </a:ext>
            </a:extLst>
          </p:cNvPr>
          <p:cNvSpPr/>
          <p:nvPr/>
        </p:nvSpPr>
        <p:spPr>
          <a:xfrm rot="20320087">
            <a:off x="7210078" y="2345771"/>
            <a:ext cx="172528" cy="172528"/>
          </a:xfrm>
          <a:prstGeom prst="rect">
            <a:avLst/>
          </a:prstGeom>
          <a:noFill/>
          <a:ln w="158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/>
              <a:t>ˇ</a:t>
            </a:r>
          </a:p>
        </p:txBody>
      </p:sp>
      <p:sp>
        <p:nvSpPr>
          <p:cNvPr id="23" name="標題 22">
            <a:extLst>
              <a:ext uri="{FF2B5EF4-FFF2-40B4-BE49-F238E27FC236}">
                <a16:creationId xmlns:a16="http://schemas.microsoft.com/office/drawing/2014/main" id="{3851CD1E-8037-4C3B-D89A-8BB0433A78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>
                <a:latin typeface="+mn-lt"/>
              </a:rPr>
              <a:t>兩個直角的四邊形對角線</a:t>
            </a:r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CEEB7751-993F-9058-CC83-7E99352B29AD}"/>
              </a:ext>
            </a:extLst>
          </p:cNvPr>
          <p:cNvSpPr txBox="1"/>
          <p:nvPr/>
        </p:nvSpPr>
        <p:spPr>
          <a:xfrm>
            <a:off x="229612" y="846371"/>
            <a:ext cx="11962388" cy="96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如圖，四邊形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ABCD</a:t>
            </a:r>
            <a:r>
              <a:rPr lang="zh-TW" altLang="en-US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中，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60</a:t>
            </a:r>
            <a:r>
              <a:rPr lang="en-US" altLang="zh-TW" sz="2000" b="1" baseline="50000" dirty="0">
                <a:latin typeface="+mj-lt"/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，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=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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D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= 90</a:t>
            </a:r>
            <a:r>
              <a:rPr lang="en-US" altLang="zh-TW" sz="2000" b="1" baseline="50000" dirty="0">
                <a:latin typeface="+mj-lt"/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，                 ，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BC</a:t>
            </a: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= 2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，則 </a:t>
            </a:r>
            <a:r>
              <a:rPr lang="en-US" altLang="zh-TW" sz="2000" b="1" i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BD</a:t>
            </a:r>
            <a:r>
              <a:rPr lang="zh-TW" altLang="en-US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長度為何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?</a:t>
            </a:r>
            <a:b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zh-TW" sz="2000" b="1" dirty="0">
                <a:ea typeface="微軟正黑體" panose="020B0604030504040204" pitchFamily="34" charset="-120"/>
                <a:cs typeface="Times New Roman" panose="02020603050405020304" pitchFamily="18" charset="0"/>
                <a:sym typeface="Symbol" panose="05050102010706020507" pitchFamily="18" charset="2"/>
              </a:rPr>
              <a:t> (A)            (B)            (C)            (D)                                                                                              </a:t>
            </a:r>
            <a:r>
              <a:rPr lang="en-US" altLang="zh-TW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【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107 </a:t>
            </a:r>
            <a:r>
              <a:rPr lang="zh-TW" altLang="en-US" dirty="0">
                <a:ea typeface="微軟正黑體" panose="020B0604030504040204" pitchFamily="34" charset="-120"/>
                <a:cs typeface="Times New Roman" panose="02020603050405020304" pitchFamily="18" charset="0"/>
              </a:rPr>
              <a:t>特招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(</a:t>
            </a:r>
            <a:r>
              <a:rPr lang="zh-TW" altLang="en-US" dirty="0">
                <a:ea typeface="微軟正黑體" panose="020B0604030504040204" pitchFamily="34" charset="-120"/>
                <a:cs typeface="Times New Roman" panose="02020603050405020304" pitchFamily="18" charset="0"/>
              </a:rPr>
              <a:t>台南區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)</a:t>
            </a:r>
            <a:r>
              <a:rPr lang="en-US" altLang="zh-TW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】</a:t>
            </a:r>
            <a:endParaRPr lang="en-US" altLang="zh-TW" sz="2000" dirty="0"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cxnSp>
        <p:nvCxnSpPr>
          <p:cNvPr id="12" name="直線接點 11">
            <a:extLst>
              <a:ext uri="{FF2B5EF4-FFF2-40B4-BE49-F238E27FC236}">
                <a16:creationId xmlns:a16="http://schemas.microsoft.com/office/drawing/2014/main" id="{DE64D72F-440B-4CDA-6AE6-928811122BE8}"/>
              </a:ext>
            </a:extLst>
          </p:cNvPr>
          <p:cNvCxnSpPr>
            <a:cxnSpLocks/>
          </p:cNvCxnSpPr>
          <p:nvPr/>
        </p:nvCxnSpPr>
        <p:spPr>
          <a:xfrm>
            <a:off x="7648782" y="994796"/>
            <a:ext cx="344379" cy="0"/>
          </a:xfrm>
          <a:prstGeom prst="line">
            <a:avLst/>
          </a:prstGeom>
          <a:ln w="1524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>
            <a:extLst>
              <a:ext uri="{FF2B5EF4-FFF2-40B4-BE49-F238E27FC236}">
                <a16:creationId xmlns:a16="http://schemas.microsoft.com/office/drawing/2014/main" id="{3A1B136E-9A96-618D-DE4D-50E0879EDAFD}"/>
              </a:ext>
            </a:extLst>
          </p:cNvPr>
          <p:cNvCxnSpPr>
            <a:cxnSpLocks/>
          </p:cNvCxnSpPr>
          <p:nvPr/>
        </p:nvCxnSpPr>
        <p:spPr>
          <a:xfrm>
            <a:off x="8948415" y="994798"/>
            <a:ext cx="344379" cy="0"/>
          </a:xfrm>
          <a:prstGeom prst="line">
            <a:avLst/>
          </a:prstGeom>
          <a:ln w="1524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F3F01E6D-0588-2668-E671-22D3EB6277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026127"/>
              </p:ext>
            </p:extLst>
          </p:nvPr>
        </p:nvGraphicFramePr>
        <p:xfrm>
          <a:off x="6260038" y="952670"/>
          <a:ext cx="1117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17440" imgH="330120" progId="Equation.DSMT4">
                  <p:embed/>
                </p:oleObj>
              </mc:Choice>
              <mc:Fallback>
                <p:oleObj name="Equation" r:id="rId3" imgW="1117440" imgH="330120" progId="Equation.DSMT4">
                  <p:embed/>
                  <p:pic>
                    <p:nvPicPr>
                      <p:cNvPr id="4" name="物件 3">
                        <a:extLst>
                          <a:ext uri="{FF2B5EF4-FFF2-40B4-BE49-F238E27FC236}">
                            <a16:creationId xmlns:a16="http://schemas.microsoft.com/office/drawing/2014/main" id="{F3F01E6D-0588-2668-E671-22D3EB6277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60038" y="952670"/>
                        <a:ext cx="1117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>
            <a:extLst>
              <a:ext uri="{FF2B5EF4-FFF2-40B4-BE49-F238E27FC236}">
                <a16:creationId xmlns:a16="http://schemas.microsoft.com/office/drawing/2014/main" id="{CFAA26D1-C3FF-3741-F185-8B84C3E5F8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272127"/>
              </p:ext>
            </p:extLst>
          </p:nvPr>
        </p:nvGraphicFramePr>
        <p:xfrm>
          <a:off x="788201" y="1416485"/>
          <a:ext cx="482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2400" imgH="330120" progId="Equation.DSMT4">
                  <p:embed/>
                </p:oleObj>
              </mc:Choice>
              <mc:Fallback>
                <p:oleObj name="Equation" r:id="rId5" imgW="482400" imgH="330120" progId="Equation.DSMT4">
                  <p:embed/>
                  <p:pic>
                    <p:nvPicPr>
                      <p:cNvPr id="5" name="物件 4">
                        <a:extLst>
                          <a:ext uri="{FF2B5EF4-FFF2-40B4-BE49-F238E27FC236}">
                            <a16:creationId xmlns:a16="http://schemas.microsoft.com/office/drawing/2014/main" id="{CFAA26D1-C3FF-3741-F185-8B84C3E5F8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8201" y="1416485"/>
                        <a:ext cx="482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>
            <a:extLst>
              <a:ext uri="{FF2B5EF4-FFF2-40B4-BE49-F238E27FC236}">
                <a16:creationId xmlns:a16="http://schemas.microsoft.com/office/drawing/2014/main" id="{9E474C4D-3E46-0538-D941-FBBF8397B1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771641"/>
              </p:ext>
            </p:extLst>
          </p:nvPr>
        </p:nvGraphicFramePr>
        <p:xfrm>
          <a:off x="1902608" y="1414541"/>
          <a:ext cx="495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5000" imgH="330120" progId="Equation.DSMT4">
                  <p:embed/>
                </p:oleObj>
              </mc:Choice>
              <mc:Fallback>
                <p:oleObj name="Equation" r:id="rId7" imgW="495000" imgH="330120" progId="Equation.DSMT4">
                  <p:embed/>
                  <p:pic>
                    <p:nvPicPr>
                      <p:cNvPr id="10" name="物件 9">
                        <a:extLst>
                          <a:ext uri="{FF2B5EF4-FFF2-40B4-BE49-F238E27FC236}">
                            <a16:creationId xmlns:a16="http://schemas.microsoft.com/office/drawing/2014/main" id="{9E474C4D-3E46-0538-D941-FBBF8397B1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2608" y="1414541"/>
                        <a:ext cx="495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A873E6F0-01C8-EF7D-0CEC-A2B433A09F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877890"/>
              </p:ext>
            </p:extLst>
          </p:nvPr>
        </p:nvGraphicFramePr>
        <p:xfrm>
          <a:off x="3011716" y="1414541"/>
          <a:ext cx="482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82400" imgH="330120" progId="Equation.DSMT4">
                  <p:embed/>
                </p:oleObj>
              </mc:Choice>
              <mc:Fallback>
                <p:oleObj name="Equation" r:id="rId9" imgW="482400" imgH="330120" progId="Equation.DSMT4">
                  <p:embed/>
                  <p:pic>
                    <p:nvPicPr>
                      <p:cNvPr id="11" name="物件 10">
                        <a:extLst>
                          <a:ext uri="{FF2B5EF4-FFF2-40B4-BE49-F238E27FC236}">
                            <a16:creationId xmlns:a16="http://schemas.microsoft.com/office/drawing/2014/main" id="{A873E6F0-01C8-EF7D-0CEC-A2B433A09F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11716" y="1414541"/>
                        <a:ext cx="482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字方塊 26">
            <a:extLst>
              <a:ext uri="{FF2B5EF4-FFF2-40B4-BE49-F238E27FC236}">
                <a16:creationId xmlns:a16="http://schemas.microsoft.com/office/drawing/2014/main" id="{3CE99412-7712-4E21-1CE3-2554CAB8CABC}"/>
              </a:ext>
            </a:extLst>
          </p:cNvPr>
          <p:cNvSpPr txBox="1"/>
          <p:nvPr/>
        </p:nvSpPr>
        <p:spPr>
          <a:xfrm>
            <a:off x="4395154" y="3204160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A</a:t>
            </a:r>
            <a:endParaRPr lang="zh-TW" altLang="en-US" b="1" i="1" dirty="0"/>
          </a:p>
        </p:txBody>
      </p:sp>
      <p:sp>
        <p:nvSpPr>
          <p:cNvPr id="28" name="文字方塊 27">
            <a:extLst>
              <a:ext uri="{FF2B5EF4-FFF2-40B4-BE49-F238E27FC236}">
                <a16:creationId xmlns:a16="http://schemas.microsoft.com/office/drawing/2014/main" id="{3DA45E6E-E187-A293-6B85-AC41195230DA}"/>
              </a:ext>
            </a:extLst>
          </p:cNvPr>
          <p:cNvSpPr txBox="1"/>
          <p:nvPr/>
        </p:nvSpPr>
        <p:spPr>
          <a:xfrm>
            <a:off x="7264589" y="1986505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B</a:t>
            </a:r>
            <a:endParaRPr lang="zh-TW" altLang="en-US" b="1" i="1" dirty="0"/>
          </a:p>
        </p:txBody>
      </p:sp>
      <p:sp>
        <p:nvSpPr>
          <p:cNvPr id="29" name="文字方塊 28">
            <a:extLst>
              <a:ext uri="{FF2B5EF4-FFF2-40B4-BE49-F238E27FC236}">
                <a16:creationId xmlns:a16="http://schemas.microsoft.com/office/drawing/2014/main" id="{8C2072CB-678D-8F69-5168-7E6C5A23E754}"/>
              </a:ext>
            </a:extLst>
          </p:cNvPr>
          <p:cNvSpPr txBox="1"/>
          <p:nvPr/>
        </p:nvSpPr>
        <p:spPr>
          <a:xfrm>
            <a:off x="7790393" y="3217185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C</a:t>
            </a:r>
            <a:endParaRPr lang="zh-TW" altLang="en-US" b="1" i="1" dirty="0"/>
          </a:p>
        </p:txBody>
      </p:sp>
      <p:sp>
        <p:nvSpPr>
          <p:cNvPr id="30" name="文字方塊 29">
            <a:extLst>
              <a:ext uri="{FF2B5EF4-FFF2-40B4-BE49-F238E27FC236}">
                <a16:creationId xmlns:a16="http://schemas.microsoft.com/office/drawing/2014/main" id="{531135D4-7AE9-43B0-8728-195C28D46A31}"/>
              </a:ext>
            </a:extLst>
          </p:cNvPr>
          <p:cNvSpPr txBox="1"/>
          <p:nvPr/>
        </p:nvSpPr>
        <p:spPr>
          <a:xfrm>
            <a:off x="6730381" y="4790316"/>
            <a:ext cx="48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D</a:t>
            </a:r>
            <a:endParaRPr lang="zh-TW" altLang="en-US" b="1" i="1" dirty="0"/>
          </a:p>
        </p:txBody>
      </p:sp>
      <p:sp>
        <p:nvSpPr>
          <p:cNvPr id="39" name="橢圓 38">
            <a:extLst>
              <a:ext uri="{FF2B5EF4-FFF2-40B4-BE49-F238E27FC236}">
                <a16:creationId xmlns:a16="http://schemas.microsoft.com/office/drawing/2014/main" id="{7ABE7BE5-D626-3EBD-CBFC-8306C3FFB070}"/>
              </a:ext>
            </a:extLst>
          </p:cNvPr>
          <p:cNvSpPr/>
          <p:nvPr/>
        </p:nvSpPr>
        <p:spPr>
          <a:xfrm>
            <a:off x="4729682" y="1871496"/>
            <a:ext cx="3060711" cy="3060711"/>
          </a:xfrm>
          <a:prstGeom prst="ellipse">
            <a:avLst/>
          </a:prstGeom>
          <a:noFill/>
          <a:ln w="16510">
            <a:solidFill>
              <a:schemeClr val="bg1">
                <a:lumMod val="50000"/>
              </a:schemeClr>
            </a:solidFill>
            <a:prstDash val="dash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44" name="直線接點 43">
            <a:extLst>
              <a:ext uri="{FF2B5EF4-FFF2-40B4-BE49-F238E27FC236}">
                <a16:creationId xmlns:a16="http://schemas.microsoft.com/office/drawing/2014/main" id="{A6D93D95-838C-8E03-ABF1-B3834A020224}"/>
              </a:ext>
            </a:extLst>
          </p:cNvPr>
          <p:cNvCxnSpPr>
            <a:cxnSpLocks/>
            <a:endCxn id="39" idx="6"/>
          </p:cNvCxnSpPr>
          <p:nvPr/>
        </p:nvCxnSpPr>
        <p:spPr>
          <a:xfrm>
            <a:off x="4729682" y="3401851"/>
            <a:ext cx="3060711" cy="1"/>
          </a:xfrm>
          <a:prstGeom prst="line">
            <a:avLst/>
          </a:prstGeom>
          <a:ln w="22225">
            <a:solidFill>
              <a:schemeClr val="accent6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線接點 45">
            <a:extLst>
              <a:ext uri="{FF2B5EF4-FFF2-40B4-BE49-F238E27FC236}">
                <a16:creationId xmlns:a16="http://schemas.microsoft.com/office/drawing/2014/main" id="{167E01E8-F5FE-AD66-C4B7-8F715D96E99C}"/>
              </a:ext>
            </a:extLst>
          </p:cNvPr>
          <p:cNvCxnSpPr>
            <a:cxnSpLocks/>
            <a:stCxn id="39" idx="2"/>
          </p:cNvCxnSpPr>
          <p:nvPr/>
        </p:nvCxnSpPr>
        <p:spPr>
          <a:xfrm>
            <a:off x="4729682" y="3401852"/>
            <a:ext cx="2115813" cy="1422764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線接點 48">
            <a:extLst>
              <a:ext uri="{FF2B5EF4-FFF2-40B4-BE49-F238E27FC236}">
                <a16:creationId xmlns:a16="http://schemas.microsoft.com/office/drawing/2014/main" id="{CB412F9A-E456-0EAF-4E9C-184B214D1A10}"/>
              </a:ext>
            </a:extLst>
          </p:cNvPr>
          <p:cNvCxnSpPr>
            <a:stCxn id="39" idx="2"/>
            <a:endCxn id="39" idx="7"/>
          </p:cNvCxnSpPr>
          <p:nvPr/>
        </p:nvCxnSpPr>
        <p:spPr>
          <a:xfrm flipV="1">
            <a:off x="4729682" y="2319727"/>
            <a:ext cx="2612480" cy="1082125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線接點 50">
            <a:extLst>
              <a:ext uri="{FF2B5EF4-FFF2-40B4-BE49-F238E27FC236}">
                <a16:creationId xmlns:a16="http://schemas.microsoft.com/office/drawing/2014/main" id="{AF750A92-3123-6446-C6DA-28CFB5FF7BB3}"/>
              </a:ext>
            </a:extLst>
          </p:cNvPr>
          <p:cNvCxnSpPr>
            <a:cxnSpLocks/>
            <a:stCxn id="39" idx="7"/>
            <a:endCxn id="39" idx="6"/>
          </p:cNvCxnSpPr>
          <p:nvPr/>
        </p:nvCxnSpPr>
        <p:spPr>
          <a:xfrm>
            <a:off x="7342162" y="2319727"/>
            <a:ext cx="448231" cy="1082125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線接點 66">
            <a:extLst>
              <a:ext uri="{FF2B5EF4-FFF2-40B4-BE49-F238E27FC236}">
                <a16:creationId xmlns:a16="http://schemas.microsoft.com/office/drawing/2014/main" id="{4D92E497-BBA7-6F87-2D42-1D12104EB292}"/>
              </a:ext>
            </a:extLst>
          </p:cNvPr>
          <p:cNvCxnSpPr>
            <a:cxnSpLocks/>
            <a:endCxn id="39" idx="6"/>
          </p:cNvCxnSpPr>
          <p:nvPr/>
        </p:nvCxnSpPr>
        <p:spPr>
          <a:xfrm flipV="1">
            <a:off x="6845495" y="3401852"/>
            <a:ext cx="944898" cy="1422764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線接點 81">
            <a:extLst>
              <a:ext uri="{FF2B5EF4-FFF2-40B4-BE49-F238E27FC236}">
                <a16:creationId xmlns:a16="http://schemas.microsoft.com/office/drawing/2014/main" id="{6989155E-1059-A945-909E-CF002FD11755}"/>
              </a:ext>
            </a:extLst>
          </p:cNvPr>
          <p:cNvCxnSpPr>
            <a:cxnSpLocks/>
            <a:stCxn id="39" idx="7"/>
          </p:cNvCxnSpPr>
          <p:nvPr/>
        </p:nvCxnSpPr>
        <p:spPr>
          <a:xfrm flipH="1">
            <a:off x="6845495" y="2319727"/>
            <a:ext cx="496667" cy="2504889"/>
          </a:xfrm>
          <a:prstGeom prst="line">
            <a:avLst/>
          </a:prstGeom>
          <a:ln w="22225">
            <a:solidFill>
              <a:srgbClr val="FF6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直線接點 93">
            <a:extLst>
              <a:ext uri="{FF2B5EF4-FFF2-40B4-BE49-F238E27FC236}">
                <a16:creationId xmlns:a16="http://schemas.microsoft.com/office/drawing/2014/main" id="{6C0BF9BB-3D8D-D78F-6035-0830157F7A40}"/>
              </a:ext>
            </a:extLst>
          </p:cNvPr>
          <p:cNvCxnSpPr>
            <a:cxnSpLocks/>
            <a:endCxn id="39" idx="7"/>
          </p:cNvCxnSpPr>
          <p:nvPr/>
        </p:nvCxnSpPr>
        <p:spPr>
          <a:xfrm flipV="1">
            <a:off x="6260037" y="2319727"/>
            <a:ext cx="1082125" cy="1082124"/>
          </a:xfrm>
          <a:prstGeom prst="line">
            <a:avLst/>
          </a:prstGeom>
          <a:ln w="22225">
            <a:solidFill>
              <a:srgbClr val="3399F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線接點 95">
            <a:extLst>
              <a:ext uri="{FF2B5EF4-FFF2-40B4-BE49-F238E27FC236}">
                <a16:creationId xmlns:a16="http://schemas.microsoft.com/office/drawing/2014/main" id="{C2C2C1EE-C5F5-26B6-D166-B6CAD9091299}"/>
              </a:ext>
            </a:extLst>
          </p:cNvPr>
          <p:cNvCxnSpPr>
            <a:cxnSpLocks/>
          </p:cNvCxnSpPr>
          <p:nvPr/>
        </p:nvCxnSpPr>
        <p:spPr>
          <a:xfrm>
            <a:off x="6260037" y="3401851"/>
            <a:ext cx="585457" cy="1422765"/>
          </a:xfrm>
          <a:prstGeom prst="line">
            <a:avLst/>
          </a:prstGeom>
          <a:ln w="22225">
            <a:solidFill>
              <a:srgbClr val="3399F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" name="群組 33">
            <a:extLst>
              <a:ext uri="{FF2B5EF4-FFF2-40B4-BE49-F238E27FC236}">
                <a16:creationId xmlns:a16="http://schemas.microsoft.com/office/drawing/2014/main" id="{5FFD84DE-E3FC-3999-9649-7CAE95AE0521}"/>
              </a:ext>
            </a:extLst>
          </p:cNvPr>
          <p:cNvGrpSpPr/>
          <p:nvPr/>
        </p:nvGrpSpPr>
        <p:grpSpPr>
          <a:xfrm>
            <a:off x="223691" y="5338913"/>
            <a:ext cx="12024991" cy="1466334"/>
            <a:chOff x="223691" y="5338913"/>
            <a:chExt cx="12024991" cy="1466334"/>
          </a:xfrm>
        </p:grpSpPr>
        <p:sp>
          <p:nvSpPr>
            <p:cNvPr id="32" name="文字方塊 31">
              <a:extLst>
                <a:ext uri="{FF2B5EF4-FFF2-40B4-BE49-F238E27FC236}">
                  <a16:creationId xmlns:a16="http://schemas.microsoft.com/office/drawing/2014/main" id="{15D3285B-914E-EDF2-DB39-B36D1986482F}"/>
                </a:ext>
              </a:extLst>
            </p:cNvPr>
            <p:cNvSpPr txBox="1"/>
            <p:nvPr/>
          </p:nvSpPr>
          <p:spPr>
            <a:xfrm>
              <a:off x="9711959" y="6373585"/>
              <a:ext cx="2536723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r"/>
              <a:r>
                <a:rPr lang="zh-TW" altLang="en-US" sz="1600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</a:rPr>
                <a:t>解答</a:t>
              </a:r>
              <a:r>
                <a:rPr lang="zh-TW" altLang="en-US" sz="1600" b="1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  <a:sym typeface="Wingdings" panose="05000000000000000000" pitchFamily="2" charset="2"/>
                </a:rPr>
                <a:t>： </a:t>
              </a:r>
              <a:r>
                <a:rPr lang="en-US" altLang="zh-TW" sz="1600" b="1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  <a:sym typeface="Wingdings" panose="05000000000000000000" pitchFamily="2" charset="2"/>
                </a:rPr>
                <a:t>(D)</a:t>
              </a:r>
              <a:r>
                <a:rPr lang="zh-TW" altLang="en-US" sz="1600" b="1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  <a:sym typeface="Wingdings" panose="05000000000000000000" pitchFamily="2" charset="2"/>
                </a:rPr>
                <a:t> </a:t>
              </a:r>
              <a:r>
                <a:rPr lang="en-US" altLang="zh-TW" sz="1600" b="1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  <a:sym typeface="Wingdings" panose="05000000000000000000" pitchFamily="2" charset="2"/>
                </a:rPr>
                <a:t> </a:t>
              </a:r>
              <a:endParaRPr lang="zh-TW" altLang="en-US" sz="1600" dirty="0">
                <a:solidFill>
                  <a:schemeClr val="bg1">
                    <a:lumMod val="65000"/>
                  </a:schemeClr>
                </a:solidFill>
                <a:ea typeface="微軟正黑體" panose="020B0604030504040204" pitchFamily="34" charset="-120"/>
              </a:endParaRPr>
            </a:p>
          </p:txBody>
        </p:sp>
        <p:sp>
          <p:nvSpPr>
            <p:cNvPr id="33" name="文字方塊 32">
              <a:extLst>
                <a:ext uri="{FF2B5EF4-FFF2-40B4-BE49-F238E27FC236}">
                  <a16:creationId xmlns:a16="http://schemas.microsoft.com/office/drawing/2014/main" id="{2F88E5CA-BEA4-43A0-8025-356970170B41}"/>
                </a:ext>
              </a:extLst>
            </p:cNvPr>
            <p:cNvSpPr txBox="1"/>
            <p:nvPr/>
          </p:nvSpPr>
          <p:spPr>
            <a:xfrm>
              <a:off x="223691" y="5899692"/>
              <a:ext cx="7399734" cy="7281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TW" altLang="en-US" dirty="0">
                  <a:ea typeface="微軟正黑體" panose="020B0604030504040204" pitchFamily="34" charset="-120"/>
                </a:rPr>
                <a:t>如圖，</a:t>
              </a:r>
              <a:r>
                <a:rPr lang="zh-TW" altLang="en-US" b="1" dirty="0">
                  <a:ea typeface="微軟正黑體" panose="020B0604030504040204" pitchFamily="34" charset="-120"/>
                  <a:sym typeface="Symbol" panose="05050102010706020507" pitchFamily="18" charset="2"/>
                </a:rPr>
                <a:t>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A</a:t>
              </a:r>
              <a:r>
                <a:rPr lang="en-US" altLang="zh-TW" dirty="0">
                  <a:ea typeface="微軟正黑體" panose="020B0604030504040204" pitchFamily="34" charset="-120"/>
                </a:rPr>
                <a:t> </a:t>
              </a:r>
              <a:r>
                <a:rPr lang="en-US" altLang="zh-TW" b="1" dirty="0">
                  <a:ea typeface="微軟正黑體" panose="020B0604030504040204" pitchFamily="34" charset="-120"/>
                </a:rPr>
                <a:t>= 150</a:t>
              </a:r>
              <a:r>
                <a:rPr lang="en-US" altLang="zh-TW" b="1" baseline="50000" dirty="0">
                  <a:latin typeface="+mj-lt"/>
                  <a:ea typeface="微軟正黑體" panose="020B0604030504040204" pitchFamily="34" charset="-120"/>
                </a:rPr>
                <a:t>o</a:t>
              </a:r>
              <a:r>
                <a:rPr lang="zh-TW" altLang="en-US" dirty="0">
                  <a:ea typeface="微軟正黑體" panose="020B0604030504040204" pitchFamily="34" charset="-120"/>
                </a:rPr>
                <a:t>，</a:t>
              </a:r>
              <a:r>
                <a:rPr lang="zh-TW" altLang="en-US" b="1" dirty="0">
                  <a:ea typeface="微軟正黑體" panose="020B0604030504040204" pitchFamily="34" charset="-120"/>
                  <a:sym typeface="Symbol" panose="05050102010706020507" pitchFamily="18" charset="2"/>
                </a:rPr>
                <a:t>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B</a:t>
              </a:r>
              <a:r>
                <a:rPr lang="en-US" altLang="zh-TW" dirty="0">
                  <a:ea typeface="微軟正黑體" panose="020B0604030504040204" pitchFamily="34" charset="-120"/>
                </a:rPr>
                <a:t> </a:t>
              </a:r>
              <a:r>
                <a:rPr lang="en-US" altLang="zh-TW" b="1" dirty="0">
                  <a:ea typeface="微軟正黑體" panose="020B0604030504040204" pitchFamily="34" charset="-120"/>
                </a:rPr>
                <a:t>= </a:t>
              </a:r>
              <a:r>
                <a:rPr lang="en-US" altLang="zh-TW" b="1" dirty="0">
                  <a:ea typeface="微軟正黑體" panose="020B0604030504040204" pitchFamily="34" charset="-120"/>
                  <a:sym typeface="Symbol" panose="05050102010706020507" pitchFamily="18" charset="2"/>
                </a:rPr>
                <a:t>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D</a:t>
              </a:r>
              <a:r>
                <a:rPr lang="en-US" altLang="zh-TW" dirty="0">
                  <a:ea typeface="微軟正黑體" panose="020B0604030504040204" pitchFamily="34" charset="-120"/>
                </a:rPr>
                <a:t> </a:t>
              </a:r>
              <a:r>
                <a:rPr lang="en-US" altLang="zh-TW" b="1" dirty="0">
                  <a:ea typeface="微軟正黑體" panose="020B0604030504040204" pitchFamily="34" charset="-120"/>
                </a:rPr>
                <a:t>= 90</a:t>
              </a:r>
              <a:r>
                <a:rPr lang="en-US" altLang="zh-TW" b="1" baseline="50000" dirty="0">
                  <a:latin typeface="+mj-lt"/>
                  <a:ea typeface="微軟正黑體" panose="020B0604030504040204" pitchFamily="34" charset="-120"/>
                </a:rPr>
                <a:t>o</a:t>
              </a:r>
              <a:r>
                <a:rPr lang="zh-TW" altLang="en-US" dirty="0">
                  <a:ea typeface="微軟正黑體" panose="020B0604030504040204" pitchFamily="34" charset="-120"/>
                </a:rPr>
                <a:t>，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AB </a:t>
              </a:r>
              <a:r>
                <a:rPr lang="en-US" altLang="zh-TW" b="1" dirty="0">
                  <a:ea typeface="微軟正黑體" panose="020B0604030504040204" pitchFamily="34" charset="-120"/>
                </a:rPr>
                <a:t>= 2</a:t>
              </a:r>
              <a:r>
                <a:rPr lang="zh-TW" altLang="en-US" dirty="0">
                  <a:ea typeface="微軟正黑體" panose="020B0604030504040204" pitchFamily="34" charset="-120"/>
                </a:rPr>
                <a:t>，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BC </a:t>
              </a:r>
              <a:r>
                <a:rPr lang="en-US" altLang="zh-TW" b="1" dirty="0">
                  <a:ea typeface="微軟正黑體" panose="020B0604030504040204" pitchFamily="34" charset="-120"/>
                </a:rPr>
                <a:t>= 6</a:t>
              </a:r>
              <a:r>
                <a:rPr lang="zh-TW" altLang="en-US" dirty="0">
                  <a:ea typeface="微軟正黑體" panose="020B0604030504040204" pitchFamily="34" charset="-120"/>
                </a:rPr>
                <a:t>，則</a:t>
              </a:r>
              <a:r>
                <a:rPr lang="zh-TW" altLang="en-US" b="1" i="1" dirty="0">
                  <a:ea typeface="微軟正黑體" panose="020B0604030504040204" pitchFamily="34" charset="-120"/>
                </a:rPr>
                <a:t> </a:t>
              </a:r>
              <a:r>
                <a:rPr lang="en-US" altLang="zh-TW" b="1" i="1" dirty="0">
                  <a:ea typeface="微軟正黑體" panose="020B0604030504040204" pitchFamily="34" charset="-120"/>
                </a:rPr>
                <a:t>BD</a:t>
              </a:r>
              <a:r>
                <a:rPr lang="zh-TW" altLang="en-US" b="1" i="1" dirty="0">
                  <a:ea typeface="微軟正黑體" panose="020B0604030504040204" pitchFamily="34" charset="-120"/>
                </a:rPr>
                <a:t> </a:t>
              </a:r>
              <a:r>
                <a:rPr lang="en-US" altLang="zh-TW" b="1" dirty="0">
                  <a:ea typeface="微軟正黑體" panose="020B0604030504040204" pitchFamily="34" charset="-120"/>
                </a:rPr>
                <a:t>=</a:t>
              </a:r>
              <a:r>
                <a:rPr lang="zh-TW" altLang="en-US" b="1" dirty="0">
                  <a:ea typeface="微軟正黑體" panose="020B0604030504040204" pitchFamily="34" charset="-120"/>
                </a:rPr>
                <a:t> </a:t>
              </a:r>
              <a:r>
                <a:rPr lang="en-US" altLang="zh-TW" b="1" dirty="0">
                  <a:ea typeface="微軟正黑體" panose="020B0604030504040204" pitchFamily="34" charset="-120"/>
                </a:rPr>
                <a:t>?</a:t>
              </a:r>
              <a:br>
                <a:rPr lang="en-US" altLang="zh-TW" dirty="0">
                  <a:ea typeface="微軟正黑體" panose="020B0604030504040204" pitchFamily="34" charset="-120"/>
                </a:rPr>
              </a:br>
              <a:r>
                <a:rPr lang="en-US" altLang="zh-TW" b="1" dirty="0">
                  <a:ea typeface="微軟正黑體" panose="020B0604030504040204" pitchFamily="34" charset="-120"/>
                </a:rPr>
                <a:t>(A) 8   (B)              (C) 4    (D)   </a:t>
              </a:r>
              <a:endParaRPr lang="en-US" altLang="zh-TW" b="1" baseline="50000" dirty="0">
                <a:latin typeface="+mj-lt"/>
                <a:ea typeface="微軟正黑體" panose="020B0604030504040204" pitchFamily="34" charset="-120"/>
              </a:endParaRPr>
            </a:p>
          </p:txBody>
        </p:sp>
        <p:cxnSp>
          <p:nvCxnSpPr>
            <p:cNvPr id="38" name="直線接點 37">
              <a:extLst>
                <a:ext uri="{FF2B5EF4-FFF2-40B4-BE49-F238E27FC236}">
                  <a16:creationId xmlns:a16="http://schemas.microsoft.com/office/drawing/2014/main" id="{AE414443-3C49-3988-9C2E-57504222C4F3}"/>
                </a:ext>
              </a:extLst>
            </p:cNvPr>
            <p:cNvCxnSpPr>
              <a:cxnSpLocks/>
            </p:cNvCxnSpPr>
            <p:nvPr/>
          </p:nvCxnSpPr>
          <p:spPr>
            <a:xfrm>
              <a:off x="318177" y="5873639"/>
              <a:ext cx="7202506" cy="0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文字方塊 39">
              <a:extLst>
                <a:ext uri="{FF2B5EF4-FFF2-40B4-BE49-F238E27FC236}">
                  <a16:creationId xmlns:a16="http://schemas.microsoft.com/office/drawing/2014/main" id="{F7EB9583-4E62-A6B4-08CF-A94C2FDC03B8}"/>
                </a:ext>
              </a:extLst>
            </p:cNvPr>
            <p:cNvSpPr txBox="1"/>
            <p:nvPr/>
          </p:nvSpPr>
          <p:spPr>
            <a:xfrm>
              <a:off x="649361" y="5482793"/>
              <a:ext cx="16677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TW" altLang="en-US" dirty="0">
                  <a:ea typeface="微軟正黑體" panose="020B0604030504040204" pitchFamily="34" charset="-120"/>
                </a:rPr>
                <a:t>學生練習</a:t>
              </a:r>
              <a:endParaRPr lang="en-US" altLang="zh-TW" b="1" dirty="0">
                <a:ea typeface="微軟正黑體" panose="020B0604030504040204" pitchFamily="34" charset="-120"/>
              </a:endParaRPr>
            </a:p>
          </p:txBody>
        </p:sp>
        <p:sp>
          <p:nvSpPr>
            <p:cNvPr id="42" name="矩形 41">
              <a:extLst>
                <a:ext uri="{FF2B5EF4-FFF2-40B4-BE49-F238E27FC236}">
                  <a16:creationId xmlns:a16="http://schemas.microsoft.com/office/drawing/2014/main" id="{B98EE984-B88B-357D-7C70-57BF6D7A35DB}"/>
                </a:ext>
              </a:extLst>
            </p:cNvPr>
            <p:cNvSpPr/>
            <p:nvPr/>
          </p:nvSpPr>
          <p:spPr>
            <a:xfrm>
              <a:off x="337228" y="5520084"/>
              <a:ext cx="280472" cy="28875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58" name="直線接點 57">
              <a:extLst>
                <a:ext uri="{FF2B5EF4-FFF2-40B4-BE49-F238E27FC236}">
                  <a16:creationId xmlns:a16="http://schemas.microsoft.com/office/drawing/2014/main" id="{251957BE-BA3F-FFF9-B714-E5502F7BDB5F}"/>
                </a:ext>
              </a:extLst>
            </p:cNvPr>
            <p:cNvCxnSpPr/>
            <p:nvPr/>
          </p:nvCxnSpPr>
          <p:spPr>
            <a:xfrm>
              <a:off x="3926760" y="5992887"/>
              <a:ext cx="32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線接點 58">
              <a:extLst>
                <a:ext uri="{FF2B5EF4-FFF2-40B4-BE49-F238E27FC236}">
                  <a16:creationId xmlns:a16="http://schemas.microsoft.com/office/drawing/2014/main" id="{CAB7ED6E-7A7C-9BC5-FD08-0FF9B85FA78F}"/>
                </a:ext>
              </a:extLst>
            </p:cNvPr>
            <p:cNvCxnSpPr/>
            <p:nvPr/>
          </p:nvCxnSpPr>
          <p:spPr>
            <a:xfrm>
              <a:off x="4825496" y="5992890"/>
              <a:ext cx="32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線接點 59">
              <a:extLst>
                <a:ext uri="{FF2B5EF4-FFF2-40B4-BE49-F238E27FC236}">
                  <a16:creationId xmlns:a16="http://schemas.microsoft.com/office/drawing/2014/main" id="{81393F70-36CE-20D6-93D8-7021D86D8957}"/>
                </a:ext>
              </a:extLst>
            </p:cNvPr>
            <p:cNvCxnSpPr/>
            <p:nvPr/>
          </p:nvCxnSpPr>
          <p:spPr>
            <a:xfrm>
              <a:off x="5992204" y="5992894"/>
              <a:ext cx="320040" cy="0"/>
            </a:xfrm>
            <a:prstGeom prst="line">
              <a:avLst/>
            </a:prstGeom>
            <a:ln w="127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手繪多邊形: 圖案 6">
              <a:extLst>
                <a:ext uri="{FF2B5EF4-FFF2-40B4-BE49-F238E27FC236}">
                  <a16:creationId xmlns:a16="http://schemas.microsoft.com/office/drawing/2014/main" id="{1B118F27-34D2-0266-A9F6-784BED953698}"/>
                </a:ext>
              </a:extLst>
            </p:cNvPr>
            <p:cNvSpPr/>
            <p:nvPr/>
          </p:nvSpPr>
          <p:spPr>
            <a:xfrm>
              <a:off x="8177068" y="5651751"/>
              <a:ext cx="1831975" cy="908050"/>
            </a:xfrm>
            <a:custGeom>
              <a:avLst/>
              <a:gdLst>
                <a:gd name="connsiteX0" fmla="*/ 0 w 1831975"/>
                <a:gd name="connsiteY0" fmla="*/ 358775 h 908050"/>
                <a:gd name="connsiteX1" fmla="*/ 79375 w 1831975"/>
                <a:gd name="connsiteY1" fmla="*/ 0 h 908050"/>
                <a:gd name="connsiteX2" fmla="*/ 1831975 w 1831975"/>
                <a:gd name="connsiteY2" fmla="*/ 358775 h 908050"/>
                <a:gd name="connsiteX3" fmla="*/ 180975 w 1831975"/>
                <a:gd name="connsiteY3" fmla="*/ 908050 h 908050"/>
                <a:gd name="connsiteX4" fmla="*/ 0 w 1831975"/>
                <a:gd name="connsiteY4" fmla="*/ 358775 h 908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31975" h="908050">
                  <a:moveTo>
                    <a:pt x="0" y="358775"/>
                  </a:moveTo>
                  <a:lnTo>
                    <a:pt x="79375" y="0"/>
                  </a:lnTo>
                  <a:lnTo>
                    <a:pt x="1831975" y="358775"/>
                  </a:lnTo>
                  <a:lnTo>
                    <a:pt x="180975" y="908050"/>
                  </a:lnTo>
                  <a:lnTo>
                    <a:pt x="0" y="358775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17" name="文字方塊 16">
              <a:extLst>
                <a:ext uri="{FF2B5EF4-FFF2-40B4-BE49-F238E27FC236}">
                  <a16:creationId xmlns:a16="http://schemas.microsoft.com/office/drawing/2014/main" id="{748D350E-8F94-518F-A707-587183F8C063}"/>
                </a:ext>
              </a:extLst>
            </p:cNvPr>
            <p:cNvSpPr txBox="1"/>
            <p:nvPr/>
          </p:nvSpPr>
          <p:spPr>
            <a:xfrm>
              <a:off x="7875443" y="5818229"/>
              <a:ext cx="482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600" b="1" i="1" dirty="0"/>
                <a:t>A</a:t>
              </a:r>
              <a:endParaRPr lang="zh-TW" altLang="en-US" sz="1600" b="1" i="1" dirty="0"/>
            </a:p>
          </p:txBody>
        </p:sp>
        <p:sp>
          <p:nvSpPr>
            <p:cNvPr id="18" name="文字方塊 17">
              <a:extLst>
                <a:ext uri="{FF2B5EF4-FFF2-40B4-BE49-F238E27FC236}">
                  <a16:creationId xmlns:a16="http://schemas.microsoft.com/office/drawing/2014/main" id="{B69FDB49-B2D0-445A-938B-9480E0555D1E}"/>
                </a:ext>
              </a:extLst>
            </p:cNvPr>
            <p:cNvSpPr txBox="1"/>
            <p:nvPr/>
          </p:nvSpPr>
          <p:spPr>
            <a:xfrm>
              <a:off x="8116743" y="5338913"/>
              <a:ext cx="482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600" b="1" i="1" dirty="0"/>
                <a:t>B</a:t>
              </a:r>
              <a:endParaRPr lang="zh-TW" altLang="en-US" sz="1600" b="1" i="1" dirty="0"/>
            </a:p>
          </p:txBody>
        </p:sp>
        <p:sp>
          <p:nvSpPr>
            <p:cNvPr id="19" name="文字方塊 18">
              <a:extLst>
                <a:ext uri="{FF2B5EF4-FFF2-40B4-BE49-F238E27FC236}">
                  <a16:creationId xmlns:a16="http://schemas.microsoft.com/office/drawing/2014/main" id="{864B274C-1F2C-FB88-55B3-E4C6ADB8CD51}"/>
                </a:ext>
              </a:extLst>
            </p:cNvPr>
            <p:cNvSpPr txBox="1"/>
            <p:nvPr/>
          </p:nvSpPr>
          <p:spPr>
            <a:xfrm>
              <a:off x="8121262" y="6466693"/>
              <a:ext cx="482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600" b="1" i="1" dirty="0"/>
                <a:t>D</a:t>
              </a:r>
              <a:endParaRPr lang="zh-TW" altLang="en-US" sz="1600" b="1" i="1" dirty="0"/>
            </a:p>
          </p:txBody>
        </p:sp>
        <p:sp>
          <p:nvSpPr>
            <p:cNvPr id="20" name="文字方塊 19">
              <a:extLst>
                <a:ext uri="{FF2B5EF4-FFF2-40B4-BE49-F238E27FC236}">
                  <a16:creationId xmlns:a16="http://schemas.microsoft.com/office/drawing/2014/main" id="{F85C7242-4D17-2EB0-90A8-FF1641EBAD43}"/>
                </a:ext>
              </a:extLst>
            </p:cNvPr>
            <p:cNvSpPr txBox="1"/>
            <p:nvPr/>
          </p:nvSpPr>
          <p:spPr>
            <a:xfrm>
              <a:off x="9967180" y="5841847"/>
              <a:ext cx="482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600" b="1" i="1" dirty="0"/>
                <a:t>C</a:t>
              </a:r>
              <a:endParaRPr lang="zh-TW" altLang="en-US" sz="1600" b="1" i="1" dirty="0"/>
            </a:p>
          </p:txBody>
        </p:sp>
        <p:sp>
          <p:nvSpPr>
            <p:cNvPr id="21" name="矩形 20">
              <a:extLst>
                <a:ext uri="{FF2B5EF4-FFF2-40B4-BE49-F238E27FC236}">
                  <a16:creationId xmlns:a16="http://schemas.microsoft.com/office/drawing/2014/main" id="{B445A6D0-8F5F-9676-E4EC-FBA59AAA097A}"/>
                </a:ext>
              </a:extLst>
            </p:cNvPr>
            <p:cNvSpPr/>
            <p:nvPr/>
          </p:nvSpPr>
          <p:spPr>
            <a:xfrm rot="16950476">
              <a:off x="8249310" y="5658027"/>
              <a:ext cx="86044" cy="8604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dirty="0"/>
            </a:p>
          </p:txBody>
        </p:sp>
        <p:sp>
          <p:nvSpPr>
            <p:cNvPr id="22" name="矩形 21">
              <a:extLst>
                <a:ext uri="{FF2B5EF4-FFF2-40B4-BE49-F238E27FC236}">
                  <a16:creationId xmlns:a16="http://schemas.microsoft.com/office/drawing/2014/main" id="{CEF43903-390D-3DC9-D869-A86075D15E45}"/>
                </a:ext>
              </a:extLst>
            </p:cNvPr>
            <p:cNvSpPr/>
            <p:nvPr/>
          </p:nvSpPr>
          <p:spPr>
            <a:xfrm rot="20395815">
              <a:off x="8346388" y="6462307"/>
              <a:ext cx="86044" cy="86044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 dirty="0"/>
            </a:p>
          </p:txBody>
        </p:sp>
        <p:graphicFrame>
          <p:nvGraphicFramePr>
            <p:cNvPr id="26" name="物件 25">
              <a:extLst>
                <a:ext uri="{FF2B5EF4-FFF2-40B4-BE49-F238E27FC236}">
                  <a16:creationId xmlns:a16="http://schemas.microsoft.com/office/drawing/2014/main" id="{057D6F8E-438D-A70B-4CC2-4CDA35993D3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9084707"/>
                </p:ext>
              </p:extLst>
            </p:nvPr>
          </p:nvGraphicFramePr>
          <p:xfrm>
            <a:off x="1337718" y="6274040"/>
            <a:ext cx="5461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545760" imgH="304560" progId="Equation.DSMT4">
                    <p:embed/>
                  </p:oleObj>
                </mc:Choice>
                <mc:Fallback>
                  <p:oleObj name="Equation" r:id="rId11" imgW="545760" imgH="304560" progId="Equation.DSMT4">
                    <p:embed/>
                    <p:pic>
                      <p:nvPicPr>
                        <p:cNvPr id="26" name="物件 25">
                          <a:extLst>
                            <a:ext uri="{FF2B5EF4-FFF2-40B4-BE49-F238E27FC236}">
                              <a16:creationId xmlns:a16="http://schemas.microsoft.com/office/drawing/2014/main" id="{057D6F8E-438D-A70B-4CC2-4CDA35993D3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337718" y="6274040"/>
                          <a:ext cx="5461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物件 30">
              <a:extLst>
                <a:ext uri="{FF2B5EF4-FFF2-40B4-BE49-F238E27FC236}">
                  <a16:creationId xmlns:a16="http://schemas.microsoft.com/office/drawing/2014/main" id="{1F31CE51-7F11-1414-1757-6C413E7D68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1554937"/>
                </p:ext>
              </p:extLst>
            </p:nvPr>
          </p:nvGraphicFramePr>
          <p:xfrm>
            <a:off x="3148013" y="6262719"/>
            <a:ext cx="4318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31640" imgH="304560" progId="Equation.DSMT4">
                    <p:embed/>
                  </p:oleObj>
                </mc:Choice>
                <mc:Fallback>
                  <p:oleObj name="Equation" r:id="rId13" imgW="431640" imgH="304560" progId="Equation.DSMT4">
                    <p:embed/>
                    <p:pic>
                      <p:nvPicPr>
                        <p:cNvPr id="31" name="物件 30">
                          <a:extLst>
                            <a:ext uri="{FF2B5EF4-FFF2-40B4-BE49-F238E27FC236}">
                              <a16:creationId xmlns:a16="http://schemas.microsoft.com/office/drawing/2014/main" id="{1F31CE51-7F11-1414-1757-6C413E7D689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148013" y="6262719"/>
                          <a:ext cx="4318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群組 23">
            <a:extLst>
              <a:ext uri="{FF2B5EF4-FFF2-40B4-BE49-F238E27FC236}">
                <a16:creationId xmlns:a16="http://schemas.microsoft.com/office/drawing/2014/main" id="{A51BA4A1-12F6-2EC7-7796-97C9F1DB1DFE}"/>
              </a:ext>
            </a:extLst>
          </p:cNvPr>
          <p:cNvGrpSpPr/>
          <p:nvPr/>
        </p:nvGrpSpPr>
        <p:grpSpPr>
          <a:xfrm>
            <a:off x="6257932" y="3401851"/>
            <a:ext cx="835896" cy="332131"/>
            <a:chOff x="6257932" y="3401851"/>
            <a:chExt cx="835896" cy="332131"/>
          </a:xfrm>
        </p:grpSpPr>
        <p:cxnSp>
          <p:nvCxnSpPr>
            <p:cNvPr id="8" name="直線接點 7">
              <a:extLst>
                <a:ext uri="{FF2B5EF4-FFF2-40B4-BE49-F238E27FC236}">
                  <a16:creationId xmlns:a16="http://schemas.microsoft.com/office/drawing/2014/main" id="{715D5C56-7F7E-B15C-4049-ADFD6E940543}"/>
                </a:ext>
              </a:extLst>
            </p:cNvPr>
            <p:cNvCxnSpPr>
              <a:cxnSpLocks/>
            </p:cNvCxnSpPr>
            <p:nvPr/>
          </p:nvCxnSpPr>
          <p:spPr>
            <a:xfrm>
              <a:off x="6257932" y="3401851"/>
              <a:ext cx="835896" cy="186571"/>
            </a:xfrm>
            <a:prstGeom prst="line">
              <a:avLst/>
            </a:prstGeom>
            <a:ln w="19050">
              <a:solidFill>
                <a:srgbClr val="FF60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DD57A52A-63C2-EEC7-42EB-7BBDD09DB7A9}"/>
                </a:ext>
              </a:extLst>
            </p:cNvPr>
            <p:cNvSpPr/>
            <p:nvPr/>
          </p:nvSpPr>
          <p:spPr>
            <a:xfrm rot="16971132">
              <a:off x="6919836" y="3574996"/>
              <a:ext cx="158986" cy="158986"/>
            </a:xfrm>
            <a:prstGeom prst="rect">
              <a:avLst/>
            </a:prstGeom>
            <a:noFill/>
            <a:ln w="15875">
              <a:solidFill>
                <a:srgbClr val="FF6000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TW" altLang="en-US" dirty="0"/>
                <a:t>ˇ</a:t>
              </a:r>
            </a:p>
          </p:txBody>
        </p:sp>
      </p:grpSp>
      <p:sp>
        <p:nvSpPr>
          <p:cNvPr id="2" name="橢圓 1">
            <a:extLst>
              <a:ext uri="{FF2B5EF4-FFF2-40B4-BE49-F238E27FC236}">
                <a16:creationId xmlns:a16="http://schemas.microsoft.com/office/drawing/2014/main" id="{2F55ACB0-CB3E-43DF-46C4-5786C1AF2AA9}"/>
              </a:ext>
            </a:extLst>
          </p:cNvPr>
          <p:cNvSpPr/>
          <p:nvPr/>
        </p:nvSpPr>
        <p:spPr>
          <a:xfrm>
            <a:off x="6210806" y="3352713"/>
            <a:ext cx="105274" cy="105274"/>
          </a:xfrm>
          <a:prstGeom prst="ellipse">
            <a:avLst/>
          </a:prstGeom>
          <a:solidFill>
            <a:srgbClr val="3399FF"/>
          </a:solidFill>
          <a:ln w="28575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7" name="弧形 46">
            <a:extLst>
              <a:ext uri="{FF2B5EF4-FFF2-40B4-BE49-F238E27FC236}">
                <a16:creationId xmlns:a16="http://schemas.microsoft.com/office/drawing/2014/main" id="{5E60AAFE-1536-6116-27AA-6DBC4868A3E4}"/>
              </a:ext>
            </a:extLst>
          </p:cNvPr>
          <p:cNvSpPr/>
          <p:nvPr/>
        </p:nvSpPr>
        <p:spPr>
          <a:xfrm>
            <a:off x="4730738" y="1871326"/>
            <a:ext cx="3060711" cy="3060711"/>
          </a:xfrm>
          <a:prstGeom prst="arc">
            <a:avLst>
              <a:gd name="adj1" fmla="val 18924786"/>
              <a:gd name="adj2" fmla="val 4035999"/>
            </a:avLst>
          </a:prstGeom>
          <a:ln w="31750">
            <a:solidFill>
              <a:srgbClr val="FF6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9" name="筆跡 8">
                <a:extLst>
                  <a:ext uri="{FF2B5EF4-FFF2-40B4-BE49-F238E27FC236}">
                    <a16:creationId xmlns:a16="http://schemas.microsoft.com/office/drawing/2014/main" id="{04EFFCEB-A9E1-7A24-E4AF-69D9B3573916}"/>
                  </a:ext>
                </a:extLst>
              </p14:cNvPr>
              <p14:cNvContentPartPr/>
              <p14:nvPr/>
            </p14:nvContentPartPr>
            <p14:xfrm>
              <a:off x="5083560" y="709200"/>
              <a:ext cx="2119680" cy="1949760"/>
            </p14:xfrm>
          </p:contentPart>
        </mc:Choice>
        <mc:Fallback xmlns="">
          <p:pic>
            <p:nvPicPr>
              <p:cNvPr id="9" name="筆跡 8">
                <a:extLst>
                  <a:ext uri="{FF2B5EF4-FFF2-40B4-BE49-F238E27FC236}">
                    <a16:creationId xmlns:a16="http://schemas.microsoft.com/office/drawing/2014/main" id="{04EFFCEB-A9E1-7A24-E4AF-69D9B3573916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5074200" y="699840"/>
                <a:ext cx="2138400" cy="1968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25" name="筆跡 24">
                <a:extLst>
                  <a:ext uri="{FF2B5EF4-FFF2-40B4-BE49-F238E27FC236}">
                    <a16:creationId xmlns:a16="http://schemas.microsoft.com/office/drawing/2014/main" id="{6AC42F80-9C6E-4C7E-C071-AE329CB4A66B}"/>
                  </a:ext>
                </a:extLst>
              </p14:cNvPr>
              <p14:cNvContentPartPr/>
              <p14:nvPr/>
            </p14:nvContentPartPr>
            <p14:xfrm>
              <a:off x="2942280" y="2909880"/>
              <a:ext cx="4351680" cy="1832040"/>
            </p14:xfrm>
          </p:contentPart>
        </mc:Choice>
        <mc:Fallback xmlns="">
          <p:pic>
            <p:nvPicPr>
              <p:cNvPr id="25" name="筆跡 24">
                <a:extLst>
                  <a:ext uri="{FF2B5EF4-FFF2-40B4-BE49-F238E27FC236}">
                    <a16:creationId xmlns:a16="http://schemas.microsoft.com/office/drawing/2014/main" id="{6AC42F80-9C6E-4C7E-C071-AE329CB4A66B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2932920" y="2900520"/>
                <a:ext cx="4370400" cy="1850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16" name="筆跡 15">
                <a:extLst>
                  <a:ext uri="{FF2B5EF4-FFF2-40B4-BE49-F238E27FC236}">
                    <a16:creationId xmlns:a16="http://schemas.microsoft.com/office/drawing/2014/main" id="{8ECEACDD-7BC9-51A6-1B4E-2358DD3935F8}"/>
                  </a:ext>
                </a:extLst>
              </p14:cNvPr>
              <p14:cNvContentPartPr/>
              <p14:nvPr/>
            </p14:nvContentPartPr>
            <p14:xfrm>
              <a:off x="5988960" y="2719440"/>
              <a:ext cx="3973680" cy="1913400"/>
            </p14:xfrm>
          </p:contentPart>
        </mc:Choice>
        <mc:Fallback xmlns="">
          <p:pic>
            <p:nvPicPr>
              <p:cNvPr id="16" name="筆跡 15">
                <a:extLst>
                  <a:ext uri="{FF2B5EF4-FFF2-40B4-BE49-F238E27FC236}">
                    <a16:creationId xmlns:a16="http://schemas.microsoft.com/office/drawing/2014/main" id="{8ECEACDD-7BC9-51A6-1B4E-2358DD3935F8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5979600" y="2710080"/>
                <a:ext cx="3992400" cy="1932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36" name="筆跡 35">
                <a:extLst>
                  <a:ext uri="{FF2B5EF4-FFF2-40B4-BE49-F238E27FC236}">
                    <a16:creationId xmlns:a16="http://schemas.microsoft.com/office/drawing/2014/main" id="{A2C4157F-9875-6B40-6827-9CBACA7D48EF}"/>
                  </a:ext>
                </a:extLst>
              </p14:cNvPr>
              <p14:cNvContentPartPr/>
              <p14:nvPr/>
            </p14:nvContentPartPr>
            <p14:xfrm>
              <a:off x="1466640" y="1488240"/>
              <a:ext cx="9120960" cy="3038040"/>
            </p14:xfrm>
          </p:contentPart>
        </mc:Choice>
        <mc:Fallback xmlns="">
          <p:pic>
            <p:nvPicPr>
              <p:cNvPr id="36" name="筆跡 35">
                <a:extLst>
                  <a:ext uri="{FF2B5EF4-FFF2-40B4-BE49-F238E27FC236}">
                    <a16:creationId xmlns:a16="http://schemas.microsoft.com/office/drawing/2014/main" id="{A2C4157F-9875-6B40-6827-9CBACA7D48EF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1457280" y="1478880"/>
                <a:ext cx="9139680" cy="3056760"/>
              </a:xfrm>
              <a:prstGeom prst="rect">
                <a:avLst/>
              </a:prstGeom>
            </p:spPr>
          </p:pic>
        </mc:Fallback>
      </mc:AlternateContent>
      <p:pic>
        <p:nvPicPr>
          <p:cNvPr id="41" name="圖片 40">
            <a:extLst>
              <a:ext uri="{FF2B5EF4-FFF2-40B4-BE49-F238E27FC236}">
                <a16:creationId xmlns:a16="http://schemas.microsoft.com/office/drawing/2014/main" id="{68D559BD-1169-8A01-88D3-53E9F758C681}"/>
              </a:ext>
            </a:extLst>
          </p:cNvPr>
          <p:cNvPicPr>
            <a:picLocks noChangeAspect="1"/>
          </p:cNvPicPr>
          <p:nvPr/>
        </p:nvPicPr>
        <p:blipFill>
          <a:blip r:embed="rId29">
            <a:alphaModFix/>
          </a:blip>
          <a:stretch>
            <a:fillRect/>
          </a:stretch>
        </p:blipFill>
        <p:spPr>
          <a:xfrm>
            <a:off x="4245440" y="1549590"/>
            <a:ext cx="4054137" cy="3382447"/>
          </a:xfrm>
          <a:prstGeom prst="rect">
            <a:avLst/>
          </a:prstGeom>
        </p:spPr>
      </p:pic>
      <p:sp>
        <p:nvSpPr>
          <p:cNvPr id="53" name="矩形: 圓角 52">
            <a:extLst>
              <a:ext uri="{FF2B5EF4-FFF2-40B4-BE49-F238E27FC236}">
                <a16:creationId xmlns:a16="http://schemas.microsoft.com/office/drawing/2014/main" id="{10B6C70A-1AB6-7234-24E9-D7AE52A7EF50}"/>
              </a:ext>
            </a:extLst>
          </p:cNvPr>
          <p:cNvSpPr/>
          <p:nvPr/>
        </p:nvSpPr>
        <p:spPr>
          <a:xfrm>
            <a:off x="7744341" y="1937844"/>
            <a:ext cx="1832164" cy="459089"/>
          </a:xfrm>
          <a:prstGeom prst="roundRect">
            <a:avLst>
              <a:gd name="adj" fmla="val 11214"/>
            </a:avLst>
          </a:prstGeom>
          <a:solidFill>
            <a:srgbClr val="FFFFCC"/>
          </a:solidFill>
          <a:ln w="12700">
            <a:solidFill>
              <a:srgbClr val="FF6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44000" rIns="36000" bIns="180000" rtlCol="0" anchor="ctr" anchorCtr="0"/>
          <a:lstStyle/>
          <a:p>
            <a:pPr>
              <a:lnSpc>
                <a:spcPct val="130000"/>
              </a:lnSpc>
            </a:pPr>
            <a:r>
              <a:rPr lang="zh-TW" altLang="en-US" dirty="0">
                <a:solidFill>
                  <a:schemeClr val="tx1"/>
                </a:solidFill>
                <a:ea typeface="微軟正黑體" panose="020B0604030504040204" pitchFamily="34" charset="-120"/>
                <a:sym typeface="Symbol" panose="05050102010706020507" pitchFamily="18" charset="2"/>
              </a:rPr>
              <a:t>求弦長：弦心距</a:t>
            </a:r>
            <a:endParaRPr lang="en-US" altLang="zh-TW" dirty="0">
              <a:solidFill>
                <a:schemeClr val="tx1"/>
              </a:solidFill>
              <a:ea typeface="微軟正黑體" panose="020B0604030504040204" pitchFamily="34" charset="-120"/>
              <a:sym typeface="Symbol" panose="05050102010706020507" pitchFamily="18" charset="2"/>
            </a:endParaRPr>
          </a:p>
        </p:txBody>
      </p:sp>
      <p:sp>
        <p:nvSpPr>
          <p:cNvPr id="52" name="矩形: 圓角 51">
            <a:extLst>
              <a:ext uri="{FF2B5EF4-FFF2-40B4-BE49-F238E27FC236}">
                <a16:creationId xmlns:a16="http://schemas.microsoft.com/office/drawing/2014/main" id="{BB599C8A-D45C-E037-9307-50AAC11064BC}"/>
              </a:ext>
            </a:extLst>
          </p:cNvPr>
          <p:cNvSpPr/>
          <p:nvPr/>
        </p:nvSpPr>
        <p:spPr>
          <a:xfrm>
            <a:off x="2249704" y="1985912"/>
            <a:ext cx="2729010" cy="459089"/>
          </a:xfrm>
          <a:prstGeom prst="roundRect">
            <a:avLst>
              <a:gd name="adj" fmla="val 11214"/>
            </a:avLst>
          </a:prstGeom>
          <a:solidFill>
            <a:srgbClr val="FFFFCC"/>
          </a:solidFill>
          <a:ln w="12700">
            <a:solidFill>
              <a:srgbClr val="FF6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44000" rIns="36000" bIns="180000" rtlCol="0" anchor="ctr" anchorCtr="0"/>
          <a:lstStyle/>
          <a:p>
            <a:pPr>
              <a:lnSpc>
                <a:spcPct val="130000"/>
              </a:lnSpc>
            </a:pPr>
            <a:r>
              <a:rPr lang="zh-TW" altLang="en-US" dirty="0">
                <a:solidFill>
                  <a:schemeClr val="tx1"/>
                </a:solidFill>
                <a:ea typeface="微軟正黑體" panose="020B0604030504040204" pitchFamily="34" charset="-120"/>
                <a:sym typeface="Symbol" panose="05050102010706020507" pitchFamily="18" charset="2"/>
              </a:rPr>
              <a:t>對角互補：圓內接四邊形</a:t>
            </a:r>
            <a:endParaRPr lang="en-US" altLang="zh-TW" dirty="0">
              <a:solidFill>
                <a:schemeClr val="tx1"/>
              </a:solidFill>
              <a:ea typeface="微軟正黑體" panose="020B0604030504040204" pitchFamily="34" charset="-120"/>
              <a:sym typeface="Symbol" panose="05050102010706020507" pitchFamily="18" charset="2"/>
            </a:endParaRPr>
          </a:p>
        </p:txBody>
      </p:sp>
      <p:sp>
        <p:nvSpPr>
          <p:cNvPr id="54" name="矩形: 圓角 53">
            <a:extLst>
              <a:ext uri="{FF2B5EF4-FFF2-40B4-BE49-F238E27FC236}">
                <a16:creationId xmlns:a16="http://schemas.microsoft.com/office/drawing/2014/main" id="{7331FFAA-AA85-4AB1-4200-C382D5C9A982}"/>
              </a:ext>
            </a:extLst>
          </p:cNvPr>
          <p:cNvSpPr/>
          <p:nvPr/>
        </p:nvSpPr>
        <p:spPr>
          <a:xfrm>
            <a:off x="1475734" y="3623651"/>
            <a:ext cx="3187849" cy="459089"/>
          </a:xfrm>
          <a:prstGeom prst="roundRect">
            <a:avLst>
              <a:gd name="adj" fmla="val 11214"/>
            </a:avLst>
          </a:prstGeom>
          <a:solidFill>
            <a:srgbClr val="FFFFCC"/>
          </a:solidFill>
          <a:ln w="12700">
            <a:solidFill>
              <a:srgbClr val="FF6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8000" tIns="144000" rIns="36000" bIns="180000" rtlCol="0" anchor="ctr" anchorCtr="0"/>
          <a:lstStyle/>
          <a:p>
            <a:pPr>
              <a:lnSpc>
                <a:spcPct val="130000"/>
              </a:lnSpc>
            </a:pPr>
            <a:r>
              <a:rPr lang="zh-TW" altLang="en-US" dirty="0">
                <a:solidFill>
                  <a:schemeClr val="tx1"/>
                </a:solidFill>
                <a:ea typeface="微軟正黑體" panose="020B0604030504040204" pitchFamily="34" charset="-120"/>
                <a:sym typeface="Symbol" panose="05050102010706020507" pitchFamily="18" charset="2"/>
              </a:rPr>
              <a:t>直角三角形的外心：斜邊中點</a:t>
            </a:r>
            <a:endParaRPr lang="en-US" altLang="zh-TW" dirty="0">
              <a:solidFill>
                <a:schemeClr val="tx1"/>
              </a:solidFill>
              <a:ea typeface="微軟正黑體" panose="020B0604030504040204" pitchFamily="34" charset="-120"/>
              <a:sym typeface="Symbol" panose="05050102010706020507" pitchFamily="18" charset="2"/>
            </a:endParaRPr>
          </a:p>
        </p:txBody>
      </p:sp>
      <p:grpSp>
        <p:nvGrpSpPr>
          <p:cNvPr id="55" name="群組 54">
            <a:extLst>
              <a:ext uri="{FF2B5EF4-FFF2-40B4-BE49-F238E27FC236}">
                <a16:creationId xmlns:a16="http://schemas.microsoft.com/office/drawing/2014/main" id="{FE035038-B6EA-F10A-C7F2-01F93A8490E2}"/>
              </a:ext>
            </a:extLst>
          </p:cNvPr>
          <p:cNvGrpSpPr/>
          <p:nvPr/>
        </p:nvGrpSpPr>
        <p:grpSpPr>
          <a:xfrm>
            <a:off x="3754547" y="4802829"/>
            <a:ext cx="2808570" cy="536084"/>
            <a:chOff x="434251" y="2299130"/>
            <a:chExt cx="2808570" cy="536084"/>
          </a:xfrm>
        </p:grpSpPr>
        <p:sp>
          <p:nvSpPr>
            <p:cNvPr id="56" name="矩形: 圓角 55">
              <a:extLst>
                <a:ext uri="{FF2B5EF4-FFF2-40B4-BE49-F238E27FC236}">
                  <a16:creationId xmlns:a16="http://schemas.microsoft.com/office/drawing/2014/main" id="{C616F413-A839-0BEE-86A0-DD7C4E99D106}"/>
                </a:ext>
              </a:extLst>
            </p:cNvPr>
            <p:cNvSpPr/>
            <p:nvPr/>
          </p:nvSpPr>
          <p:spPr>
            <a:xfrm>
              <a:off x="434251" y="2299130"/>
              <a:ext cx="2808570" cy="536084"/>
            </a:xfrm>
            <a:prstGeom prst="roundRect">
              <a:avLst>
                <a:gd name="adj" fmla="val 11214"/>
              </a:avLst>
            </a:prstGeom>
            <a:solidFill>
              <a:srgbClr val="FFFFCC"/>
            </a:solidFill>
            <a:ln w="12700">
              <a:solidFill>
                <a:srgbClr val="FF6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0000" tIns="72000" rIns="0" bIns="180000" rtlCol="0" anchor="t" anchorCtr="0"/>
            <a:lstStyle/>
            <a:p>
              <a:pPr>
                <a:lnSpc>
                  <a:spcPct val="130000"/>
                </a:lnSpc>
              </a:pPr>
              <a:endParaRPr lang="en-US" altLang="zh-TW" baseline="50000" dirty="0">
                <a:solidFill>
                  <a:schemeClr val="tx1"/>
                </a:solidFill>
                <a:ea typeface="微軟正黑體" panose="020B0604030504040204" pitchFamily="34" charset="-120"/>
                <a:sym typeface="Symbol" panose="05050102010706020507" pitchFamily="18" charset="2"/>
              </a:endParaRPr>
            </a:p>
          </p:txBody>
        </p:sp>
        <p:graphicFrame>
          <p:nvGraphicFramePr>
            <p:cNvPr id="57" name="物件 56">
              <a:extLst>
                <a:ext uri="{FF2B5EF4-FFF2-40B4-BE49-F238E27FC236}">
                  <a16:creationId xmlns:a16="http://schemas.microsoft.com/office/drawing/2014/main" id="{5D3C2F14-BCD0-5295-EF82-D341577CB8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0642744"/>
                </p:ext>
              </p:extLst>
            </p:nvPr>
          </p:nvGraphicFramePr>
          <p:xfrm>
            <a:off x="572389" y="2408508"/>
            <a:ext cx="2565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2565360" imgH="304560" progId="Equation.DSMT4">
                    <p:embed/>
                  </p:oleObj>
                </mc:Choice>
                <mc:Fallback>
                  <p:oleObj name="Equation" r:id="rId30" imgW="2565360" imgH="304560" progId="Equation.DSMT4">
                    <p:embed/>
                    <p:pic>
                      <p:nvPicPr>
                        <p:cNvPr id="17" name="物件 16">
                          <a:extLst>
                            <a:ext uri="{FF2B5EF4-FFF2-40B4-BE49-F238E27FC236}">
                              <a16:creationId xmlns:a16="http://schemas.microsoft.com/office/drawing/2014/main" id="{5C269EE9-3FB2-3517-C23A-B618AB32940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572389" y="2408508"/>
                          <a:ext cx="25654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3" name="筆跡 2">
                <a:extLst>
                  <a:ext uri="{FF2B5EF4-FFF2-40B4-BE49-F238E27FC236}">
                    <a16:creationId xmlns:a16="http://schemas.microsoft.com/office/drawing/2014/main" id="{2B1157DE-67BD-AC45-6521-B56FDC2FE879}"/>
                  </a:ext>
                </a:extLst>
              </p14:cNvPr>
              <p14:cNvContentPartPr/>
              <p14:nvPr/>
            </p14:nvContentPartPr>
            <p14:xfrm>
              <a:off x="4677120" y="2534400"/>
              <a:ext cx="3090960" cy="999360"/>
            </p14:xfrm>
          </p:contentPart>
        </mc:Choice>
        <mc:Fallback xmlns="">
          <p:pic>
            <p:nvPicPr>
              <p:cNvPr id="3" name="筆跡 2">
                <a:extLst>
                  <a:ext uri="{FF2B5EF4-FFF2-40B4-BE49-F238E27FC236}">
                    <a16:creationId xmlns:a16="http://schemas.microsoft.com/office/drawing/2014/main" id="{2B1157DE-67BD-AC45-6521-B56FDC2FE879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4667760" y="2525040"/>
                <a:ext cx="3109680" cy="1018080"/>
              </a:xfrm>
              <a:prstGeom prst="rect">
                <a:avLst/>
              </a:prstGeom>
            </p:spPr>
          </p:pic>
        </mc:Fallback>
      </mc:AlternateContent>
      <p:grpSp>
        <p:nvGrpSpPr>
          <p:cNvPr id="43" name="群組 42">
            <a:extLst>
              <a:ext uri="{FF2B5EF4-FFF2-40B4-BE49-F238E27FC236}">
                <a16:creationId xmlns:a16="http://schemas.microsoft.com/office/drawing/2014/main" id="{9DB42678-C400-9667-F332-DDF16E067F47}"/>
              </a:ext>
            </a:extLst>
          </p:cNvPr>
          <p:cNvGrpSpPr/>
          <p:nvPr/>
        </p:nvGrpSpPr>
        <p:grpSpPr>
          <a:xfrm>
            <a:off x="4395154" y="1986505"/>
            <a:ext cx="3877839" cy="3173143"/>
            <a:chOff x="4395154" y="1986505"/>
            <a:chExt cx="3877839" cy="3173143"/>
          </a:xfrm>
        </p:grpSpPr>
        <p:sp>
          <p:nvSpPr>
            <p:cNvPr id="45" name="矩形 44">
              <a:extLst>
                <a:ext uri="{FF2B5EF4-FFF2-40B4-BE49-F238E27FC236}">
                  <a16:creationId xmlns:a16="http://schemas.microsoft.com/office/drawing/2014/main" id="{6292A6DE-51DD-E789-1828-684F5D50D218}"/>
                </a:ext>
              </a:extLst>
            </p:cNvPr>
            <p:cNvSpPr/>
            <p:nvPr/>
          </p:nvSpPr>
          <p:spPr>
            <a:xfrm rot="18259727">
              <a:off x="6732573" y="4618467"/>
              <a:ext cx="172528" cy="172528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TW" altLang="en-US"/>
                <a:t>ˇ</a:t>
              </a:r>
            </a:p>
          </p:txBody>
        </p:sp>
        <p:sp>
          <p:nvSpPr>
            <p:cNvPr id="50" name="矩形 49">
              <a:extLst>
                <a:ext uri="{FF2B5EF4-FFF2-40B4-BE49-F238E27FC236}">
                  <a16:creationId xmlns:a16="http://schemas.microsoft.com/office/drawing/2014/main" id="{D2092102-687C-4741-421E-ED0D270FDD72}"/>
                </a:ext>
              </a:extLst>
            </p:cNvPr>
            <p:cNvSpPr/>
            <p:nvPr/>
          </p:nvSpPr>
          <p:spPr>
            <a:xfrm rot="20320087">
              <a:off x="7210078" y="2345771"/>
              <a:ext cx="172528" cy="172528"/>
            </a:xfrm>
            <a:prstGeom prst="rect">
              <a:avLst/>
            </a:prstGeom>
            <a:noFill/>
            <a:ln w="158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TW" altLang="en-US"/>
                <a:t>ˇ</a:t>
              </a:r>
            </a:p>
          </p:txBody>
        </p:sp>
        <p:sp>
          <p:nvSpPr>
            <p:cNvPr id="61" name="文字方塊 60">
              <a:extLst>
                <a:ext uri="{FF2B5EF4-FFF2-40B4-BE49-F238E27FC236}">
                  <a16:creationId xmlns:a16="http://schemas.microsoft.com/office/drawing/2014/main" id="{FA8FF735-3E6F-E6A5-EDB4-58344D21EF27}"/>
                </a:ext>
              </a:extLst>
            </p:cNvPr>
            <p:cNvSpPr txBox="1"/>
            <p:nvPr/>
          </p:nvSpPr>
          <p:spPr>
            <a:xfrm>
              <a:off x="4395154" y="3204160"/>
              <a:ext cx="482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b="1" i="1" dirty="0"/>
                <a:t>A</a:t>
              </a:r>
              <a:endParaRPr lang="zh-TW" altLang="en-US" b="1" i="1" dirty="0"/>
            </a:p>
          </p:txBody>
        </p:sp>
        <p:sp>
          <p:nvSpPr>
            <p:cNvPr id="62" name="文字方塊 61">
              <a:extLst>
                <a:ext uri="{FF2B5EF4-FFF2-40B4-BE49-F238E27FC236}">
                  <a16:creationId xmlns:a16="http://schemas.microsoft.com/office/drawing/2014/main" id="{0D144687-F900-EC6D-822E-68EB80418DEF}"/>
                </a:ext>
              </a:extLst>
            </p:cNvPr>
            <p:cNvSpPr txBox="1"/>
            <p:nvPr/>
          </p:nvSpPr>
          <p:spPr>
            <a:xfrm>
              <a:off x="7264589" y="1986505"/>
              <a:ext cx="482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b="1" i="1" dirty="0"/>
                <a:t>B</a:t>
              </a:r>
              <a:endParaRPr lang="zh-TW" altLang="en-US" b="1" i="1" dirty="0"/>
            </a:p>
          </p:txBody>
        </p:sp>
        <p:sp>
          <p:nvSpPr>
            <p:cNvPr id="63" name="文字方塊 62">
              <a:extLst>
                <a:ext uri="{FF2B5EF4-FFF2-40B4-BE49-F238E27FC236}">
                  <a16:creationId xmlns:a16="http://schemas.microsoft.com/office/drawing/2014/main" id="{55201813-E4C0-8776-92C0-5279AE9A413B}"/>
                </a:ext>
              </a:extLst>
            </p:cNvPr>
            <p:cNvSpPr txBox="1"/>
            <p:nvPr/>
          </p:nvSpPr>
          <p:spPr>
            <a:xfrm>
              <a:off x="7790393" y="3217185"/>
              <a:ext cx="482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b="1" i="1" dirty="0"/>
                <a:t>C</a:t>
              </a:r>
              <a:endParaRPr lang="zh-TW" altLang="en-US" b="1" i="1" dirty="0"/>
            </a:p>
          </p:txBody>
        </p:sp>
        <p:sp>
          <p:nvSpPr>
            <p:cNvPr id="64" name="文字方塊 63">
              <a:extLst>
                <a:ext uri="{FF2B5EF4-FFF2-40B4-BE49-F238E27FC236}">
                  <a16:creationId xmlns:a16="http://schemas.microsoft.com/office/drawing/2014/main" id="{38F81728-C254-B02C-FFCB-AF80D384665C}"/>
                </a:ext>
              </a:extLst>
            </p:cNvPr>
            <p:cNvSpPr txBox="1"/>
            <p:nvPr/>
          </p:nvSpPr>
          <p:spPr>
            <a:xfrm>
              <a:off x="6730381" y="4790316"/>
              <a:ext cx="482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b="1" i="1" dirty="0"/>
                <a:t>D</a:t>
              </a:r>
              <a:endParaRPr lang="zh-TW" altLang="en-US" b="1" i="1" dirty="0"/>
            </a:p>
          </p:txBody>
        </p:sp>
        <p:cxnSp>
          <p:nvCxnSpPr>
            <p:cNvPr id="66" name="直線接點 65">
              <a:extLst>
                <a:ext uri="{FF2B5EF4-FFF2-40B4-BE49-F238E27FC236}">
                  <a16:creationId xmlns:a16="http://schemas.microsoft.com/office/drawing/2014/main" id="{B43170D1-3D3D-F66E-EAA5-66B15B17034E}"/>
                </a:ext>
              </a:extLst>
            </p:cNvPr>
            <p:cNvCxnSpPr/>
            <p:nvPr/>
          </p:nvCxnSpPr>
          <p:spPr>
            <a:xfrm flipV="1">
              <a:off x="4729682" y="2319727"/>
              <a:ext cx="2612480" cy="1082125"/>
            </a:xfrm>
            <a:prstGeom prst="line">
              <a:avLst/>
            </a:prstGeom>
            <a:ln w="254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線接點 67">
              <a:extLst>
                <a:ext uri="{FF2B5EF4-FFF2-40B4-BE49-F238E27FC236}">
                  <a16:creationId xmlns:a16="http://schemas.microsoft.com/office/drawing/2014/main" id="{0BA34A24-A76A-49AC-9DB6-442DBC943960}"/>
                </a:ext>
              </a:extLst>
            </p:cNvPr>
            <p:cNvCxnSpPr>
              <a:cxnSpLocks/>
            </p:cNvCxnSpPr>
            <p:nvPr/>
          </p:nvCxnSpPr>
          <p:spPr>
            <a:xfrm>
              <a:off x="7342162" y="2319727"/>
              <a:ext cx="448231" cy="1082125"/>
            </a:xfrm>
            <a:prstGeom prst="line">
              <a:avLst/>
            </a:prstGeom>
            <a:ln w="254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線接點 64">
              <a:extLst>
                <a:ext uri="{FF2B5EF4-FFF2-40B4-BE49-F238E27FC236}">
                  <a16:creationId xmlns:a16="http://schemas.microsoft.com/office/drawing/2014/main" id="{06C5F67B-9164-5B68-DC98-828CABC5C373}"/>
                </a:ext>
              </a:extLst>
            </p:cNvPr>
            <p:cNvCxnSpPr>
              <a:cxnSpLocks/>
            </p:cNvCxnSpPr>
            <p:nvPr/>
          </p:nvCxnSpPr>
          <p:spPr>
            <a:xfrm>
              <a:off x="4729682" y="3401852"/>
              <a:ext cx="2115813" cy="1422764"/>
            </a:xfrm>
            <a:prstGeom prst="line">
              <a:avLst/>
            </a:prstGeom>
            <a:ln w="254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線接點 68">
              <a:extLst>
                <a:ext uri="{FF2B5EF4-FFF2-40B4-BE49-F238E27FC236}">
                  <a16:creationId xmlns:a16="http://schemas.microsoft.com/office/drawing/2014/main" id="{4BF3380D-0EDF-E512-C6D2-60B4AB8ED6D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845495" y="3401852"/>
              <a:ext cx="944898" cy="1422764"/>
            </a:xfrm>
            <a:prstGeom prst="line">
              <a:avLst/>
            </a:prstGeom>
            <a:ln w="2540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1" name="直線接點 70">
            <a:extLst>
              <a:ext uri="{FF2B5EF4-FFF2-40B4-BE49-F238E27FC236}">
                <a16:creationId xmlns:a16="http://schemas.microsoft.com/office/drawing/2014/main" id="{40CD5FC8-9A4B-3F9B-592E-4D76B1D5E21A}"/>
              </a:ext>
            </a:extLst>
          </p:cNvPr>
          <p:cNvCxnSpPr>
            <a:cxnSpLocks/>
          </p:cNvCxnSpPr>
          <p:nvPr/>
        </p:nvCxnSpPr>
        <p:spPr>
          <a:xfrm>
            <a:off x="4737990" y="3412165"/>
            <a:ext cx="3060711" cy="1"/>
          </a:xfrm>
          <a:prstGeom prst="line">
            <a:avLst/>
          </a:prstGeom>
          <a:ln w="22225">
            <a:solidFill>
              <a:schemeClr val="accent6">
                <a:lumMod val="75000"/>
              </a:schemeClr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手繪多邊形: 圖案 72">
            <a:extLst>
              <a:ext uri="{FF2B5EF4-FFF2-40B4-BE49-F238E27FC236}">
                <a16:creationId xmlns:a16="http://schemas.microsoft.com/office/drawing/2014/main" id="{CA03E6C1-CDF2-7DEB-832C-C8300856DA32}"/>
              </a:ext>
            </a:extLst>
          </p:cNvPr>
          <p:cNvSpPr/>
          <p:nvPr/>
        </p:nvSpPr>
        <p:spPr>
          <a:xfrm>
            <a:off x="6246153" y="3403600"/>
            <a:ext cx="833120" cy="1422400"/>
          </a:xfrm>
          <a:custGeom>
            <a:avLst/>
            <a:gdLst>
              <a:gd name="connsiteX0" fmla="*/ 0 w 833120"/>
              <a:gd name="connsiteY0" fmla="*/ 0 h 1422400"/>
              <a:gd name="connsiteX1" fmla="*/ 833120 w 833120"/>
              <a:gd name="connsiteY1" fmla="*/ 182880 h 1422400"/>
              <a:gd name="connsiteX2" fmla="*/ 594360 w 833120"/>
              <a:gd name="connsiteY2" fmla="*/ 1422400 h 1422400"/>
              <a:gd name="connsiteX3" fmla="*/ 0 w 833120"/>
              <a:gd name="connsiteY3" fmla="*/ 0 h 1422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33120" h="1422400">
                <a:moveTo>
                  <a:pt x="0" y="0"/>
                </a:moveTo>
                <a:lnTo>
                  <a:pt x="833120" y="182880"/>
                </a:lnTo>
                <a:lnTo>
                  <a:pt x="594360" y="1422400"/>
                </a:lnTo>
                <a:lnTo>
                  <a:pt x="0" y="0"/>
                </a:lnTo>
                <a:close/>
              </a:path>
            </a:pathLst>
          </a:custGeom>
          <a:solidFill>
            <a:srgbClr val="FFFFCC"/>
          </a:solidFill>
          <a:ln w="28575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2" name="橢圓 71">
            <a:extLst>
              <a:ext uri="{FF2B5EF4-FFF2-40B4-BE49-F238E27FC236}">
                <a16:creationId xmlns:a16="http://schemas.microsoft.com/office/drawing/2014/main" id="{4A0B59BF-30BF-8CAC-2CEF-B6AC164684D5}"/>
              </a:ext>
            </a:extLst>
          </p:cNvPr>
          <p:cNvSpPr/>
          <p:nvPr/>
        </p:nvSpPr>
        <p:spPr>
          <a:xfrm>
            <a:off x="4738144" y="1854557"/>
            <a:ext cx="3060711" cy="3060711"/>
          </a:xfrm>
          <a:prstGeom prst="ellipse">
            <a:avLst/>
          </a:prstGeom>
          <a:noFill/>
          <a:ln w="16510">
            <a:solidFill>
              <a:schemeClr val="bg1">
                <a:lumMod val="50000"/>
              </a:schemeClr>
            </a:solidFill>
            <a:prstDash val="dash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74" name="直線接點 73">
            <a:extLst>
              <a:ext uri="{FF2B5EF4-FFF2-40B4-BE49-F238E27FC236}">
                <a16:creationId xmlns:a16="http://schemas.microsoft.com/office/drawing/2014/main" id="{55D7873D-3B93-25D9-74FD-5A0FE0A0335D}"/>
              </a:ext>
            </a:extLst>
          </p:cNvPr>
          <p:cNvCxnSpPr>
            <a:cxnSpLocks/>
          </p:cNvCxnSpPr>
          <p:nvPr/>
        </p:nvCxnSpPr>
        <p:spPr>
          <a:xfrm>
            <a:off x="6247630" y="3401851"/>
            <a:ext cx="585457" cy="1422765"/>
          </a:xfrm>
          <a:prstGeom prst="line">
            <a:avLst/>
          </a:prstGeom>
          <a:ln w="22225">
            <a:solidFill>
              <a:srgbClr val="3399F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5" name="群組 74">
            <a:extLst>
              <a:ext uri="{FF2B5EF4-FFF2-40B4-BE49-F238E27FC236}">
                <a16:creationId xmlns:a16="http://schemas.microsoft.com/office/drawing/2014/main" id="{852AE1AC-3202-E690-F588-0835EB839425}"/>
              </a:ext>
            </a:extLst>
          </p:cNvPr>
          <p:cNvGrpSpPr/>
          <p:nvPr/>
        </p:nvGrpSpPr>
        <p:grpSpPr>
          <a:xfrm>
            <a:off x="6245525" y="3401851"/>
            <a:ext cx="835896" cy="332131"/>
            <a:chOff x="6257932" y="3401851"/>
            <a:chExt cx="835896" cy="332131"/>
          </a:xfrm>
        </p:grpSpPr>
        <p:cxnSp>
          <p:nvCxnSpPr>
            <p:cNvPr id="76" name="直線接點 75">
              <a:extLst>
                <a:ext uri="{FF2B5EF4-FFF2-40B4-BE49-F238E27FC236}">
                  <a16:creationId xmlns:a16="http://schemas.microsoft.com/office/drawing/2014/main" id="{898B8B36-8063-80FA-B832-28DA0D0ABB0F}"/>
                </a:ext>
              </a:extLst>
            </p:cNvPr>
            <p:cNvCxnSpPr>
              <a:cxnSpLocks/>
            </p:cNvCxnSpPr>
            <p:nvPr/>
          </p:nvCxnSpPr>
          <p:spPr>
            <a:xfrm>
              <a:off x="6257932" y="3401851"/>
              <a:ext cx="835896" cy="186571"/>
            </a:xfrm>
            <a:prstGeom prst="line">
              <a:avLst/>
            </a:prstGeom>
            <a:ln w="19050">
              <a:solidFill>
                <a:srgbClr val="FF6000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矩形 76">
              <a:extLst>
                <a:ext uri="{FF2B5EF4-FFF2-40B4-BE49-F238E27FC236}">
                  <a16:creationId xmlns:a16="http://schemas.microsoft.com/office/drawing/2014/main" id="{92739325-C300-5D45-10FB-C1B54CA7191F}"/>
                </a:ext>
              </a:extLst>
            </p:cNvPr>
            <p:cNvSpPr/>
            <p:nvPr/>
          </p:nvSpPr>
          <p:spPr>
            <a:xfrm rot="16971132">
              <a:off x="6919836" y="3574996"/>
              <a:ext cx="158986" cy="158986"/>
            </a:xfrm>
            <a:prstGeom prst="rect">
              <a:avLst/>
            </a:prstGeom>
            <a:noFill/>
            <a:ln w="15875">
              <a:solidFill>
                <a:srgbClr val="FF6000"/>
              </a:solidFill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TW" altLang="en-US" dirty="0"/>
                <a:t>ˇ</a:t>
              </a:r>
            </a:p>
          </p:txBody>
        </p:sp>
      </p:grpSp>
      <p:sp>
        <p:nvSpPr>
          <p:cNvPr id="78" name="橢圓 77">
            <a:extLst>
              <a:ext uri="{FF2B5EF4-FFF2-40B4-BE49-F238E27FC236}">
                <a16:creationId xmlns:a16="http://schemas.microsoft.com/office/drawing/2014/main" id="{2B12B4C5-B69D-906D-DB46-F059DFF27206}"/>
              </a:ext>
            </a:extLst>
          </p:cNvPr>
          <p:cNvSpPr/>
          <p:nvPr/>
        </p:nvSpPr>
        <p:spPr>
          <a:xfrm>
            <a:off x="6218719" y="3352713"/>
            <a:ext cx="105274" cy="105274"/>
          </a:xfrm>
          <a:prstGeom prst="ellipse">
            <a:avLst/>
          </a:prstGeom>
          <a:solidFill>
            <a:srgbClr val="3399FF"/>
          </a:solidFill>
          <a:ln w="28575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70" name="直線接點 69">
            <a:extLst>
              <a:ext uri="{FF2B5EF4-FFF2-40B4-BE49-F238E27FC236}">
                <a16:creationId xmlns:a16="http://schemas.microsoft.com/office/drawing/2014/main" id="{A22383D3-008D-17B0-66BD-F344E5F7AB09}"/>
              </a:ext>
            </a:extLst>
          </p:cNvPr>
          <p:cNvCxnSpPr>
            <a:cxnSpLocks/>
          </p:cNvCxnSpPr>
          <p:nvPr/>
        </p:nvCxnSpPr>
        <p:spPr>
          <a:xfrm flipH="1">
            <a:off x="6834338" y="2314992"/>
            <a:ext cx="496667" cy="2504889"/>
          </a:xfrm>
          <a:prstGeom prst="line">
            <a:avLst/>
          </a:prstGeom>
          <a:ln w="22225">
            <a:solidFill>
              <a:srgbClr val="FF6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線接點 78">
            <a:extLst>
              <a:ext uri="{FF2B5EF4-FFF2-40B4-BE49-F238E27FC236}">
                <a16:creationId xmlns:a16="http://schemas.microsoft.com/office/drawing/2014/main" id="{049ADC5F-A61B-D83A-C176-52A0D43D531A}"/>
              </a:ext>
            </a:extLst>
          </p:cNvPr>
          <p:cNvCxnSpPr>
            <a:cxnSpLocks/>
          </p:cNvCxnSpPr>
          <p:nvPr/>
        </p:nvCxnSpPr>
        <p:spPr>
          <a:xfrm flipV="1">
            <a:off x="6276442" y="2319727"/>
            <a:ext cx="1082125" cy="1082124"/>
          </a:xfrm>
          <a:prstGeom prst="line">
            <a:avLst/>
          </a:prstGeom>
          <a:ln w="22225">
            <a:solidFill>
              <a:srgbClr val="3399F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弧形 79">
            <a:extLst>
              <a:ext uri="{FF2B5EF4-FFF2-40B4-BE49-F238E27FC236}">
                <a16:creationId xmlns:a16="http://schemas.microsoft.com/office/drawing/2014/main" id="{BC92D116-969C-2436-9239-DCEA8C7F144A}"/>
              </a:ext>
            </a:extLst>
          </p:cNvPr>
          <p:cNvSpPr/>
          <p:nvPr/>
        </p:nvSpPr>
        <p:spPr>
          <a:xfrm>
            <a:off x="4747143" y="1871326"/>
            <a:ext cx="3060711" cy="3060711"/>
          </a:xfrm>
          <a:prstGeom prst="arc">
            <a:avLst>
              <a:gd name="adj1" fmla="val 18924786"/>
              <a:gd name="adj2" fmla="val 4035999"/>
            </a:avLst>
          </a:prstGeom>
          <a:ln w="31750">
            <a:solidFill>
              <a:srgbClr val="FF600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E02F9D41-46C3-3CD2-57CD-619B766921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000156"/>
              </p:ext>
            </p:extLst>
          </p:nvPr>
        </p:nvGraphicFramePr>
        <p:xfrm>
          <a:off x="4121323" y="1417293"/>
          <a:ext cx="495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95000" imgH="330120" progId="Equation.DSMT4">
                  <p:embed/>
                </p:oleObj>
              </mc:Choice>
              <mc:Fallback>
                <p:oleObj name="Equation" r:id="rId33" imgW="495000" imgH="33012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E02F9D41-46C3-3CD2-57CD-619B766921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121323" y="1417293"/>
                        <a:ext cx="495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83" name="筆跡 82">
                <a:extLst>
                  <a:ext uri="{FF2B5EF4-FFF2-40B4-BE49-F238E27FC236}">
                    <a16:creationId xmlns:a16="http://schemas.microsoft.com/office/drawing/2014/main" id="{2FDE0DB5-F185-E224-9474-8ECD740D344A}"/>
                  </a:ext>
                </a:extLst>
              </p14:cNvPr>
              <p14:cNvContentPartPr/>
              <p14:nvPr/>
            </p14:nvContentPartPr>
            <p14:xfrm>
              <a:off x="2963880" y="1580040"/>
              <a:ext cx="6591600" cy="3304800"/>
            </p14:xfrm>
          </p:contentPart>
        </mc:Choice>
        <mc:Fallback>
          <p:pic>
            <p:nvPicPr>
              <p:cNvPr id="83" name="筆跡 82">
                <a:extLst>
                  <a:ext uri="{FF2B5EF4-FFF2-40B4-BE49-F238E27FC236}">
                    <a16:creationId xmlns:a16="http://schemas.microsoft.com/office/drawing/2014/main" id="{2FDE0DB5-F185-E224-9474-8ECD740D344A}"/>
                  </a:ext>
                </a:extLst>
              </p:cNvPr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2954520" y="1570680"/>
                <a:ext cx="6610320" cy="3323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434985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cut/>
      </p:transition>
    </mc:Choice>
    <mc:Fallback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48" grpId="0" animBg="1"/>
      <p:bldP spid="39" grpId="0" animBg="1"/>
      <p:bldP spid="2" grpId="0" animBg="1"/>
      <p:bldP spid="47" grpId="0" animBg="1"/>
      <p:bldP spid="53" grpId="0" animBg="1"/>
      <p:bldP spid="52" grpId="0" animBg="1"/>
      <p:bldP spid="54" grpId="0" animBg="1"/>
      <p:bldP spid="73" grpId="0" animBg="1"/>
      <p:bldP spid="72" grpId="0" animBg="1"/>
      <p:bldP spid="78" grpId="0" animBg="1"/>
      <p:bldP spid="80" grpId="0" animBg="1"/>
    </p:bld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訂 2">
      <a:majorFont>
        <a:latin typeface="Calibri Light"/>
        <a:ea typeface="Noto Sans Mono CJK TC Regular"/>
        <a:cs typeface=""/>
      </a:majorFont>
      <a:minorFont>
        <a:latin typeface="Times New Roman"/>
        <a:ea typeface="Noto Sans Mono CJK TC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28575">
          <a:solidFill>
            <a:schemeClr val="tx1"/>
          </a:solidFill>
          <a:headEnd type="none" w="med" len="med"/>
          <a:tailEnd type="none" w="med" len="med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9050">
          <a:solidFill>
            <a:schemeClr val="tx1"/>
          </a:solidFill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667</TotalTime>
  <Words>939</Words>
  <Application>Microsoft Office PowerPoint</Application>
  <PresentationFormat>寬螢幕</PresentationFormat>
  <Paragraphs>85</Paragraphs>
  <Slides>1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</vt:i4>
      </vt:variant>
    </vt:vector>
  </HeadingPairs>
  <TitlesOfParts>
    <vt:vector size="9" baseType="lpstr">
      <vt:lpstr>微軟正黑體</vt:lpstr>
      <vt:lpstr>Arial</vt:lpstr>
      <vt:lpstr>Calibri</vt:lpstr>
      <vt:lpstr>Calibri Light</vt:lpstr>
      <vt:lpstr>Times New Roman</vt:lpstr>
      <vt:lpstr>Wingdings</vt:lpstr>
      <vt:lpstr>Office 佈景主題</vt:lpstr>
      <vt:lpstr>Equation</vt:lpstr>
      <vt:lpstr>兩個直角的四邊形對角線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顧震宇</dc:creator>
  <cp:lastModifiedBy>代數白痴 顧</cp:lastModifiedBy>
  <cp:revision>1109</cp:revision>
  <dcterms:created xsi:type="dcterms:W3CDTF">2015-07-26T15:18:38Z</dcterms:created>
  <dcterms:modified xsi:type="dcterms:W3CDTF">2024-04-09T03:17:53Z</dcterms:modified>
</cp:coreProperties>
</file>